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72" r:id="rId1"/>
  </p:sldMasterIdLst>
  <p:notesMasterIdLst>
    <p:notesMasterId r:id="rId19"/>
  </p:notesMasterIdLst>
  <p:handoutMasterIdLst>
    <p:handoutMasterId r:id="rId20"/>
  </p:handoutMasterIdLst>
  <p:sldIdLst>
    <p:sldId id="1300" r:id="rId2"/>
    <p:sldId id="1511" r:id="rId3"/>
    <p:sldId id="1494" r:id="rId4"/>
    <p:sldId id="1498" r:id="rId5"/>
    <p:sldId id="1503" r:id="rId6"/>
    <p:sldId id="1504" r:id="rId7"/>
    <p:sldId id="1506" r:id="rId8"/>
    <p:sldId id="1496" r:id="rId9"/>
    <p:sldId id="1497" r:id="rId10"/>
    <p:sldId id="1500" r:id="rId11"/>
    <p:sldId id="1499" r:id="rId12"/>
    <p:sldId id="1501" r:id="rId13"/>
    <p:sldId id="1502" r:id="rId14"/>
    <p:sldId id="1507" r:id="rId15"/>
    <p:sldId id="1508" r:id="rId16"/>
    <p:sldId id="1510" r:id="rId17"/>
    <p:sldId id="1492" r:id="rId18"/>
  </p:sldIdLst>
  <p:sldSz cx="9144000" cy="6858000" type="screen4x3"/>
  <p:notesSz cx="6858000" cy="9144000"/>
  <p:defaultTextStyle>
    <a:defPPr>
      <a:defRPr lang="en-US"/>
    </a:defPPr>
    <a:lvl1pPr algn="l" rtl="0" fontAlgn="base">
      <a:spcBef>
        <a:spcPct val="0"/>
      </a:spcBef>
      <a:spcAft>
        <a:spcPct val="0"/>
      </a:spcAft>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1pPr>
    <a:lvl2pPr marL="457200" algn="l" rtl="0" fontAlgn="base">
      <a:spcBef>
        <a:spcPct val="0"/>
      </a:spcBef>
      <a:spcAft>
        <a:spcPct val="0"/>
      </a:spcAft>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2pPr>
    <a:lvl3pPr marL="914400" algn="l" rtl="0" fontAlgn="base">
      <a:spcBef>
        <a:spcPct val="0"/>
      </a:spcBef>
      <a:spcAft>
        <a:spcPct val="0"/>
      </a:spcAft>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3pPr>
    <a:lvl4pPr marL="1371600" algn="l" rtl="0" fontAlgn="base">
      <a:spcBef>
        <a:spcPct val="0"/>
      </a:spcBef>
      <a:spcAft>
        <a:spcPct val="0"/>
      </a:spcAft>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4pPr>
    <a:lvl5pPr marL="1828800" algn="l" rtl="0" fontAlgn="base">
      <a:spcBef>
        <a:spcPct val="0"/>
      </a:spcBef>
      <a:spcAft>
        <a:spcPct val="0"/>
      </a:spcAft>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5pPr>
    <a:lvl6pPr marL="2286000" algn="l" defTabSz="914400" rtl="0" eaLnBrk="1" latinLnBrk="0" hangingPunct="1">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6pPr>
    <a:lvl7pPr marL="2743200" algn="l" defTabSz="914400" rtl="0" eaLnBrk="1" latinLnBrk="0" hangingPunct="1">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7pPr>
    <a:lvl8pPr marL="3200400" algn="l" defTabSz="914400" rtl="0" eaLnBrk="1" latinLnBrk="0" hangingPunct="1">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8pPr>
    <a:lvl9pPr marL="3657600" algn="l" defTabSz="914400" rtl="0" eaLnBrk="1" latinLnBrk="0" hangingPunct="1">
      <a:defRPr sz="2000" kern="1200">
        <a:solidFill>
          <a:srgbClr val="006699"/>
        </a:solidFill>
        <a:latin typeface="Palatino Linotype" panose="02040502050505030304" pitchFamily="18" charset="0"/>
        <a:ea typeface="宋体" panose="02010600030101010101" pitchFamily="2" charset="-122"/>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CC"/>
    <a:srgbClr val="0000FF"/>
    <a:srgbClr val="006699"/>
    <a:srgbClr val="E7EFEF"/>
    <a:srgbClr val="009999"/>
    <a:srgbClr val="0080FF"/>
    <a:srgbClr val="CBDEDE"/>
    <a:srgbClr val="CBEFE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81" autoAdjust="0"/>
    <p:restoredTop sz="96366" autoAdjust="0"/>
  </p:normalViewPr>
  <p:slideViewPr>
    <p:cSldViewPr>
      <p:cViewPr varScale="1">
        <p:scale>
          <a:sx n="100" d="100"/>
          <a:sy n="100" d="100"/>
        </p:scale>
        <p:origin x="1021" y="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96"/>
    </p:cViewPr>
  </p:sorterViewPr>
  <p:notesViewPr>
    <p:cSldViewPr showGuides="1">
      <p:cViewPr varScale="1">
        <p:scale>
          <a:sx n="84" d="100"/>
          <a:sy n="84" d="100"/>
        </p:scale>
        <p:origin x="3828"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in Wenwen (SSE)" userId="80ea8ba2-41f8-4269-bd91-68d2cb4272e3" providerId="ADAL" clId="{64A2675B-6593-45B3-AC26-CBFF5A9C8458}"/>
    <pc:docChg chg="modSld">
      <pc:chgData name="Min Wenwen (SSE)" userId="80ea8ba2-41f8-4269-bd91-68d2cb4272e3" providerId="ADAL" clId="{64A2675B-6593-45B3-AC26-CBFF5A9C8458}" dt="2021-08-03T03:08:08.233" v="35" actId="20577"/>
      <pc:docMkLst>
        <pc:docMk/>
      </pc:docMkLst>
      <pc:sldChg chg="modSp mod">
        <pc:chgData name="Min Wenwen (SSE)" userId="80ea8ba2-41f8-4269-bd91-68d2cb4272e3" providerId="ADAL" clId="{64A2675B-6593-45B3-AC26-CBFF5A9C8458}" dt="2021-08-03T03:06:23.425" v="7" actId="207"/>
        <pc:sldMkLst>
          <pc:docMk/>
          <pc:sldMk cId="4205900309" sldId="263"/>
        </pc:sldMkLst>
        <pc:spChg chg="mod">
          <ac:chgData name="Min Wenwen (SSE)" userId="80ea8ba2-41f8-4269-bd91-68d2cb4272e3" providerId="ADAL" clId="{64A2675B-6593-45B3-AC26-CBFF5A9C8458}" dt="2021-08-03T03:06:23.425" v="7" actId="207"/>
          <ac:spMkLst>
            <pc:docMk/>
            <pc:sldMk cId="4205900309" sldId="263"/>
            <ac:spMk id="2" creationId="{00000000-0000-0000-0000-000000000000}"/>
          </ac:spMkLst>
        </pc:spChg>
      </pc:sldChg>
      <pc:sldChg chg="modSp mod">
        <pc:chgData name="Min Wenwen (SSE)" userId="80ea8ba2-41f8-4269-bd91-68d2cb4272e3" providerId="ADAL" clId="{64A2675B-6593-45B3-AC26-CBFF5A9C8458}" dt="2021-08-03T03:06:54.778" v="16" actId="1036"/>
        <pc:sldMkLst>
          <pc:docMk/>
          <pc:sldMk cId="0" sldId="1300"/>
        </pc:sldMkLst>
        <pc:spChg chg="mod">
          <ac:chgData name="Min Wenwen (SSE)" userId="80ea8ba2-41f8-4269-bd91-68d2cb4272e3" providerId="ADAL" clId="{64A2675B-6593-45B3-AC26-CBFF5A9C8458}" dt="2021-08-03T03:06:37.802" v="8" actId="207"/>
          <ac:spMkLst>
            <pc:docMk/>
            <pc:sldMk cId="0" sldId="1300"/>
            <ac:spMk id="9" creationId="{01518300-EE94-45C5-8077-35A716AB3285}"/>
          </ac:spMkLst>
        </pc:spChg>
        <pc:spChg chg="mod">
          <ac:chgData name="Min Wenwen (SSE)" userId="80ea8ba2-41f8-4269-bd91-68d2cb4272e3" providerId="ADAL" clId="{64A2675B-6593-45B3-AC26-CBFF5A9C8458}" dt="2021-08-03T03:05:46.824" v="1" actId="20577"/>
          <ac:spMkLst>
            <pc:docMk/>
            <pc:sldMk cId="0" sldId="1300"/>
            <ac:spMk id="11" creationId="{07C80F6C-EFFA-455A-86EC-1A1D0B3384CD}"/>
          </ac:spMkLst>
        </pc:spChg>
        <pc:picChg chg="mod">
          <ac:chgData name="Min Wenwen (SSE)" userId="80ea8ba2-41f8-4269-bd91-68d2cb4272e3" providerId="ADAL" clId="{64A2675B-6593-45B3-AC26-CBFF5A9C8458}" dt="2021-08-03T03:06:54.778" v="16" actId="1036"/>
          <ac:picMkLst>
            <pc:docMk/>
            <pc:sldMk cId="0" sldId="1300"/>
            <ac:picMk id="2" creationId="{ABED0320-C7C8-44CA-BE59-E647D1E49FD1}"/>
          </ac:picMkLst>
        </pc:picChg>
      </pc:sldChg>
      <pc:sldChg chg="modSp mod">
        <pc:chgData name="Min Wenwen (SSE)" userId="80ea8ba2-41f8-4269-bd91-68d2cb4272e3" providerId="ADAL" clId="{64A2675B-6593-45B3-AC26-CBFF5A9C8458}" dt="2021-08-03T03:08:08.233" v="35" actId="20577"/>
        <pc:sldMkLst>
          <pc:docMk/>
          <pc:sldMk cId="221951277" sldId="1427"/>
        </pc:sldMkLst>
        <pc:spChg chg="mod">
          <ac:chgData name="Min Wenwen (SSE)" userId="80ea8ba2-41f8-4269-bd91-68d2cb4272e3" providerId="ADAL" clId="{64A2675B-6593-45B3-AC26-CBFF5A9C8458}" dt="2021-08-03T03:08:08.233" v="35" actId="20577"/>
          <ac:spMkLst>
            <pc:docMk/>
            <pc:sldMk cId="221951277" sldId="1427"/>
            <ac:spMk id="4" creationId="{AE31CFDD-E8B4-4D7E-A28C-1DEC1FDAF23C}"/>
          </ac:spMkLst>
        </pc:spChg>
      </pc:sldChg>
      <pc:sldChg chg="modSp mod">
        <pc:chgData name="Min Wenwen (SSE)" userId="80ea8ba2-41f8-4269-bd91-68d2cb4272e3" providerId="ADAL" clId="{64A2675B-6593-45B3-AC26-CBFF5A9C8458}" dt="2021-08-03T03:06:04.073" v="3" actId="207"/>
        <pc:sldMkLst>
          <pc:docMk/>
          <pc:sldMk cId="780739730" sldId="1436"/>
        </pc:sldMkLst>
        <pc:spChg chg="mod">
          <ac:chgData name="Min Wenwen (SSE)" userId="80ea8ba2-41f8-4269-bd91-68d2cb4272e3" providerId="ADAL" clId="{64A2675B-6593-45B3-AC26-CBFF5A9C8458}" dt="2021-08-03T03:06:04.073" v="3" actId="207"/>
          <ac:spMkLst>
            <pc:docMk/>
            <pc:sldMk cId="780739730" sldId="1436"/>
            <ac:spMk id="13" creationId="{154E8E23-BB13-4DC7-A726-54F0B340C4A5}"/>
          </ac:spMkLst>
        </pc:spChg>
      </pc:sldChg>
      <pc:sldChg chg="modSp mod">
        <pc:chgData name="Min Wenwen (SSE)" userId="80ea8ba2-41f8-4269-bd91-68d2cb4272e3" providerId="ADAL" clId="{64A2675B-6593-45B3-AC26-CBFF5A9C8458}" dt="2021-08-03T03:06:14.168" v="5" actId="207"/>
        <pc:sldMkLst>
          <pc:docMk/>
          <pc:sldMk cId="3849821382" sldId="1445"/>
        </pc:sldMkLst>
        <pc:spChg chg="mod">
          <ac:chgData name="Min Wenwen (SSE)" userId="80ea8ba2-41f8-4269-bd91-68d2cb4272e3" providerId="ADAL" clId="{64A2675B-6593-45B3-AC26-CBFF5A9C8458}" dt="2021-08-03T03:06:14.168" v="5" actId="207"/>
          <ac:spMkLst>
            <pc:docMk/>
            <pc:sldMk cId="3849821382" sldId="1445"/>
            <ac:spMk id="3" creationId="{C04BA3B6-C9C8-4F2E-AE66-7230A04FA747}"/>
          </ac:spMkLst>
        </pc:spChg>
      </pc:sldChg>
    </pc:docChg>
  </pc:docChgLst>
  <pc:docChgLst>
    <pc:chgData name="Min Wenwen (SSE)" userId="80ea8ba2-41f8-4269-bd91-68d2cb4272e3" providerId="ADAL" clId="{63E99BF2-AD78-40E4-935A-E3D3EE7A54A3}"/>
    <pc:docChg chg="undo custSel addSld delSld modSld sldOrd">
      <pc:chgData name="Min Wenwen (SSE)" userId="80ea8ba2-41f8-4269-bd91-68d2cb4272e3" providerId="ADAL" clId="{63E99BF2-AD78-40E4-935A-E3D3EE7A54A3}" dt="2021-08-09T07:27:29.259" v="129" actId="14100"/>
      <pc:docMkLst>
        <pc:docMk/>
      </pc:docMkLst>
      <pc:sldChg chg="modSp mod">
        <pc:chgData name="Min Wenwen (SSE)" userId="80ea8ba2-41f8-4269-bd91-68d2cb4272e3" providerId="ADAL" clId="{63E99BF2-AD78-40E4-935A-E3D3EE7A54A3}" dt="2021-08-09T07:24:12.077" v="101" actId="14100"/>
        <pc:sldMkLst>
          <pc:docMk/>
          <pc:sldMk cId="4205900309" sldId="263"/>
        </pc:sldMkLst>
        <pc:spChg chg="mod">
          <ac:chgData name="Min Wenwen (SSE)" userId="80ea8ba2-41f8-4269-bd91-68d2cb4272e3" providerId="ADAL" clId="{63E99BF2-AD78-40E4-935A-E3D3EE7A54A3}" dt="2021-08-09T07:24:12.077" v="101" actId="14100"/>
          <ac:spMkLst>
            <pc:docMk/>
            <pc:sldMk cId="4205900309" sldId="263"/>
            <ac:spMk id="14" creationId="{6DD8F925-D4BB-45F3-BB9C-36C00BBFACE4}"/>
          </ac:spMkLst>
        </pc:spChg>
      </pc:sldChg>
      <pc:sldChg chg="modSp mod">
        <pc:chgData name="Min Wenwen (SSE)" userId="80ea8ba2-41f8-4269-bd91-68d2cb4272e3" providerId="ADAL" clId="{63E99BF2-AD78-40E4-935A-E3D3EE7A54A3}" dt="2021-08-09T07:23:57.813" v="95" actId="113"/>
        <pc:sldMkLst>
          <pc:docMk/>
          <pc:sldMk cId="1176715912" sldId="455"/>
        </pc:sldMkLst>
        <pc:spChg chg="mod">
          <ac:chgData name="Min Wenwen (SSE)" userId="80ea8ba2-41f8-4269-bd91-68d2cb4272e3" providerId="ADAL" clId="{63E99BF2-AD78-40E4-935A-E3D3EE7A54A3}" dt="2021-08-09T07:23:57.813" v="95" actId="113"/>
          <ac:spMkLst>
            <pc:docMk/>
            <pc:sldMk cId="1176715912" sldId="455"/>
            <ac:spMk id="7" creationId="{E0877E70-C6AD-4FA8-B62C-E89C569A51F6}"/>
          </ac:spMkLst>
        </pc:spChg>
      </pc:sldChg>
      <pc:sldChg chg="del">
        <pc:chgData name="Min Wenwen (SSE)" userId="80ea8ba2-41f8-4269-bd91-68d2cb4272e3" providerId="ADAL" clId="{63E99BF2-AD78-40E4-935A-E3D3EE7A54A3}" dt="2021-08-09T07:17:02.593" v="19" actId="47"/>
        <pc:sldMkLst>
          <pc:docMk/>
          <pc:sldMk cId="3149454407" sldId="467"/>
        </pc:sldMkLst>
      </pc:sldChg>
      <pc:sldChg chg="delSp mod">
        <pc:chgData name="Min Wenwen (SSE)" userId="80ea8ba2-41f8-4269-bd91-68d2cb4272e3" providerId="ADAL" clId="{63E99BF2-AD78-40E4-935A-E3D3EE7A54A3}" dt="2021-08-09T07:23:02.630" v="71" actId="478"/>
        <pc:sldMkLst>
          <pc:docMk/>
          <pc:sldMk cId="3333706925" sldId="1305"/>
        </pc:sldMkLst>
        <pc:spChg chg="del">
          <ac:chgData name="Min Wenwen (SSE)" userId="80ea8ba2-41f8-4269-bd91-68d2cb4272e3" providerId="ADAL" clId="{63E99BF2-AD78-40E4-935A-E3D3EE7A54A3}" dt="2021-08-09T07:23:02.630" v="71" actId="478"/>
          <ac:spMkLst>
            <pc:docMk/>
            <pc:sldMk cId="3333706925" sldId="1305"/>
            <ac:spMk id="19" creationId="{5DA34AE6-10EB-4ACB-A249-BA1A11AA419A}"/>
          </ac:spMkLst>
        </pc:spChg>
      </pc:sldChg>
      <pc:sldChg chg="delSp mod">
        <pc:chgData name="Min Wenwen (SSE)" userId="80ea8ba2-41f8-4269-bd91-68d2cb4272e3" providerId="ADAL" clId="{63E99BF2-AD78-40E4-935A-E3D3EE7A54A3}" dt="2021-08-09T07:23:22.948" v="78" actId="478"/>
        <pc:sldMkLst>
          <pc:docMk/>
          <pc:sldMk cId="4029909657" sldId="1337"/>
        </pc:sldMkLst>
        <pc:spChg chg="del">
          <ac:chgData name="Min Wenwen (SSE)" userId="80ea8ba2-41f8-4269-bd91-68d2cb4272e3" providerId="ADAL" clId="{63E99BF2-AD78-40E4-935A-E3D3EE7A54A3}" dt="2021-08-09T07:23:22.948" v="78" actId="478"/>
          <ac:spMkLst>
            <pc:docMk/>
            <pc:sldMk cId="4029909657" sldId="1337"/>
            <ac:spMk id="127" creationId="{D8F7CB38-344B-47BC-9865-B0D77611A046}"/>
          </ac:spMkLst>
        </pc:spChg>
      </pc:sldChg>
      <pc:sldChg chg="delSp mod">
        <pc:chgData name="Min Wenwen (SSE)" userId="80ea8ba2-41f8-4269-bd91-68d2cb4272e3" providerId="ADAL" clId="{63E99BF2-AD78-40E4-935A-E3D3EE7A54A3}" dt="2021-08-09T07:23:29.860" v="80" actId="478"/>
        <pc:sldMkLst>
          <pc:docMk/>
          <pc:sldMk cId="358986667" sldId="1338"/>
        </pc:sldMkLst>
        <pc:spChg chg="del">
          <ac:chgData name="Min Wenwen (SSE)" userId="80ea8ba2-41f8-4269-bd91-68d2cb4272e3" providerId="ADAL" clId="{63E99BF2-AD78-40E4-935A-E3D3EE7A54A3}" dt="2021-08-09T07:23:29.860" v="80" actId="478"/>
          <ac:spMkLst>
            <pc:docMk/>
            <pc:sldMk cId="358986667" sldId="1338"/>
            <ac:spMk id="9" creationId="{9B13C3C9-C6B5-48EF-8205-6DEE01F8EFF6}"/>
          </ac:spMkLst>
        </pc:spChg>
      </pc:sldChg>
      <pc:sldChg chg="delSp mod">
        <pc:chgData name="Min Wenwen (SSE)" userId="80ea8ba2-41f8-4269-bd91-68d2cb4272e3" providerId="ADAL" clId="{63E99BF2-AD78-40E4-935A-E3D3EE7A54A3}" dt="2021-08-09T07:24:22.390" v="102" actId="478"/>
        <pc:sldMkLst>
          <pc:docMk/>
          <pc:sldMk cId="1466676632" sldId="1422"/>
        </pc:sldMkLst>
        <pc:spChg chg="del">
          <ac:chgData name="Min Wenwen (SSE)" userId="80ea8ba2-41f8-4269-bd91-68d2cb4272e3" providerId="ADAL" clId="{63E99BF2-AD78-40E4-935A-E3D3EE7A54A3}" dt="2021-08-09T07:24:22.390" v="102" actId="478"/>
          <ac:spMkLst>
            <pc:docMk/>
            <pc:sldMk cId="1466676632" sldId="1422"/>
            <ac:spMk id="37" creationId="{8AA56FC0-6A82-4C39-BB4C-EBBEF8258FCC}"/>
          </ac:spMkLst>
        </pc:spChg>
      </pc:sldChg>
      <pc:sldChg chg="delSp modSp mod">
        <pc:chgData name="Min Wenwen (SSE)" userId="80ea8ba2-41f8-4269-bd91-68d2cb4272e3" providerId="ADAL" clId="{63E99BF2-AD78-40E4-935A-E3D3EE7A54A3}" dt="2021-08-09T07:23:27.077" v="79" actId="478"/>
        <pc:sldMkLst>
          <pc:docMk/>
          <pc:sldMk cId="1845848688" sldId="1426"/>
        </pc:sldMkLst>
        <pc:spChg chg="del mod">
          <ac:chgData name="Min Wenwen (SSE)" userId="80ea8ba2-41f8-4269-bd91-68d2cb4272e3" providerId="ADAL" clId="{63E99BF2-AD78-40E4-935A-E3D3EE7A54A3}" dt="2021-08-09T07:23:27.077" v="79" actId="478"/>
          <ac:spMkLst>
            <pc:docMk/>
            <pc:sldMk cId="1845848688" sldId="1426"/>
            <ac:spMk id="33" creationId="{CA93944F-5A3E-40F3-89F8-62FB90A0058D}"/>
          </ac:spMkLst>
        </pc:spChg>
      </pc:sldChg>
      <pc:sldChg chg="modSp mod">
        <pc:chgData name="Min Wenwen (SSE)" userId="80ea8ba2-41f8-4269-bd91-68d2cb4272e3" providerId="ADAL" clId="{63E99BF2-AD78-40E4-935A-E3D3EE7A54A3}" dt="2021-08-09T07:27:29.259" v="129" actId="14100"/>
        <pc:sldMkLst>
          <pc:docMk/>
          <pc:sldMk cId="221951277" sldId="1427"/>
        </pc:sldMkLst>
        <pc:spChg chg="mod">
          <ac:chgData name="Min Wenwen (SSE)" userId="80ea8ba2-41f8-4269-bd91-68d2cb4272e3" providerId="ADAL" clId="{63E99BF2-AD78-40E4-935A-E3D3EE7A54A3}" dt="2021-08-09T07:24:56.425" v="118"/>
          <ac:spMkLst>
            <pc:docMk/>
            <pc:sldMk cId="221951277" sldId="1427"/>
            <ac:spMk id="3" creationId="{B97089ED-2C7D-449B-B17F-AF8E2D639B8E}"/>
          </ac:spMkLst>
        </pc:spChg>
        <pc:spChg chg="mod">
          <ac:chgData name="Min Wenwen (SSE)" userId="80ea8ba2-41f8-4269-bd91-68d2cb4272e3" providerId="ADAL" clId="{63E99BF2-AD78-40E4-935A-E3D3EE7A54A3}" dt="2021-08-09T07:27:29.259" v="129" actId="14100"/>
          <ac:spMkLst>
            <pc:docMk/>
            <pc:sldMk cId="221951277" sldId="1427"/>
            <ac:spMk id="4" creationId="{AE31CFDD-E8B4-4D7E-A28C-1DEC1FDAF23C}"/>
          </ac:spMkLst>
        </pc:spChg>
      </pc:sldChg>
      <pc:sldChg chg="modSp mod">
        <pc:chgData name="Min Wenwen (SSE)" userId="80ea8ba2-41f8-4269-bd91-68d2cb4272e3" providerId="ADAL" clId="{63E99BF2-AD78-40E4-935A-E3D3EE7A54A3}" dt="2021-08-09T07:22:55.556" v="70" actId="20577"/>
        <pc:sldMkLst>
          <pc:docMk/>
          <pc:sldMk cId="3009952046" sldId="1428"/>
        </pc:sldMkLst>
        <pc:spChg chg="mod">
          <ac:chgData name="Min Wenwen (SSE)" userId="80ea8ba2-41f8-4269-bd91-68d2cb4272e3" providerId="ADAL" clId="{63E99BF2-AD78-40E4-935A-E3D3EE7A54A3}" dt="2021-08-09T07:22:55.556" v="70" actId="20577"/>
          <ac:spMkLst>
            <pc:docMk/>
            <pc:sldMk cId="3009952046" sldId="1428"/>
            <ac:spMk id="107" creationId="{A15348A8-E070-40C1-88EC-A9A3F94503FF}"/>
          </ac:spMkLst>
        </pc:spChg>
      </pc:sldChg>
      <pc:sldChg chg="modSp mod">
        <pc:chgData name="Min Wenwen (SSE)" userId="80ea8ba2-41f8-4269-bd91-68d2cb4272e3" providerId="ADAL" clId="{63E99BF2-AD78-40E4-935A-E3D3EE7A54A3}" dt="2021-08-09T07:23:17.044" v="77" actId="20577"/>
        <pc:sldMkLst>
          <pc:docMk/>
          <pc:sldMk cId="780739730" sldId="1436"/>
        </pc:sldMkLst>
        <pc:spChg chg="mod">
          <ac:chgData name="Min Wenwen (SSE)" userId="80ea8ba2-41f8-4269-bd91-68d2cb4272e3" providerId="ADAL" clId="{63E99BF2-AD78-40E4-935A-E3D3EE7A54A3}" dt="2021-08-09T07:23:17.044" v="77" actId="20577"/>
          <ac:spMkLst>
            <pc:docMk/>
            <pc:sldMk cId="780739730" sldId="1436"/>
            <ac:spMk id="12" creationId="{CB6AA94E-2605-422C-BE99-393534B7E497}"/>
          </ac:spMkLst>
        </pc:spChg>
      </pc:sldChg>
      <pc:sldChg chg="modSp new mod ord">
        <pc:chgData name="Min Wenwen (SSE)" userId="80ea8ba2-41f8-4269-bd91-68d2cb4272e3" providerId="ADAL" clId="{63E99BF2-AD78-40E4-935A-E3D3EE7A54A3}" dt="2021-08-09T07:21:43.981" v="55"/>
        <pc:sldMkLst>
          <pc:docMk/>
          <pc:sldMk cId="4078871773" sldId="1446"/>
        </pc:sldMkLst>
        <pc:spChg chg="mod">
          <ac:chgData name="Min Wenwen (SSE)" userId="80ea8ba2-41f8-4269-bd91-68d2cb4272e3" providerId="ADAL" clId="{63E99BF2-AD78-40E4-935A-E3D3EE7A54A3}" dt="2021-08-09T07:19:04.203" v="35"/>
          <ac:spMkLst>
            <pc:docMk/>
            <pc:sldMk cId="4078871773" sldId="1446"/>
            <ac:spMk id="3" creationId="{03F76190-FA00-471E-B3B0-A81D2F8C1160}"/>
          </ac:spMkLst>
        </pc:spChg>
        <pc:spChg chg="mod">
          <ac:chgData name="Min Wenwen (SSE)" userId="80ea8ba2-41f8-4269-bd91-68d2cb4272e3" providerId="ADAL" clId="{63E99BF2-AD78-40E4-935A-E3D3EE7A54A3}" dt="2021-08-09T07:19:37.811" v="53" actId="20577"/>
          <ac:spMkLst>
            <pc:docMk/>
            <pc:sldMk cId="4078871773" sldId="1446"/>
            <ac:spMk id="4" creationId="{B22D628D-BEC0-488C-93F8-74109844E82B}"/>
          </ac:spMkLst>
        </pc:spChg>
      </pc:sldChg>
    </pc:docChg>
  </pc:docChgLst>
  <pc:docChgLst>
    <pc:chgData name="Min Wenwen (SSE)" userId="80ea8ba2-41f8-4269-bd91-68d2cb4272e3" providerId="ADAL" clId="{D89B7A07-AAB4-422C-9BD1-05F8DA9153E1}"/>
    <pc:docChg chg="undo custSel addSld delSld modSld sldOrd modMainMaster">
      <pc:chgData name="Min Wenwen (SSE)" userId="80ea8ba2-41f8-4269-bd91-68d2cb4272e3" providerId="ADAL" clId="{D89B7A07-AAB4-422C-9BD1-05F8DA9153E1}" dt="2021-05-21T22:51:07.252" v="323" actId="478"/>
      <pc:docMkLst>
        <pc:docMk/>
      </pc:docMkLst>
      <pc:sldChg chg="del ord">
        <pc:chgData name="Min Wenwen (SSE)" userId="80ea8ba2-41f8-4269-bd91-68d2cb4272e3" providerId="ADAL" clId="{D89B7A07-AAB4-422C-9BD1-05F8DA9153E1}" dt="2021-05-21T16:14:31.905" v="183" actId="47"/>
        <pc:sldMkLst>
          <pc:docMk/>
          <pc:sldMk cId="216616991" sldId="466"/>
        </pc:sldMkLst>
      </pc:sldChg>
      <pc:sldChg chg="addSp delSp modSp mod">
        <pc:chgData name="Min Wenwen (SSE)" userId="80ea8ba2-41f8-4269-bd91-68d2cb4272e3" providerId="ADAL" clId="{D89B7A07-AAB4-422C-9BD1-05F8DA9153E1}" dt="2021-05-21T22:51:07.252" v="323" actId="478"/>
        <pc:sldMkLst>
          <pc:docMk/>
          <pc:sldMk cId="3149454407" sldId="467"/>
        </pc:sldMkLst>
        <pc:spChg chg="mod">
          <ac:chgData name="Min Wenwen (SSE)" userId="80ea8ba2-41f8-4269-bd91-68d2cb4272e3" providerId="ADAL" clId="{D89B7A07-AAB4-422C-9BD1-05F8DA9153E1}" dt="2021-05-21T15:28:13.719" v="20" actId="1076"/>
          <ac:spMkLst>
            <pc:docMk/>
            <pc:sldMk cId="3149454407" sldId="467"/>
            <ac:spMk id="7" creationId="{E9A5871F-F8D0-4481-BF8E-7554D67903A9}"/>
          </ac:spMkLst>
        </pc:spChg>
        <pc:spChg chg="mod">
          <ac:chgData name="Min Wenwen (SSE)" userId="80ea8ba2-41f8-4269-bd91-68d2cb4272e3" providerId="ADAL" clId="{D89B7A07-AAB4-422C-9BD1-05F8DA9153E1}" dt="2021-05-21T15:27:55.668" v="16" actId="1036"/>
          <ac:spMkLst>
            <pc:docMk/>
            <pc:sldMk cId="3149454407" sldId="467"/>
            <ac:spMk id="11" creationId="{68E81089-4000-4726-A2F9-B78F81D954BA}"/>
          </ac:spMkLst>
        </pc:spChg>
        <pc:spChg chg="mod">
          <ac:chgData name="Min Wenwen (SSE)" userId="80ea8ba2-41f8-4269-bd91-68d2cb4272e3" providerId="ADAL" clId="{D89B7A07-AAB4-422C-9BD1-05F8DA9153E1}" dt="2021-05-21T15:27:55.668" v="16" actId="1036"/>
          <ac:spMkLst>
            <pc:docMk/>
            <pc:sldMk cId="3149454407" sldId="467"/>
            <ac:spMk id="15" creationId="{129128DB-C26A-4026-89C9-2CD71D645D66}"/>
          </ac:spMkLst>
        </pc:spChg>
        <pc:picChg chg="add del mod">
          <ac:chgData name="Min Wenwen (SSE)" userId="80ea8ba2-41f8-4269-bd91-68d2cb4272e3" providerId="ADAL" clId="{D89B7A07-AAB4-422C-9BD1-05F8DA9153E1}" dt="2021-05-21T22:51:07.252" v="323" actId="478"/>
          <ac:picMkLst>
            <pc:docMk/>
            <pc:sldMk cId="3149454407" sldId="467"/>
            <ac:picMk id="9" creationId="{FF8C9426-2CBD-4FAB-A156-D5A40D1658D7}"/>
          </ac:picMkLst>
        </pc:picChg>
        <pc:picChg chg="mod">
          <ac:chgData name="Min Wenwen (SSE)" userId="80ea8ba2-41f8-4269-bd91-68d2cb4272e3" providerId="ADAL" clId="{D89B7A07-AAB4-422C-9BD1-05F8DA9153E1}" dt="2021-05-21T15:27:55.668" v="16" actId="1036"/>
          <ac:picMkLst>
            <pc:docMk/>
            <pc:sldMk cId="3149454407" sldId="467"/>
            <ac:picMk id="1026" creationId="{B7B42E2F-3625-4021-A2AF-CAB635EAEA1D}"/>
          </ac:picMkLst>
        </pc:picChg>
        <pc:picChg chg="mod">
          <ac:chgData name="Min Wenwen (SSE)" userId="80ea8ba2-41f8-4269-bd91-68d2cb4272e3" providerId="ADAL" clId="{D89B7A07-AAB4-422C-9BD1-05F8DA9153E1}" dt="2021-05-21T15:28:03.841" v="19" actId="14100"/>
          <ac:picMkLst>
            <pc:docMk/>
            <pc:sldMk cId="3149454407" sldId="467"/>
            <ac:picMk id="1030" creationId="{AE7D3EB5-BBB3-4E47-8C5F-2472A2AB67C3}"/>
          </ac:picMkLst>
        </pc:picChg>
      </pc:sldChg>
      <pc:sldChg chg="addSp delSp modSp mod">
        <pc:chgData name="Min Wenwen (SSE)" userId="80ea8ba2-41f8-4269-bd91-68d2cb4272e3" providerId="ADAL" clId="{D89B7A07-AAB4-422C-9BD1-05F8DA9153E1}" dt="2021-05-21T15:32:43.634" v="23"/>
        <pc:sldMkLst>
          <pc:docMk/>
          <pc:sldMk cId="2272645345" sldId="520"/>
        </pc:sldMkLst>
        <pc:spChg chg="del">
          <ac:chgData name="Min Wenwen (SSE)" userId="80ea8ba2-41f8-4269-bd91-68d2cb4272e3" providerId="ADAL" clId="{D89B7A07-AAB4-422C-9BD1-05F8DA9153E1}" dt="2021-05-21T15:32:39.977" v="21" actId="478"/>
          <ac:spMkLst>
            <pc:docMk/>
            <pc:sldMk cId="2272645345" sldId="520"/>
            <ac:spMk id="2" creationId="{9B770E6C-7DD0-44D1-8935-11FCF7D3B197}"/>
          </ac:spMkLst>
        </pc:spChg>
        <pc:spChg chg="add del mod">
          <ac:chgData name="Min Wenwen (SSE)" userId="80ea8ba2-41f8-4269-bd91-68d2cb4272e3" providerId="ADAL" clId="{D89B7A07-AAB4-422C-9BD1-05F8DA9153E1}" dt="2021-05-21T15:32:43.061" v="22" actId="478"/>
          <ac:spMkLst>
            <pc:docMk/>
            <pc:sldMk cId="2272645345" sldId="520"/>
            <ac:spMk id="6" creationId="{FE08F276-4E9D-4971-BB11-28FEEE534E26}"/>
          </ac:spMkLst>
        </pc:spChg>
        <pc:spChg chg="add mod">
          <ac:chgData name="Min Wenwen (SSE)" userId="80ea8ba2-41f8-4269-bd91-68d2cb4272e3" providerId="ADAL" clId="{D89B7A07-AAB4-422C-9BD1-05F8DA9153E1}" dt="2021-05-21T15:32:43.634" v="23"/>
          <ac:spMkLst>
            <pc:docMk/>
            <pc:sldMk cId="2272645345" sldId="520"/>
            <ac:spMk id="26" creationId="{D25DDF3D-C030-45DB-86C6-EC60C34FB1CB}"/>
          </ac:spMkLst>
        </pc:spChg>
      </pc:sldChg>
      <pc:sldChg chg="modSp mod">
        <pc:chgData name="Min Wenwen (SSE)" userId="80ea8ba2-41f8-4269-bd91-68d2cb4272e3" providerId="ADAL" clId="{D89B7A07-AAB4-422C-9BD1-05F8DA9153E1}" dt="2021-05-21T16:20:41.868" v="300" actId="20577"/>
        <pc:sldMkLst>
          <pc:docMk/>
          <pc:sldMk cId="0" sldId="1300"/>
        </pc:sldMkLst>
        <pc:spChg chg="mod">
          <ac:chgData name="Min Wenwen (SSE)" userId="80ea8ba2-41f8-4269-bd91-68d2cb4272e3" providerId="ADAL" clId="{D89B7A07-AAB4-422C-9BD1-05F8DA9153E1}" dt="2021-05-21T16:20:41.868" v="300" actId="20577"/>
          <ac:spMkLst>
            <pc:docMk/>
            <pc:sldMk cId="0" sldId="1300"/>
            <ac:spMk id="16" creationId="{C73C2613-10BD-4F17-9580-8A67AF7B6655}"/>
          </ac:spMkLst>
        </pc:spChg>
      </pc:sldChg>
      <pc:sldChg chg="addSp delSp modSp mod modAnim">
        <pc:chgData name="Min Wenwen (SSE)" userId="80ea8ba2-41f8-4269-bd91-68d2cb4272e3" providerId="ADAL" clId="{D89B7A07-AAB4-422C-9BD1-05F8DA9153E1}" dt="2021-05-21T15:35:43.074" v="114"/>
        <pc:sldMkLst>
          <pc:docMk/>
          <pc:sldMk cId="170521944" sldId="1302"/>
        </pc:sldMkLst>
        <pc:spChg chg="del">
          <ac:chgData name="Min Wenwen (SSE)" userId="80ea8ba2-41f8-4269-bd91-68d2cb4272e3" providerId="ADAL" clId="{D89B7A07-AAB4-422C-9BD1-05F8DA9153E1}" dt="2021-05-21T15:33:11.662" v="25" actId="478"/>
          <ac:spMkLst>
            <pc:docMk/>
            <pc:sldMk cId="170521944" sldId="1302"/>
            <ac:spMk id="3" creationId="{096F40AC-3510-4589-8D92-AF4EF47B8E51}"/>
          </ac:spMkLst>
        </pc:spChg>
        <pc:spChg chg="mod">
          <ac:chgData name="Min Wenwen (SSE)" userId="80ea8ba2-41f8-4269-bd91-68d2cb4272e3" providerId="ADAL" clId="{D89B7A07-AAB4-422C-9BD1-05F8DA9153E1}" dt="2021-05-21T15:35:41.166" v="113" actId="1036"/>
          <ac:spMkLst>
            <pc:docMk/>
            <pc:sldMk cId="170521944" sldId="1302"/>
            <ac:spMk id="4" creationId="{98AEBFA3-A3EA-408C-87DD-B2EC2AA30354}"/>
          </ac:spMkLst>
        </pc:spChg>
        <pc:spChg chg="mod">
          <ac:chgData name="Min Wenwen (SSE)" userId="80ea8ba2-41f8-4269-bd91-68d2cb4272e3" providerId="ADAL" clId="{D89B7A07-AAB4-422C-9BD1-05F8DA9153E1}" dt="2021-05-21T15:35:41.166" v="113" actId="1036"/>
          <ac:spMkLst>
            <pc:docMk/>
            <pc:sldMk cId="170521944" sldId="1302"/>
            <ac:spMk id="7" creationId="{DB323990-ECD5-4F73-8F8A-F339260A65AF}"/>
          </ac:spMkLst>
        </pc:spChg>
        <pc:spChg chg="add del mod">
          <ac:chgData name="Min Wenwen (SSE)" userId="80ea8ba2-41f8-4269-bd91-68d2cb4272e3" providerId="ADAL" clId="{D89B7A07-AAB4-422C-9BD1-05F8DA9153E1}" dt="2021-05-21T15:33:14.710" v="26" actId="478"/>
          <ac:spMkLst>
            <pc:docMk/>
            <pc:sldMk cId="170521944" sldId="1302"/>
            <ac:spMk id="8" creationId="{EE1F944B-EF86-425E-9D72-180E0C9F7C7F}"/>
          </ac:spMkLst>
        </pc:spChg>
        <pc:picChg chg="mod">
          <ac:chgData name="Min Wenwen (SSE)" userId="80ea8ba2-41f8-4269-bd91-68d2cb4272e3" providerId="ADAL" clId="{D89B7A07-AAB4-422C-9BD1-05F8DA9153E1}" dt="2021-05-21T15:35:41.166" v="113" actId="1036"/>
          <ac:picMkLst>
            <pc:docMk/>
            <pc:sldMk cId="170521944" sldId="1302"/>
            <ac:picMk id="5" creationId="{49C080D7-2D59-4304-8A79-97792B2BF445}"/>
          </ac:picMkLst>
        </pc:picChg>
      </pc:sldChg>
      <pc:sldChg chg="addSp modSp add del mod">
        <pc:chgData name="Min Wenwen (SSE)" userId="80ea8ba2-41f8-4269-bd91-68d2cb4272e3" providerId="ADAL" clId="{D89B7A07-AAB4-422C-9BD1-05F8DA9153E1}" dt="2021-05-21T16:29:05.595" v="320" actId="207"/>
        <pc:sldMkLst>
          <pc:docMk/>
          <pc:sldMk cId="221951277" sldId="1427"/>
        </pc:sldMkLst>
        <pc:spChg chg="add mod">
          <ac:chgData name="Min Wenwen (SSE)" userId="80ea8ba2-41f8-4269-bd91-68d2cb4272e3" providerId="ADAL" clId="{D89B7A07-AAB4-422C-9BD1-05F8DA9153E1}" dt="2021-05-21T16:29:05.595" v="320" actId="207"/>
          <ac:spMkLst>
            <pc:docMk/>
            <pc:sldMk cId="221951277" sldId="1427"/>
            <ac:spMk id="7" creationId="{2402DD61-249A-466A-8644-63B37EDA05EC}"/>
          </ac:spMkLst>
        </pc:spChg>
      </pc:sldChg>
      <pc:sldChg chg="addSp delSp modSp new mod">
        <pc:chgData name="Min Wenwen (SSE)" userId="80ea8ba2-41f8-4269-bd91-68d2cb4272e3" providerId="ADAL" clId="{D89B7A07-AAB4-422C-9BD1-05F8DA9153E1}" dt="2021-05-21T16:10:50.337" v="141" actId="1076"/>
        <pc:sldMkLst>
          <pc:docMk/>
          <pc:sldMk cId="964072239" sldId="1430"/>
        </pc:sldMkLst>
        <pc:spChg chg="mod">
          <ac:chgData name="Min Wenwen (SSE)" userId="80ea8ba2-41f8-4269-bd91-68d2cb4272e3" providerId="ADAL" clId="{D89B7A07-AAB4-422C-9BD1-05F8DA9153E1}" dt="2021-05-21T16:08:55.152" v="120" actId="404"/>
          <ac:spMkLst>
            <pc:docMk/>
            <pc:sldMk cId="964072239" sldId="1430"/>
            <ac:spMk id="3" creationId="{E452E48D-DC3A-4069-A7E1-3C5D4DCD39F6}"/>
          </ac:spMkLst>
        </pc:spChg>
        <pc:spChg chg="del">
          <ac:chgData name="Min Wenwen (SSE)" userId="80ea8ba2-41f8-4269-bd91-68d2cb4272e3" providerId="ADAL" clId="{D89B7A07-AAB4-422C-9BD1-05F8DA9153E1}" dt="2021-05-21T16:09:04.750" v="123" actId="478"/>
          <ac:spMkLst>
            <pc:docMk/>
            <pc:sldMk cId="964072239" sldId="1430"/>
            <ac:spMk id="4" creationId="{E78D2C65-A075-42F2-A1EA-7C1D1971C772}"/>
          </ac:spMkLst>
        </pc:spChg>
        <pc:spChg chg="add del">
          <ac:chgData name="Min Wenwen (SSE)" userId="80ea8ba2-41f8-4269-bd91-68d2cb4272e3" providerId="ADAL" clId="{D89B7A07-AAB4-422C-9BD1-05F8DA9153E1}" dt="2021-05-21T16:08:49.642" v="118" actId="22"/>
          <ac:spMkLst>
            <pc:docMk/>
            <pc:sldMk cId="964072239" sldId="1430"/>
            <ac:spMk id="6" creationId="{6CADA78E-6418-4480-BA5F-FB837CD3833F}"/>
          </ac:spMkLst>
        </pc:spChg>
        <pc:spChg chg="mod">
          <ac:chgData name="Min Wenwen (SSE)" userId="80ea8ba2-41f8-4269-bd91-68d2cb4272e3" providerId="ADAL" clId="{D89B7A07-AAB4-422C-9BD1-05F8DA9153E1}" dt="2021-05-21T16:09:18.575" v="124"/>
          <ac:spMkLst>
            <pc:docMk/>
            <pc:sldMk cId="964072239" sldId="1430"/>
            <ac:spMk id="12" creationId="{AC0FA764-CCE7-4AB2-92FB-D96A631ED791}"/>
          </ac:spMkLst>
        </pc:spChg>
        <pc:spChg chg="mod">
          <ac:chgData name="Min Wenwen (SSE)" userId="80ea8ba2-41f8-4269-bd91-68d2cb4272e3" providerId="ADAL" clId="{D89B7A07-AAB4-422C-9BD1-05F8DA9153E1}" dt="2021-05-21T16:09:18.575" v="124"/>
          <ac:spMkLst>
            <pc:docMk/>
            <pc:sldMk cId="964072239" sldId="1430"/>
            <ac:spMk id="13" creationId="{B833A0C8-7D21-4842-87F4-28AE2A2D11BF}"/>
          </ac:spMkLst>
        </pc:spChg>
        <pc:spChg chg="mod">
          <ac:chgData name="Min Wenwen (SSE)" userId="80ea8ba2-41f8-4269-bd91-68d2cb4272e3" providerId="ADAL" clId="{D89B7A07-AAB4-422C-9BD1-05F8DA9153E1}" dt="2021-05-21T16:09:18.575" v="124"/>
          <ac:spMkLst>
            <pc:docMk/>
            <pc:sldMk cId="964072239" sldId="1430"/>
            <ac:spMk id="14" creationId="{A2F3D86D-490E-4179-A2E0-79662643218D}"/>
          </ac:spMkLst>
        </pc:spChg>
        <pc:spChg chg="mod">
          <ac:chgData name="Min Wenwen (SSE)" userId="80ea8ba2-41f8-4269-bd91-68d2cb4272e3" providerId="ADAL" clId="{D89B7A07-AAB4-422C-9BD1-05F8DA9153E1}" dt="2021-05-21T16:09:18.575" v="124"/>
          <ac:spMkLst>
            <pc:docMk/>
            <pc:sldMk cId="964072239" sldId="1430"/>
            <ac:spMk id="17" creationId="{2A43158F-31D5-4D2E-9D18-3DF5FF6D6755}"/>
          </ac:spMkLst>
        </pc:spChg>
        <pc:spChg chg="mod">
          <ac:chgData name="Min Wenwen (SSE)" userId="80ea8ba2-41f8-4269-bd91-68d2cb4272e3" providerId="ADAL" clId="{D89B7A07-AAB4-422C-9BD1-05F8DA9153E1}" dt="2021-05-21T16:09:18.575" v="124"/>
          <ac:spMkLst>
            <pc:docMk/>
            <pc:sldMk cId="964072239" sldId="1430"/>
            <ac:spMk id="19" creationId="{CD348384-829E-48EE-8183-614CE379517D}"/>
          </ac:spMkLst>
        </pc:spChg>
        <pc:spChg chg="mod">
          <ac:chgData name="Min Wenwen (SSE)" userId="80ea8ba2-41f8-4269-bd91-68d2cb4272e3" providerId="ADAL" clId="{D89B7A07-AAB4-422C-9BD1-05F8DA9153E1}" dt="2021-05-21T16:09:18.575" v="124"/>
          <ac:spMkLst>
            <pc:docMk/>
            <pc:sldMk cId="964072239" sldId="1430"/>
            <ac:spMk id="22" creationId="{6945B34E-F1BB-4B01-8F69-0667D726A5DD}"/>
          </ac:spMkLst>
        </pc:spChg>
        <pc:spChg chg="mod">
          <ac:chgData name="Min Wenwen (SSE)" userId="80ea8ba2-41f8-4269-bd91-68d2cb4272e3" providerId="ADAL" clId="{D89B7A07-AAB4-422C-9BD1-05F8DA9153E1}" dt="2021-05-21T16:09:18.575" v="124"/>
          <ac:spMkLst>
            <pc:docMk/>
            <pc:sldMk cId="964072239" sldId="1430"/>
            <ac:spMk id="24" creationId="{1521683C-BEAD-494B-B258-9EBA96DDDFEA}"/>
          </ac:spMkLst>
        </pc:spChg>
        <pc:spChg chg="mod">
          <ac:chgData name="Min Wenwen (SSE)" userId="80ea8ba2-41f8-4269-bd91-68d2cb4272e3" providerId="ADAL" clId="{D89B7A07-AAB4-422C-9BD1-05F8DA9153E1}" dt="2021-05-21T16:09:18.575" v="124"/>
          <ac:spMkLst>
            <pc:docMk/>
            <pc:sldMk cId="964072239" sldId="1430"/>
            <ac:spMk id="27" creationId="{2C120CD1-065F-42FF-9F9C-2482AD968E7F}"/>
          </ac:spMkLst>
        </pc:spChg>
        <pc:spChg chg="mod">
          <ac:chgData name="Min Wenwen (SSE)" userId="80ea8ba2-41f8-4269-bd91-68d2cb4272e3" providerId="ADAL" clId="{D89B7A07-AAB4-422C-9BD1-05F8DA9153E1}" dt="2021-05-21T16:09:18.575" v="124"/>
          <ac:spMkLst>
            <pc:docMk/>
            <pc:sldMk cId="964072239" sldId="1430"/>
            <ac:spMk id="29" creationId="{0697D62C-378B-43E7-A59F-202F7A91549C}"/>
          </ac:spMkLst>
        </pc:spChg>
        <pc:spChg chg="mod">
          <ac:chgData name="Min Wenwen (SSE)" userId="80ea8ba2-41f8-4269-bd91-68d2cb4272e3" providerId="ADAL" clId="{D89B7A07-AAB4-422C-9BD1-05F8DA9153E1}" dt="2021-05-21T16:09:18.575" v="124"/>
          <ac:spMkLst>
            <pc:docMk/>
            <pc:sldMk cId="964072239" sldId="1430"/>
            <ac:spMk id="33" creationId="{92332354-D338-443F-B218-7D8C974A8819}"/>
          </ac:spMkLst>
        </pc:spChg>
        <pc:spChg chg="mod">
          <ac:chgData name="Min Wenwen (SSE)" userId="80ea8ba2-41f8-4269-bd91-68d2cb4272e3" providerId="ADAL" clId="{D89B7A07-AAB4-422C-9BD1-05F8DA9153E1}" dt="2021-05-21T16:09:18.575" v="124"/>
          <ac:spMkLst>
            <pc:docMk/>
            <pc:sldMk cId="964072239" sldId="1430"/>
            <ac:spMk id="34" creationId="{558D6062-CDE2-4C24-9DF6-F33E9EEB0771}"/>
          </ac:spMkLst>
        </pc:spChg>
        <pc:spChg chg="mod">
          <ac:chgData name="Min Wenwen (SSE)" userId="80ea8ba2-41f8-4269-bd91-68d2cb4272e3" providerId="ADAL" clId="{D89B7A07-AAB4-422C-9BD1-05F8DA9153E1}" dt="2021-05-21T16:09:18.575" v="124"/>
          <ac:spMkLst>
            <pc:docMk/>
            <pc:sldMk cId="964072239" sldId="1430"/>
            <ac:spMk id="35" creationId="{D4432F04-F07F-4ED9-B566-C4BC1A1E2901}"/>
          </ac:spMkLst>
        </pc:spChg>
        <pc:spChg chg="mod">
          <ac:chgData name="Min Wenwen (SSE)" userId="80ea8ba2-41f8-4269-bd91-68d2cb4272e3" providerId="ADAL" clId="{D89B7A07-AAB4-422C-9BD1-05F8DA9153E1}" dt="2021-05-21T16:09:18.575" v="124"/>
          <ac:spMkLst>
            <pc:docMk/>
            <pc:sldMk cId="964072239" sldId="1430"/>
            <ac:spMk id="36" creationId="{984F24BD-53E6-47EB-8C6D-FF3BB891F77E}"/>
          </ac:spMkLst>
        </pc:spChg>
        <pc:spChg chg="mod">
          <ac:chgData name="Min Wenwen (SSE)" userId="80ea8ba2-41f8-4269-bd91-68d2cb4272e3" providerId="ADAL" clId="{D89B7A07-AAB4-422C-9BD1-05F8DA9153E1}" dt="2021-05-21T16:09:18.575" v="124"/>
          <ac:spMkLst>
            <pc:docMk/>
            <pc:sldMk cId="964072239" sldId="1430"/>
            <ac:spMk id="37" creationId="{69D3433A-4115-483A-B123-21ED18E51229}"/>
          </ac:spMkLst>
        </pc:spChg>
        <pc:spChg chg="mod">
          <ac:chgData name="Min Wenwen (SSE)" userId="80ea8ba2-41f8-4269-bd91-68d2cb4272e3" providerId="ADAL" clId="{D89B7A07-AAB4-422C-9BD1-05F8DA9153E1}" dt="2021-05-21T16:09:18.575" v="124"/>
          <ac:spMkLst>
            <pc:docMk/>
            <pc:sldMk cId="964072239" sldId="1430"/>
            <ac:spMk id="38" creationId="{DFC99D7B-FB97-4388-A618-CB43626C844D}"/>
          </ac:spMkLst>
        </pc:spChg>
        <pc:spChg chg="mod">
          <ac:chgData name="Min Wenwen (SSE)" userId="80ea8ba2-41f8-4269-bd91-68d2cb4272e3" providerId="ADAL" clId="{D89B7A07-AAB4-422C-9BD1-05F8DA9153E1}" dt="2021-05-21T16:09:18.575" v="124"/>
          <ac:spMkLst>
            <pc:docMk/>
            <pc:sldMk cId="964072239" sldId="1430"/>
            <ac:spMk id="39" creationId="{720B2642-D295-4555-8179-66D1E9C2E851}"/>
          </ac:spMkLst>
        </pc:spChg>
        <pc:spChg chg="mod">
          <ac:chgData name="Min Wenwen (SSE)" userId="80ea8ba2-41f8-4269-bd91-68d2cb4272e3" providerId="ADAL" clId="{D89B7A07-AAB4-422C-9BD1-05F8DA9153E1}" dt="2021-05-21T16:09:18.575" v="124"/>
          <ac:spMkLst>
            <pc:docMk/>
            <pc:sldMk cId="964072239" sldId="1430"/>
            <ac:spMk id="40" creationId="{9D807E33-7983-4265-93F4-88ED490CC204}"/>
          </ac:spMkLst>
        </pc:spChg>
        <pc:spChg chg="mod">
          <ac:chgData name="Min Wenwen (SSE)" userId="80ea8ba2-41f8-4269-bd91-68d2cb4272e3" providerId="ADAL" clId="{D89B7A07-AAB4-422C-9BD1-05F8DA9153E1}" dt="2021-05-21T16:09:18.575" v="124"/>
          <ac:spMkLst>
            <pc:docMk/>
            <pc:sldMk cId="964072239" sldId="1430"/>
            <ac:spMk id="41" creationId="{AED2C2B2-E710-447E-AE8A-939E16630859}"/>
          </ac:spMkLst>
        </pc:spChg>
        <pc:spChg chg="mod">
          <ac:chgData name="Min Wenwen (SSE)" userId="80ea8ba2-41f8-4269-bd91-68d2cb4272e3" providerId="ADAL" clId="{D89B7A07-AAB4-422C-9BD1-05F8DA9153E1}" dt="2021-05-21T16:09:18.575" v="124"/>
          <ac:spMkLst>
            <pc:docMk/>
            <pc:sldMk cId="964072239" sldId="1430"/>
            <ac:spMk id="42" creationId="{981FC87B-FE25-4C72-B159-B02B29F924D2}"/>
          </ac:spMkLst>
        </pc:spChg>
        <pc:spChg chg="mod">
          <ac:chgData name="Min Wenwen (SSE)" userId="80ea8ba2-41f8-4269-bd91-68d2cb4272e3" providerId="ADAL" clId="{D89B7A07-AAB4-422C-9BD1-05F8DA9153E1}" dt="2021-05-21T16:09:18.575" v="124"/>
          <ac:spMkLst>
            <pc:docMk/>
            <pc:sldMk cId="964072239" sldId="1430"/>
            <ac:spMk id="43" creationId="{C703BFA5-CDAF-4ED5-8DA0-71DEDA2098F7}"/>
          </ac:spMkLst>
        </pc:spChg>
        <pc:spChg chg="mod">
          <ac:chgData name="Min Wenwen (SSE)" userId="80ea8ba2-41f8-4269-bd91-68d2cb4272e3" providerId="ADAL" clId="{D89B7A07-AAB4-422C-9BD1-05F8DA9153E1}" dt="2021-05-21T16:09:18.575" v="124"/>
          <ac:spMkLst>
            <pc:docMk/>
            <pc:sldMk cId="964072239" sldId="1430"/>
            <ac:spMk id="44" creationId="{ED0879D4-B9AB-4357-9FA0-830FEC9FD70E}"/>
          </ac:spMkLst>
        </pc:spChg>
        <pc:spChg chg="mod">
          <ac:chgData name="Min Wenwen (SSE)" userId="80ea8ba2-41f8-4269-bd91-68d2cb4272e3" providerId="ADAL" clId="{D89B7A07-AAB4-422C-9BD1-05F8DA9153E1}" dt="2021-05-21T16:09:18.575" v="124"/>
          <ac:spMkLst>
            <pc:docMk/>
            <pc:sldMk cId="964072239" sldId="1430"/>
            <ac:spMk id="45" creationId="{0363EBD9-E99F-4594-B935-E531EE16E8D1}"/>
          </ac:spMkLst>
        </pc:spChg>
        <pc:spChg chg="mod">
          <ac:chgData name="Min Wenwen (SSE)" userId="80ea8ba2-41f8-4269-bd91-68d2cb4272e3" providerId="ADAL" clId="{D89B7A07-AAB4-422C-9BD1-05F8DA9153E1}" dt="2021-05-21T16:09:18.575" v="124"/>
          <ac:spMkLst>
            <pc:docMk/>
            <pc:sldMk cId="964072239" sldId="1430"/>
            <ac:spMk id="46" creationId="{6BECC9D3-6545-48DF-8EC8-CAC506A35BDA}"/>
          </ac:spMkLst>
        </pc:spChg>
        <pc:spChg chg="mod">
          <ac:chgData name="Min Wenwen (SSE)" userId="80ea8ba2-41f8-4269-bd91-68d2cb4272e3" providerId="ADAL" clId="{D89B7A07-AAB4-422C-9BD1-05F8DA9153E1}" dt="2021-05-21T16:09:18.575" v="124"/>
          <ac:spMkLst>
            <pc:docMk/>
            <pc:sldMk cId="964072239" sldId="1430"/>
            <ac:spMk id="47" creationId="{E1E38AD9-4D3C-41DC-A3C8-1DA3FCA6BA2F}"/>
          </ac:spMkLst>
        </pc:spChg>
        <pc:spChg chg="mod">
          <ac:chgData name="Min Wenwen (SSE)" userId="80ea8ba2-41f8-4269-bd91-68d2cb4272e3" providerId="ADAL" clId="{D89B7A07-AAB4-422C-9BD1-05F8DA9153E1}" dt="2021-05-21T16:09:18.575" v="124"/>
          <ac:spMkLst>
            <pc:docMk/>
            <pc:sldMk cId="964072239" sldId="1430"/>
            <ac:spMk id="48" creationId="{03AB2144-5206-4B04-91A7-0708FBC540AA}"/>
          </ac:spMkLst>
        </pc:spChg>
        <pc:spChg chg="mod">
          <ac:chgData name="Min Wenwen (SSE)" userId="80ea8ba2-41f8-4269-bd91-68d2cb4272e3" providerId="ADAL" clId="{D89B7A07-AAB4-422C-9BD1-05F8DA9153E1}" dt="2021-05-21T16:09:18.575" v="124"/>
          <ac:spMkLst>
            <pc:docMk/>
            <pc:sldMk cId="964072239" sldId="1430"/>
            <ac:spMk id="49" creationId="{268C00FA-B132-4D0C-AAFE-B1BE358994F7}"/>
          </ac:spMkLst>
        </pc:spChg>
        <pc:spChg chg="mod">
          <ac:chgData name="Min Wenwen (SSE)" userId="80ea8ba2-41f8-4269-bd91-68d2cb4272e3" providerId="ADAL" clId="{D89B7A07-AAB4-422C-9BD1-05F8DA9153E1}" dt="2021-05-21T16:09:18.575" v="124"/>
          <ac:spMkLst>
            <pc:docMk/>
            <pc:sldMk cId="964072239" sldId="1430"/>
            <ac:spMk id="50" creationId="{44BAC672-FCBE-4188-B297-5584BD18C7EA}"/>
          </ac:spMkLst>
        </pc:spChg>
        <pc:spChg chg="mod">
          <ac:chgData name="Min Wenwen (SSE)" userId="80ea8ba2-41f8-4269-bd91-68d2cb4272e3" providerId="ADAL" clId="{D89B7A07-AAB4-422C-9BD1-05F8DA9153E1}" dt="2021-05-21T16:09:18.575" v="124"/>
          <ac:spMkLst>
            <pc:docMk/>
            <pc:sldMk cId="964072239" sldId="1430"/>
            <ac:spMk id="51" creationId="{091B39C2-F758-4860-9515-A29E14613B17}"/>
          </ac:spMkLst>
        </pc:spChg>
        <pc:spChg chg="mod">
          <ac:chgData name="Min Wenwen (SSE)" userId="80ea8ba2-41f8-4269-bd91-68d2cb4272e3" providerId="ADAL" clId="{D89B7A07-AAB4-422C-9BD1-05F8DA9153E1}" dt="2021-05-21T16:09:18.575" v="124"/>
          <ac:spMkLst>
            <pc:docMk/>
            <pc:sldMk cId="964072239" sldId="1430"/>
            <ac:spMk id="52" creationId="{86CC4BC6-59CF-469C-BAE9-17DB871D4201}"/>
          </ac:spMkLst>
        </pc:spChg>
        <pc:spChg chg="mod">
          <ac:chgData name="Min Wenwen (SSE)" userId="80ea8ba2-41f8-4269-bd91-68d2cb4272e3" providerId="ADAL" clId="{D89B7A07-AAB4-422C-9BD1-05F8DA9153E1}" dt="2021-05-21T16:09:18.575" v="124"/>
          <ac:spMkLst>
            <pc:docMk/>
            <pc:sldMk cId="964072239" sldId="1430"/>
            <ac:spMk id="53" creationId="{A885350E-B6C9-453A-AE35-05907905C397}"/>
          </ac:spMkLst>
        </pc:spChg>
        <pc:spChg chg="mod">
          <ac:chgData name="Min Wenwen (SSE)" userId="80ea8ba2-41f8-4269-bd91-68d2cb4272e3" providerId="ADAL" clId="{D89B7A07-AAB4-422C-9BD1-05F8DA9153E1}" dt="2021-05-21T16:09:18.575" v="124"/>
          <ac:spMkLst>
            <pc:docMk/>
            <pc:sldMk cId="964072239" sldId="1430"/>
            <ac:spMk id="54" creationId="{4BAEBE84-0BD1-48A7-AAF6-2E3F3B45FECE}"/>
          </ac:spMkLst>
        </pc:spChg>
        <pc:spChg chg="mod">
          <ac:chgData name="Min Wenwen (SSE)" userId="80ea8ba2-41f8-4269-bd91-68d2cb4272e3" providerId="ADAL" clId="{D89B7A07-AAB4-422C-9BD1-05F8DA9153E1}" dt="2021-05-21T16:09:18.575" v="124"/>
          <ac:spMkLst>
            <pc:docMk/>
            <pc:sldMk cId="964072239" sldId="1430"/>
            <ac:spMk id="56" creationId="{37881D80-BF86-4202-8B26-3C3F76A7DD5E}"/>
          </ac:spMkLst>
        </pc:spChg>
        <pc:spChg chg="mod">
          <ac:chgData name="Min Wenwen (SSE)" userId="80ea8ba2-41f8-4269-bd91-68d2cb4272e3" providerId="ADAL" clId="{D89B7A07-AAB4-422C-9BD1-05F8DA9153E1}" dt="2021-05-21T16:09:18.575" v="124"/>
          <ac:spMkLst>
            <pc:docMk/>
            <pc:sldMk cId="964072239" sldId="1430"/>
            <ac:spMk id="57" creationId="{0EC775ED-7944-435C-9753-5804D37689C7}"/>
          </ac:spMkLst>
        </pc:spChg>
        <pc:spChg chg="mod">
          <ac:chgData name="Min Wenwen (SSE)" userId="80ea8ba2-41f8-4269-bd91-68d2cb4272e3" providerId="ADAL" clId="{D89B7A07-AAB4-422C-9BD1-05F8DA9153E1}" dt="2021-05-21T16:09:18.575" v="124"/>
          <ac:spMkLst>
            <pc:docMk/>
            <pc:sldMk cId="964072239" sldId="1430"/>
            <ac:spMk id="59" creationId="{18E7766A-BACE-414B-86EB-EFAA615C67E6}"/>
          </ac:spMkLst>
        </pc:spChg>
        <pc:spChg chg="mod">
          <ac:chgData name="Min Wenwen (SSE)" userId="80ea8ba2-41f8-4269-bd91-68d2cb4272e3" providerId="ADAL" clId="{D89B7A07-AAB4-422C-9BD1-05F8DA9153E1}" dt="2021-05-21T16:09:18.575" v="124"/>
          <ac:spMkLst>
            <pc:docMk/>
            <pc:sldMk cId="964072239" sldId="1430"/>
            <ac:spMk id="60" creationId="{F60C8E35-94AD-4FDC-B7DD-91C04DCE75C4}"/>
          </ac:spMkLst>
        </pc:spChg>
        <pc:spChg chg="mod">
          <ac:chgData name="Min Wenwen (SSE)" userId="80ea8ba2-41f8-4269-bd91-68d2cb4272e3" providerId="ADAL" clId="{D89B7A07-AAB4-422C-9BD1-05F8DA9153E1}" dt="2021-05-21T16:09:18.575" v="124"/>
          <ac:spMkLst>
            <pc:docMk/>
            <pc:sldMk cId="964072239" sldId="1430"/>
            <ac:spMk id="61" creationId="{E6B1D39C-2A95-4685-9C62-E0C1B336764A}"/>
          </ac:spMkLst>
        </pc:spChg>
        <pc:spChg chg="mod">
          <ac:chgData name="Min Wenwen (SSE)" userId="80ea8ba2-41f8-4269-bd91-68d2cb4272e3" providerId="ADAL" clId="{D89B7A07-AAB4-422C-9BD1-05F8DA9153E1}" dt="2021-05-21T16:09:18.575" v="124"/>
          <ac:spMkLst>
            <pc:docMk/>
            <pc:sldMk cId="964072239" sldId="1430"/>
            <ac:spMk id="62" creationId="{867468B8-0DDD-43A1-A013-CFA0DF4ACC94}"/>
          </ac:spMkLst>
        </pc:spChg>
        <pc:spChg chg="mod">
          <ac:chgData name="Min Wenwen (SSE)" userId="80ea8ba2-41f8-4269-bd91-68d2cb4272e3" providerId="ADAL" clId="{D89B7A07-AAB4-422C-9BD1-05F8DA9153E1}" dt="2021-05-21T16:09:18.575" v="124"/>
          <ac:spMkLst>
            <pc:docMk/>
            <pc:sldMk cId="964072239" sldId="1430"/>
            <ac:spMk id="63" creationId="{78EBFC52-CFAF-4565-B1F7-30B22E90D720}"/>
          </ac:spMkLst>
        </pc:spChg>
        <pc:spChg chg="mod">
          <ac:chgData name="Min Wenwen (SSE)" userId="80ea8ba2-41f8-4269-bd91-68d2cb4272e3" providerId="ADAL" clId="{D89B7A07-AAB4-422C-9BD1-05F8DA9153E1}" dt="2021-05-21T16:09:18.575" v="124"/>
          <ac:spMkLst>
            <pc:docMk/>
            <pc:sldMk cId="964072239" sldId="1430"/>
            <ac:spMk id="64" creationId="{C5A03945-FA8D-4221-AFF6-60819ED9A134}"/>
          </ac:spMkLst>
        </pc:spChg>
        <pc:spChg chg="mod">
          <ac:chgData name="Min Wenwen (SSE)" userId="80ea8ba2-41f8-4269-bd91-68d2cb4272e3" providerId="ADAL" clId="{D89B7A07-AAB4-422C-9BD1-05F8DA9153E1}" dt="2021-05-21T16:09:18.575" v="124"/>
          <ac:spMkLst>
            <pc:docMk/>
            <pc:sldMk cId="964072239" sldId="1430"/>
            <ac:spMk id="65" creationId="{58DC9C23-A8C4-4390-AA78-CBB3971DF937}"/>
          </ac:spMkLst>
        </pc:spChg>
        <pc:spChg chg="mod">
          <ac:chgData name="Min Wenwen (SSE)" userId="80ea8ba2-41f8-4269-bd91-68d2cb4272e3" providerId="ADAL" clId="{D89B7A07-AAB4-422C-9BD1-05F8DA9153E1}" dt="2021-05-21T16:09:18.575" v="124"/>
          <ac:spMkLst>
            <pc:docMk/>
            <pc:sldMk cId="964072239" sldId="1430"/>
            <ac:spMk id="66" creationId="{F610D5E6-FB80-4C95-B139-1F9288AB8EC1}"/>
          </ac:spMkLst>
        </pc:spChg>
        <pc:spChg chg="mod">
          <ac:chgData name="Min Wenwen (SSE)" userId="80ea8ba2-41f8-4269-bd91-68d2cb4272e3" providerId="ADAL" clId="{D89B7A07-AAB4-422C-9BD1-05F8DA9153E1}" dt="2021-05-21T16:09:18.575" v="124"/>
          <ac:spMkLst>
            <pc:docMk/>
            <pc:sldMk cId="964072239" sldId="1430"/>
            <ac:spMk id="67" creationId="{F17B3999-76F9-49B3-90E1-3F384FB3DD39}"/>
          </ac:spMkLst>
        </pc:spChg>
        <pc:spChg chg="mod">
          <ac:chgData name="Min Wenwen (SSE)" userId="80ea8ba2-41f8-4269-bd91-68d2cb4272e3" providerId="ADAL" clId="{D89B7A07-AAB4-422C-9BD1-05F8DA9153E1}" dt="2021-05-21T16:09:18.575" v="124"/>
          <ac:spMkLst>
            <pc:docMk/>
            <pc:sldMk cId="964072239" sldId="1430"/>
            <ac:spMk id="68" creationId="{D8DFA9AA-8A4A-4BA8-B40C-722B30CDAF1D}"/>
          </ac:spMkLst>
        </pc:spChg>
        <pc:spChg chg="mod">
          <ac:chgData name="Min Wenwen (SSE)" userId="80ea8ba2-41f8-4269-bd91-68d2cb4272e3" providerId="ADAL" clId="{D89B7A07-AAB4-422C-9BD1-05F8DA9153E1}" dt="2021-05-21T16:09:18.575" v="124"/>
          <ac:spMkLst>
            <pc:docMk/>
            <pc:sldMk cId="964072239" sldId="1430"/>
            <ac:spMk id="69" creationId="{5F278149-97C9-4792-8206-C4C0ED0FAEFA}"/>
          </ac:spMkLst>
        </pc:spChg>
        <pc:spChg chg="mod">
          <ac:chgData name="Min Wenwen (SSE)" userId="80ea8ba2-41f8-4269-bd91-68d2cb4272e3" providerId="ADAL" clId="{D89B7A07-AAB4-422C-9BD1-05F8DA9153E1}" dt="2021-05-21T16:09:18.575" v="124"/>
          <ac:spMkLst>
            <pc:docMk/>
            <pc:sldMk cId="964072239" sldId="1430"/>
            <ac:spMk id="70" creationId="{E6549AF7-2897-4069-AF8C-F391854C6FFE}"/>
          </ac:spMkLst>
        </pc:spChg>
        <pc:spChg chg="mod">
          <ac:chgData name="Min Wenwen (SSE)" userId="80ea8ba2-41f8-4269-bd91-68d2cb4272e3" providerId="ADAL" clId="{D89B7A07-AAB4-422C-9BD1-05F8DA9153E1}" dt="2021-05-21T16:09:18.575" v="124"/>
          <ac:spMkLst>
            <pc:docMk/>
            <pc:sldMk cId="964072239" sldId="1430"/>
            <ac:spMk id="71" creationId="{BA07ED74-1D6B-4A96-A791-C40F7899A85C}"/>
          </ac:spMkLst>
        </pc:spChg>
        <pc:spChg chg="mod">
          <ac:chgData name="Min Wenwen (SSE)" userId="80ea8ba2-41f8-4269-bd91-68d2cb4272e3" providerId="ADAL" clId="{D89B7A07-AAB4-422C-9BD1-05F8DA9153E1}" dt="2021-05-21T16:09:18.575" v="124"/>
          <ac:spMkLst>
            <pc:docMk/>
            <pc:sldMk cId="964072239" sldId="1430"/>
            <ac:spMk id="72" creationId="{E75AA234-C0E8-401E-9BAB-9999FDA98D7B}"/>
          </ac:spMkLst>
        </pc:spChg>
        <pc:spChg chg="mod">
          <ac:chgData name="Min Wenwen (SSE)" userId="80ea8ba2-41f8-4269-bd91-68d2cb4272e3" providerId="ADAL" clId="{D89B7A07-AAB4-422C-9BD1-05F8DA9153E1}" dt="2021-05-21T16:09:18.575" v="124"/>
          <ac:spMkLst>
            <pc:docMk/>
            <pc:sldMk cId="964072239" sldId="1430"/>
            <ac:spMk id="73" creationId="{FB3BD21B-B66B-449A-8419-E0A239CDAF11}"/>
          </ac:spMkLst>
        </pc:spChg>
        <pc:spChg chg="mod">
          <ac:chgData name="Min Wenwen (SSE)" userId="80ea8ba2-41f8-4269-bd91-68d2cb4272e3" providerId="ADAL" clId="{D89B7A07-AAB4-422C-9BD1-05F8DA9153E1}" dt="2021-05-21T16:09:18.575" v="124"/>
          <ac:spMkLst>
            <pc:docMk/>
            <pc:sldMk cId="964072239" sldId="1430"/>
            <ac:spMk id="74" creationId="{0056DDE8-1EDF-44F1-B61F-95151D3FAB43}"/>
          </ac:spMkLst>
        </pc:spChg>
        <pc:spChg chg="mod">
          <ac:chgData name="Min Wenwen (SSE)" userId="80ea8ba2-41f8-4269-bd91-68d2cb4272e3" providerId="ADAL" clId="{D89B7A07-AAB4-422C-9BD1-05F8DA9153E1}" dt="2021-05-21T16:09:18.575" v="124"/>
          <ac:spMkLst>
            <pc:docMk/>
            <pc:sldMk cId="964072239" sldId="1430"/>
            <ac:spMk id="75" creationId="{00EC494F-64D0-48EC-94AD-41CF7D0FE5B5}"/>
          </ac:spMkLst>
        </pc:spChg>
        <pc:spChg chg="mod">
          <ac:chgData name="Min Wenwen (SSE)" userId="80ea8ba2-41f8-4269-bd91-68d2cb4272e3" providerId="ADAL" clId="{D89B7A07-AAB4-422C-9BD1-05F8DA9153E1}" dt="2021-05-21T16:09:18.575" v="124"/>
          <ac:spMkLst>
            <pc:docMk/>
            <pc:sldMk cId="964072239" sldId="1430"/>
            <ac:spMk id="76" creationId="{B3A482A1-4332-48C5-BC9A-BE4430630D2B}"/>
          </ac:spMkLst>
        </pc:spChg>
        <pc:spChg chg="mod">
          <ac:chgData name="Min Wenwen (SSE)" userId="80ea8ba2-41f8-4269-bd91-68d2cb4272e3" providerId="ADAL" clId="{D89B7A07-AAB4-422C-9BD1-05F8DA9153E1}" dt="2021-05-21T16:09:18.575" v="124"/>
          <ac:spMkLst>
            <pc:docMk/>
            <pc:sldMk cId="964072239" sldId="1430"/>
            <ac:spMk id="77" creationId="{1B21CE3E-B123-45F9-B240-54123707F5CE}"/>
          </ac:spMkLst>
        </pc:spChg>
        <pc:spChg chg="mod">
          <ac:chgData name="Min Wenwen (SSE)" userId="80ea8ba2-41f8-4269-bd91-68d2cb4272e3" providerId="ADAL" clId="{D89B7A07-AAB4-422C-9BD1-05F8DA9153E1}" dt="2021-05-21T16:09:18.575" v="124"/>
          <ac:spMkLst>
            <pc:docMk/>
            <pc:sldMk cId="964072239" sldId="1430"/>
            <ac:spMk id="78" creationId="{E9B964A2-EB0C-4258-8C1A-3B9B9356307D}"/>
          </ac:spMkLst>
        </pc:spChg>
        <pc:spChg chg="mod">
          <ac:chgData name="Min Wenwen (SSE)" userId="80ea8ba2-41f8-4269-bd91-68d2cb4272e3" providerId="ADAL" clId="{D89B7A07-AAB4-422C-9BD1-05F8DA9153E1}" dt="2021-05-21T16:09:18.575" v="124"/>
          <ac:spMkLst>
            <pc:docMk/>
            <pc:sldMk cId="964072239" sldId="1430"/>
            <ac:spMk id="79" creationId="{6D558B07-4991-439E-BB9D-BD6347369E71}"/>
          </ac:spMkLst>
        </pc:spChg>
        <pc:spChg chg="mod">
          <ac:chgData name="Min Wenwen (SSE)" userId="80ea8ba2-41f8-4269-bd91-68d2cb4272e3" providerId="ADAL" clId="{D89B7A07-AAB4-422C-9BD1-05F8DA9153E1}" dt="2021-05-21T16:09:18.575" v="124"/>
          <ac:spMkLst>
            <pc:docMk/>
            <pc:sldMk cId="964072239" sldId="1430"/>
            <ac:spMk id="80" creationId="{4A43C178-4460-4FB2-8F40-B623D74A3B98}"/>
          </ac:spMkLst>
        </pc:spChg>
        <pc:spChg chg="mod">
          <ac:chgData name="Min Wenwen (SSE)" userId="80ea8ba2-41f8-4269-bd91-68d2cb4272e3" providerId="ADAL" clId="{D89B7A07-AAB4-422C-9BD1-05F8DA9153E1}" dt="2021-05-21T16:09:18.575" v="124"/>
          <ac:spMkLst>
            <pc:docMk/>
            <pc:sldMk cId="964072239" sldId="1430"/>
            <ac:spMk id="81" creationId="{01CEC6CA-27B5-4F3C-80DD-43E70B0B3A8B}"/>
          </ac:spMkLst>
        </pc:spChg>
        <pc:spChg chg="mod">
          <ac:chgData name="Min Wenwen (SSE)" userId="80ea8ba2-41f8-4269-bd91-68d2cb4272e3" providerId="ADAL" clId="{D89B7A07-AAB4-422C-9BD1-05F8DA9153E1}" dt="2021-05-21T16:09:18.575" v="124"/>
          <ac:spMkLst>
            <pc:docMk/>
            <pc:sldMk cId="964072239" sldId="1430"/>
            <ac:spMk id="82" creationId="{57B325C0-20AA-4829-9254-50CCB1DD69A0}"/>
          </ac:spMkLst>
        </pc:spChg>
        <pc:spChg chg="mod">
          <ac:chgData name="Min Wenwen (SSE)" userId="80ea8ba2-41f8-4269-bd91-68d2cb4272e3" providerId="ADAL" clId="{D89B7A07-AAB4-422C-9BD1-05F8DA9153E1}" dt="2021-05-21T16:09:18.575" v="124"/>
          <ac:spMkLst>
            <pc:docMk/>
            <pc:sldMk cId="964072239" sldId="1430"/>
            <ac:spMk id="84" creationId="{F36BDFEA-A610-40BE-A5D0-E479A6051F4F}"/>
          </ac:spMkLst>
        </pc:spChg>
        <pc:spChg chg="mod">
          <ac:chgData name="Min Wenwen (SSE)" userId="80ea8ba2-41f8-4269-bd91-68d2cb4272e3" providerId="ADAL" clId="{D89B7A07-AAB4-422C-9BD1-05F8DA9153E1}" dt="2021-05-21T16:09:18.575" v="124"/>
          <ac:spMkLst>
            <pc:docMk/>
            <pc:sldMk cId="964072239" sldId="1430"/>
            <ac:spMk id="85" creationId="{AABDE189-8554-4AE1-845B-601198DE8B70}"/>
          </ac:spMkLst>
        </pc:spChg>
        <pc:spChg chg="mod">
          <ac:chgData name="Min Wenwen (SSE)" userId="80ea8ba2-41f8-4269-bd91-68d2cb4272e3" providerId="ADAL" clId="{D89B7A07-AAB4-422C-9BD1-05F8DA9153E1}" dt="2021-05-21T16:09:18.575" v="124"/>
          <ac:spMkLst>
            <pc:docMk/>
            <pc:sldMk cId="964072239" sldId="1430"/>
            <ac:spMk id="86" creationId="{0CCC0564-B5D8-4316-98EB-E1E52F5C75B5}"/>
          </ac:spMkLst>
        </pc:spChg>
        <pc:spChg chg="mod">
          <ac:chgData name="Min Wenwen (SSE)" userId="80ea8ba2-41f8-4269-bd91-68d2cb4272e3" providerId="ADAL" clId="{D89B7A07-AAB4-422C-9BD1-05F8DA9153E1}" dt="2021-05-21T16:09:18.575" v="124"/>
          <ac:spMkLst>
            <pc:docMk/>
            <pc:sldMk cId="964072239" sldId="1430"/>
            <ac:spMk id="87" creationId="{DA812907-93D6-4D38-8DC8-C3396446D08F}"/>
          </ac:spMkLst>
        </pc:spChg>
        <pc:spChg chg="mod">
          <ac:chgData name="Min Wenwen (SSE)" userId="80ea8ba2-41f8-4269-bd91-68d2cb4272e3" providerId="ADAL" clId="{D89B7A07-AAB4-422C-9BD1-05F8DA9153E1}" dt="2021-05-21T16:09:18.575" v="124"/>
          <ac:spMkLst>
            <pc:docMk/>
            <pc:sldMk cId="964072239" sldId="1430"/>
            <ac:spMk id="88" creationId="{9097E032-CF0B-46B0-BBEC-35C53322A2B9}"/>
          </ac:spMkLst>
        </pc:spChg>
        <pc:spChg chg="mod">
          <ac:chgData name="Min Wenwen (SSE)" userId="80ea8ba2-41f8-4269-bd91-68d2cb4272e3" providerId="ADAL" clId="{D89B7A07-AAB4-422C-9BD1-05F8DA9153E1}" dt="2021-05-21T16:09:18.575" v="124"/>
          <ac:spMkLst>
            <pc:docMk/>
            <pc:sldMk cId="964072239" sldId="1430"/>
            <ac:spMk id="89" creationId="{9D3782D9-3877-4EAF-A5D7-5A65F6495FE5}"/>
          </ac:spMkLst>
        </pc:spChg>
        <pc:spChg chg="mod">
          <ac:chgData name="Min Wenwen (SSE)" userId="80ea8ba2-41f8-4269-bd91-68d2cb4272e3" providerId="ADAL" clId="{D89B7A07-AAB4-422C-9BD1-05F8DA9153E1}" dt="2021-05-21T16:09:18.575" v="124"/>
          <ac:spMkLst>
            <pc:docMk/>
            <pc:sldMk cId="964072239" sldId="1430"/>
            <ac:spMk id="90" creationId="{42322521-201D-48DC-BBAA-638505A3921A}"/>
          </ac:spMkLst>
        </pc:spChg>
        <pc:spChg chg="mod">
          <ac:chgData name="Min Wenwen (SSE)" userId="80ea8ba2-41f8-4269-bd91-68d2cb4272e3" providerId="ADAL" clId="{D89B7A07-AAB4-422C-9BD1-05F8DA9153E1}" dt="2021-05-21T16:09:18.575" v="124"/>
          <ac:spMkLst>
            <pc:docMk/>
            <pc:sldMk cId="964072239" sldId="1430"/>
            <ac:spMk id="91" creationId="{E74209B5-5A7C-4FD0-9ED2-EC1F88A8B48F}"/>
          </ac:spMkLst>
        </pc:spChg>
        <pc:spChg chg="mod">
          <ac:chgData name="Min Wenwen (SSE)" userId="80ea8ba2-41f8-4269-bd91-68d2cb4272e3" providerId="ADAL" clId="{D89B7A07-AAB4-422C-9BD1-05F8DA9153E1}" dt="2021-05-21T16:09:18.575" v="124"/>
          <ac:spMkLst>
            <pc:docMk/>
            <pc:sldMk cId="964072239" sldId="1430"/>
            <ac:spMk id="92" creationId="{394A4301-F4AD-40EA-8D86-75334EB9EDE2}"/>
          </ac:spMkLst>
        </pc:spChg>
        <pc:spChg chg="mod">
          <ac:chgData name="Min Wenwen (SSE)" userId="80ea8ba2-41f8-4269-bd91-68d2cb4272e3" providerId="ADAL" clId="{D89B7A07-AAB4-422C-9BD1-05F8DA9153E1}" dt="2021-05-21T16:09:18.575" v="124"/>
          <ac:spMkLst>
            <pc:docMk/>
            <pc:sldMk cId="964072239" sldId="1430"/>
            <ac:spMk id="93" creationId="{2186B976-A56A-453C-B57A-6A9C488F57BC}"/>
          </ac:spMkLst>
        </pc:spChg>
        <pc:spChg chg="mod">
          <ac:chgData name="Min Wenwen (SSE)" userId="80ea8ba2-41f8-4269-bd91-68d2cb4272e3" providerId="ADAL" clId="{D89B7A07-AAB4-422C-9BD1-05F8DA9153E1}" dt="2021-05-21T16:09:18.575" v="124"/>
          <ac:spMkLst>
            <pc:docMk/>
            <pc:sldMk cId="964072239" sldId="1430"/>
            <ac:spMk id="94" creationId="{DAECF432-4498-4F2D-A401-D53405B6A618}"/>
          </ac:spMkLst>
        </pc:spChg>
        <pc:spChg chg="mod">
          <ac:chgData name="Min Wenwen (SSE)" userId="80ea8ba2-41f8-4269-bd91-68d2cb4272e3" providerId="ADAL" clId="{D89B7A07-AAB4-422C-9BD1-05F8DA9153E1}" dt="2021-05-21T16:09:18.575" v="124"/>
          <ac:spMkLst>
            <pc:docMk/>
            <pc:sldMk cId="964072239" sldId="1430"/>
            <ac:spMk id="95" creationId="{A1EE22B2-783A-4AD0-A562-3375FCE253F5}"/>
          </ac:spMkLst>
        </pc:spChg>
        <pc:spChg chg="mod">
          <ac:chgData name="Min Wenwen (SSE)" userId="80ea8ba2-41f8-4269-bd91-68d2cb4272e3" providerId="ADAL" clId="{D89B7A07-AAB4-422C-9BD1-05F8DA9153E1}" dt="2021-05-21T16:09:18.575" v="124"/>
          <ac:spMkLst>
            <pc:docMk/>
            <pc:sldMk cId="964072239" sldId="1430"/>
            <ac:spMk id="96" creationId="{994CAC73-22DD-4F06-A3B5-FA74908CA639}"/>
          </ac:spMkLst>
        </pc:spChg>
        <pc:spChg chg="mod">
          <ac:chgData name="Min Wenwen (SSE)" userId="80ea8ba2-41f8-4269-bd91-68d2cb4272e3" providerId="ADAL" clId="{D89B7A07-AAB4-422C-9BD1-05F8DA9153E1}" dt="2021-05-21T16:09:18.575" v="124"/>
          <ac:spMkLst>
            <pc:docMk/>
            <pc:sldMk cId="964072239" sldId="1430"/>
            <ac:spMk id="97" creationId="{ACF6F58E-65FF-4CFD-8495-19FA319C68FD}"/>
          </ac:spMkLst>
        </pc:spChg>
        <pc:spChg chg="mod">
          <ac:chgData name="Min Wenwen (SSE)" userId="80ea8ba2-41f8-4269-bd91-68d2cb4272e3" providerId="ADAL" clId="{D89B7A07-AAB4-422C-9BD1-05F8DA9153E1}" dt="2021-05-21T16:09:18.575" v="124"/>
          <ac:spMkLst>
            <pc:docMk/>
            <pc:sldMk cId="964072239" sldId="1430"/>
            <ac:spMk id="98" creationId="{13714898-D95F-4E2B-ACDF-D1A5B0B45B99}"/>
          </ac:spMkLst>
        </pc:spChg>
        <pc:spChg chg="mod">
          <ac:chgData name="Min Wenwen (SSE)" userId="80ea8ba2-41f8-4269-bd91-68d2cb4272e3" providerId="ADAL" clId="{D89B7A07-AAB4-422C-9BD1-05F8DA9153E1}" dt="2021-05-21T16:09:18.575" v="124"/>
          <ac:spMkLst>
            <pc:docMk/>
            <pc:sldMk cId="964072239" sldId="1430"/>
            <ac:spMk id="99" creationId="{CE6A6282-F4CE-4AEC-B42A-E0E84B9DB515}"/>
          </ac:spMkLst>
        </pc:spChg>
        <pc:spChg chg="mod">
          <ac:chgData name="Min Wenwen (SSE)" userId="80ea8ba2-41f8-4269-bd91-68d2cb4272e3" providerId="ADAL" clId="{D89B7A07-AAB4-422C-9BD1-05F8DA9153E1}" dt="2021-05-21T16:10:39.408" v="137"/>
          <ac:spMkLst>
            <pc:docMk/>
            <pc:sldMk cId="964072239" sldId="1430"/>
            <ac:spMk id="108" creationId="{4F19F557-FEBF-4E5F-85E9-01836DDCCD66}"/>
          </ac:spMkLst>
        </pc:spChg>
        <pc:spChg chg="mod">
          <ac:chgData name="Min Wenwen (SSE)" userId="80ea8ba2-41f8-4269-bd91-68d2cb4272e3" providerId="ADAL" clId="{D89B7A07-AAB4-422C-9BD1-05F8DA9153E1}" dt="2021-05-21T16:10:39.408" v="137"/>
          <ac:spMkLst>
            <pc:docMk/>
            <pc:sldMk cId="964072239" sldId="1430"/>
            <ac:spMk id="109" creationId="{246F89BA-B242-4645-AEF7-1C3006FCA4DB}"/>
          </ac:spMkLst>
        </pc:spChg>
        <pc:spChg chg="mod">
          <ac:chgData name="Min Wenwen (SSE)" userId="80ea8ba2-41f8-4269-bd91-68d2cb4272e3" providerId="ADAL" clId="{D89B7A07-AAB4-422C-9BD1-05F8DA9153E1}" dt="2021-05-21T16:10:39.408" v="137"/>
          <ac:spMkLst>
            <pc:docMk/>
            <pc:sldMk cId="964072239" sldId="1430"/>
            <ac:spMk id="110" creationId="{E8B92F7D-24E3-4460-B279-0CB464C45E7C}"/>
          </ac:spMkLst>
        </pc:spChg>
        <pc:spChg chg="mod">
          <ac:chgData name="Min Wenwen (SSE)" userId="80ea8ba2-41f8-4269-bd91-68d2cb4272e3" providerId="ADAL" clId="{D89B7A07-AAB4-422C-9BD1-05F8DA9153E1}" dt="2021-05-21T16:10:39.408" v="137"/>
          <ac:spMkLst>
            <pc:docMk/>
            <pc:sldMk cId="964072239" sldId="1430"/>
            <ac:spMk id="113" creationId="{6BC6C78E-E6E5-489D-972A-30A60C970D0C}"/>
          </ac:spMkLst>
        </pc:spChg>
        <pc:spChg chg="mod">
          <ac:chgData name="Min Wenwen (SSE)" userId="80ea8ba2-41f8-4269-bd91-68d2cb4272e3" providerId="ADAL" clId="{D89B7A07-AAB4-422C-9BD1-05F8DA9153E1}" dt="2021-05-21T16:10:39.408" v="137"/>
          <ac:spMkLst>
            <pc:docMk/>
            <pc:sldMk cId="964072239" sldId="1430"/>
            <ac:spMk id="115" creationId="{46B92BDE-5DCB-4830-A822-7E2364EB4FCF}"/>
          </ac:spMkLst>
        </pc:spChg>
        <pc:spChg chg="mod">
          <ac:chgData name="Min Wenwen (SSE)" userId="80ea8ba2-41f8-4269-bd91-68d2cb4272e3" providerId="ADAL" clId="{D89B7A07-AAB4-422C-9BD1-05F8DA9153E1}" dt="2021-05-21T16:10:39.408" v="137"/>
          <ac:spMkLst>
            <pc:docMk/>
            <pc:sldMk cId="964072239" sldId="1430"/>
            <ac:spMk id="118" creationId="{447C43FA-3BBF-471F-A134-8FFA27395630}"/>
          </ac:spMkLst>
        </pc:spChg>
        <pc:spChg chg="mod">
          <ac:chgData name="Min Wenwen (SSE)" userId="80ea8ba2-41f8-4269-bd91-68d2cb4272e3" providerId="ADAL" clId="{D89B7A07-AAB4-422C-9BD1-05F8DA9153E1}" dt="2021-05-21T16:10:39.408" v="137"/>
          <ac:spMkLst>
            <pc:docMk/>
            <pc:sldMk cId="964072239" sldId="1430"/>
            <ac:spMk id="120" creationId="{8619914A-8540-4047-8DBF-37B7DFCF818E}"/>
          </ac:spMkLst>
        </pc:spChg>
        <pc:spChg chg="mod">
          <ac:chgData name="Min Wenwen (SSE)" userId="80ea8ba2-41f8-4269-bd91-68d2cb4272e3" providerId="ADAL" clId="{D89B7A07-AAB4-422C-9BD1-05F8DA9153E1}" dt="2021-05-21T16:10:39.408" v="137"/>
          <ac:spMkLst>
            <pc:docMk/>
            <pc:sldMk cId="964072239" sldId="1430"/>
            <ac:spMk id="123" creationId="{074617EB-1337-485D-AEF7-E2BCE38981B5}"/>
          </ac:spMkLst>
        </pc:spChg>
        <pc:spChg chg="mod">
          <ac:chgData name="Min Wenwen (SSE)" userId="80ea8ba2-41f8-4269-bd91-68d2cb4272e3" providerId="ADAL" clId="{D89B7A07-AAB4-422C-9BD1-05F8DA9153E1}" dt="2021-05-21T16:10:39.408" v="137"/>
          <ac:spMkLst>
            <pc:docMk/>
            <pc:sldMk cId="964072239" sldId="1430"/>
            <ac:spMk id="125" creationId="{60260C2A-C9EC-4DC4-92AF-DBA240F9B62F}"/>
          </ac:spMkLst>
        </pc:spChg>
        <pc:spChg chg="mod">
          <ac:chgData name="Min Wenwen (SSE)" userId="80ea8ba2-41f8-4269-bd91-68d2cb4272e3" providerId="ADAL" clId="{D89B7A07-AAB4-422C-9BD1-05F8DA9153E1}" dt="2021-05-21T16:10:39.408" v="137"/>
          <ac:spMkLst>
            <pc:docMk/>
            <pc:sldMk cId="964072239" sldId="1430"/>
            <ac:spMk id="129" creationId="{9E1AD216-AEA5-4772-93D3-A664E6774A0E}"/>
          </ac:spMkLst>
        </pc:spChg>
        <pc:spChg chg="mod">
          <ac:chgData name="Min Wenwen (SSE)" userId="80ea8ba2-41f8-4269-bd91-68d2cb4272e3" providerId="ADAL" clId="{D89B7A07-AAB4-422C-9BD1-05F8DA9153E1}" dt="2021-05-21T16:10:39.408" v="137"/>
          <ac:spMkLst>
            <pc:docMk/>
            <pc:sldMk cId="964072239" sldId="1430"/>
            <ac:spMk id="130" creationId="{BC7657C0-041F-44C3-BB5D-733D9A5159F6}"/>
          </ac:spMkLst>
        </pc:spChg>
        <pc:spChg chg="mod">
          <ac:chgData name="Min Wenwen (SSE)" userId="80ea8ba2-41f8-4269-bd91-68d2cb4272e3" providerId="ADAL" clId="{D89B7A07-AAB4-422C-9BD1-05F8DA9153E1}" dt="2021-05-21T16:10:39.408" v="137"/>
          <ac:spMkLst>
            <pc:docMk/>
            <pc:sldMk cId="964072239" sldId="1430"/>
            <ac:spMk id="131" creationId="{DAFA49A9-B5DC-41E9-AE69-D92A05FA5366}"/>
          </ac:spMkLst>
        </pc:spChg>
        <pc:spChg chg="mod">
          <ac:chgData name="Min Wenwen (SSE)" userId="80ea8ba2-41f8-4269-bd91-68d2cb4272e3" providerId="ADAL" clId="{D89B7A07-AAB4-422C-9BD1-05F8DA9153E1}" dt="2021-05-21T16:10:39.408" v="137"/>
          <ac:spMkLst>
            <pc:docMk/>
            <pc:sldMk cId="964072239" sldId="1430"/>
            <ac:spMk id="132" creationId="{6E96A69F-59D0-41D6-B25F-9D15648CB797}"/>
          </ac:spMkLst>
        </pc:spChg>
        <pc:spChg chg="mod">
          <ac:chgData name="Min Wenwen (SSE)" userId="80ea8ba2-41f8-4269-bd91-68d2cb4272e3" providerId="ADAL" clId="{D89B7A07-AAB4-422C-9BD1-05F8DA9153E1}" dt="2021-05-21T16:10:39.408" v="137"/>
          <ac:spMkLst>
            <pc:docMk/>
            <pc:sldMk cId="964072239" sldId="1430"/>
            <ac:spMk id="133" creationId="{CF2BF260-EF94-4ACD-B4B8-4CA4A977AD58}"/>
          </ac:spMkLst>
        </pc:spChg>
        <pc:spChg chg="mod">
          <ac:chgData name="Min Wenwen (SSE)" userId="80ea8ba2-41f8-4269-bd91-68d2cb4272e3" providerId="ADAL" clId="{D89B7A07-AAB4-422C-9BD1-05F8DA9153E1}" dt="2021-05-21T16:10:39.408" v="137"/>
          <ac:spMkLst>
            <pc:docMk/>
            <pc:sldMk cId="964072239" sldId="1430"/>
            <ac:spMk id="134" creationId="{C8143977-808A-42C1-BE2A-05ACF3557658}"/>
          </ac:spMkLst>
        </pc:spChg>
        <pc:spChg chg="mod">
          <ac:chgData name="Min Wenwen (SSE)" userId="80ea8ba2-41f8-4269-bd91-68d2cb4272e3" providerId="ADAL" clId="{D89B7A07-AAB4-422C-9BD1-05F8DA9153E1}" dt="2021-05-21T16:10:39.408" v="137"/>
          <ac:spMkLst>
            <pc:docMk/>
            <pc:sldMk cId="964072239" sldId="1430"/>
            <ac:spMk id="135" creationId="{5B325979-575C-4ED3-AFE2-DC2AA15F7F80}"/>
          </ac:spMkLst>
        </pc:spChg>
        <pc:spChg chg="mod">
          <ac:chgData name="Min Wenwen (SSE)" userId="80ea8ba2-41f8-4269-bd91-68d2cb4272e3" providerId="ADAL" clId="{D89B7A07-AAB4-422C-9BD1-05F8DA9153E1}" dt="2021-05-21T16:10:39.408" v="137"/>
          <ac:spMkLst>
            <pc:docMk/>
            <pc:sldMk cId="964072239" sldId="1430"/>
            <ac:spMk id="136" creationId="{0C99430D-9753-4003-BA8C-73793E29DAC1}"/>
          </ac:spMkLst>
        </pc:spChg>
        <pc:spChg chg="mod">
          <ac:chgData name="Min Wenwen (SSE)" userId="80ea8ba2-41f8-4269-bd91-68d2cb4272e3" providerId="ADAL" clId="{D89B7A07-AAB4-422C-9BD1-05F8DA9153E1}" dt="2021-05-21T16:10:39.408" v="137"/>
          <ac:spMkLst>
            <pc:docMk/>
            <pc:sldMk cId="964072239" sldId="1430"/>
            <ac:spMk id="137" creationId="{BEC4686A-5557-47E1-ABEA-4A34045A9CF9}"/>
          </ac:spMkLst>
        </pc:spChg>
        <pc:spChg chg="mod">
          <ac:chgData name="Min Wenwen (SSE)" userId="80ea8ba2-41f8-4269-bd91-68d2cb4272e3" providerId="ADAL" clId="{D89B7A07-AAB4-422C-9BD1-05F8DA9153E1}" dt="2021-05-21T16:10:39.408" v="137"/>
          <ac:spMkLst>
            <pc:docMk/>
            <pc:sldMk cId="964072239" sldId="1430"/>
            <ac:spMk id="138" creationId="{133E3A40-31AC-4EF2-B50F-B1D8F267E303}"/>
          </ac:spMkLst>
        </pc:spChg>
        <pc:spChg chg="mod">
          <ac:chgData name="Min Wenwen (SSE)" userId="80ea8ba2-41f8-4269-bd91-68d2cb4272e3" providerId="ADAL" clId="{D89B7A07-AAB4-422C-9BD1-05F8DA9153E1}" dt="2021-05-21T16:10:39.408" v="137"/>
          <ac:spMkLst>
            <pc:docMk/>
            <pc:sldMk cId="964072239" sldId="1430"/>
            <ac:spMk id="139" creationId="{E29FDA54-1331-4EC7-B2C4-0A12275D81DF}"/>
          </ac:spMkLst>
        </pc:spChg>
        <pc:spChg chg="mod">
          <ac:chgData name="Min Wenwen (SSE)" userId="80ea8ba2-41f8-4269-bd91-68d2cb4272e3" providerId="ADAL" clId="{D89B7A07-AAB4-422C-9BD1-05F8DA9153E1}" dt="2021-05-21T16:10:39.408" v="137"/>
          <ac:spMkLst>
            <pc:docMk/>
            <pc:sldMk cId="964072239" sldId="1430"/>
            <ac:spMk id="140" creationId="{DD49FBB3-E839-4E36-939E-64570B00DA90}"/>
          </ac:spMkLst>
        </pc:spChg>
        <pc:spChg chg="mod">
          <ac:chgData name="Min Wenwen (SSE)" userId="80ea8ba2-41f8-4269-bd91-68d2cb4272e3" providerId="ADAL" clId="{D89B7A07-AAB4-422C-9BD1-05F8DA9153E1}" dt="2021-05-21T16:10:39.408" v="137"/>
          <ac:spMkLst>
            <pc:docMk/>
            <pc:sldMk cId="964072239" sldId="1430"/>
            <ac:spMk id="141" creationId="{37E15DC9-387D-4C3E-8699-C6FEAA480793}"/>
          </ac:spMkLst>
        </pc:spChg>
        <pc:spChg chg="mod">
          <ac:chgData name="Min Wenwen (SSE)" userId="80ea8ba2-41f8-4269-bd91-68d2cb4272e3" providerId="ADAL" clId="{D89B7A07-AAB4-422C-9BD1-05F8DA9153E1}" dt="2021-05-21T16:10:39.408" v="137"/>
          <ac:spMkLst>
            <pc:docMk/>
            <pc:sldMk cId="964072239" sldId="1430"/>
            <ac:spMk id="142" creationId="{6B89025E-D2F3-416B-82D0-E645BFF30BB1}"/>
          </ac:spMkLst>
        </pc:spChg>
        <pc:spChg chg="mod">
          <ac:chgData name="Min Wenwen (SSE)" userId="80ea8ba2-41f8-4269-bd91-68d2cb4272e3" providerId="ADAL" clId="{D89B7A07-AAB4-422C-9BD1-05F8DA9153E1}" dt="2021-05-21T16:10:39.408" v="137"/>
          <ac:spMkLst>
            <pc:docMk/>
            <pc:sldMk cId="964072239" sldId="1430"/>
            <ac:spMk id="143" creationId="{7CCD93DA-09C3-4ABB-8F99-91D44BC64145}"/>
          </ac:spMkLst>
        </pc:spChg>
        <pc:spChg chg="mod">
          <ac:chgData name="Min Wenwen (SSE)" userId="80ea8ba2-41f8-4269-bd91-68d2cb4272e3" providerId="ADAL" clId="{D89B7A07-AAB4-422C-9BD1-05F8DA9153E1}" dt="2021-05-21T16:10:39.408" v="137"/>
          <ac:spMkLst>
            <pc:docMk/>
            <pc:sldMk cId="964072239" sldId="1430"/>
            <ac:spMk id="144" creationId="{ACACF3B1-09B3-4552-8CAE-B23C66F41899}"/>
          </ac:spMkLst>
        </pc:spChg>
        <pc:spChg chg="mod">
          <ac:chgData name="Min Wenwen (SSE)" userId="80ea8ba2-41f8-4269-bd91-68d2cb4272e3" providerId="ADAL" clId="{D89B7A07-AAB4-422C-9BD1-05F8DA9153E1}" dt="2021-05-21T16:10:39.408" v="137"/>
          <ac:spMkLst>
            <pc:docMk/>
            <pc:sldMk cId="964072239" sldId="1430"/>
            <ac:spMk id="145" creationId="{937473B8-866A-4DC0-96F0-8B8C9E746076}"/>
          </ac:spMkLst>
        </pc:spChg>
        <pc:spChg chg="mod">
          <ac:chgData name="Min Wenwen (SSE)" userId="80ea8ba2-41f8-4269-bd91-68d2cb4272e3" providerId="ADAL" clId="{D89B7A07-AAB4-422C-9BD1-05F8DA9153E1}" dt="2021-05-21T16:10:39.408" v="137"/>
          <ac:spMkLst>
            <pc:docMk/>
            <pc:sldMk cId="964072239" sldId="1430"/>
            <ac:spMk id="146" creationId="{AE1D9651-7D01-40E4-9877-E99AE494F5A7}"/>
          </ac:spMkLst>
        </pc:spChg>
        <pc:spChg chg="mod">
          <ac:chgData name="Min Wenwen (SSE)" userId="80ea8ba2-41f8-4269-bd91-68d2cb4272e3" providerId="ADAL" clId="{D89B7A07-AAB4-422C-9BD1-05F8DA9153E1}" dt="2021-05-21T16:10:39.408" v="137"/>
          <ac:spMkLst>
            <pc:docMk/>
            <pc:sldMk cId="964072239" sldId="1430"/>
            <ac:spMk id="147" creationId="{138CB2BC-AB0A-43A5-B53D-7895129E00D9}"/>
          </ac:spMkLst>
        </pc:spChg>
        <pc:spChg chg="mod">
          <ac:chgData name="Min Wenwen (SSE)" userId="80ea8ba2-41f8-4269-bd91-68d2cb4272e3" providerId="ADAL" clId="{D89B7A07-AAB4-422C-9BD1-05F8DA9153E1}" dt="2021-05-21T16:10:39.408" v="137"/>
          <ac:spMkLst>
            <pc:docMk/>
            <pc:sldMk cId="964072239" sldId="1430"/>
            <ac:spMk id="148" creationId="{E5781AF1-2F91-47FB-AC3C-DC7038AD5DBD}"/>
          </ac:spMkLst>
        </pc:spChg>
        <pc:spChg chg="mod">
          <ac:chgData name="Min Wenwen (SSE)" userId="80ea8ba2-41f8-4269-bd91-68d2cb4272e3" providerId="ADAL" clId="{D89B7A07-AAB4-422C-9BD1-05F8DA9153E1}" dt="2021-05-21T16:10:39.408" v="137"/>
          <ac:spMkLst>
            <pc:docMk/>
            <pc:sldMk cId="964072239" sldId="1430"/>
            <ac:spMk id="149" creationId="{A9882D55-3463-4CFA-891D-EA55652C8A17}"/>
          </ac:spMkLst>
        </pc:spChg>
        <pc:spChg chg="mod">
          <ac:chgData name="Min Wenwen (SSE)" userId="80ea8ba2-41f8-4269-bd91-68d2cb4272e3" providerId="ADAL" clId="{D89B7A07-AAB4-422C-9BD1-05F8DA9153E1}" dt="2021-05-21T16:10:39.408" v="137"/>
          <ac:spMkLst>
            <pc:docMk/>
            <pc:sldMk cId="964072239" sldId="1430"/>
            <ac:spMk id="150" creationId="{CAD24F8B-925C-4729-8F69-5135216777D0}"/>
          </ac:spMkLst>
        </pc:spChg>
        <pc:spChg chg="mod">
          <ac:chgData name="Min Wenwen (SSE)" userId="80ea8ba2-41f8-4269-bd91-68d2cb4272e3" providerId="ADAL" clId="{D89B7A07-AAB4-422C-9BD1-05F8DA9153E1}" dt="2021-05-21T16:10:39.408" v="137"/>
          <ac:spMkLst>
            <pc:docMk/>
            <pc:sldMk cId="964072239" sldId="1430"/>
            <ac:spMk id="152" creationId="{E3098634-1AE3-4E2E-BADA-D577CD0158C7}"/>
          </ac:spMkLst>
        </pc:spChg>
        <pc:spChg chg="mod">
          <ac:chgData name="Min Wenwen (SSE)" userId="80ea8ba2-41f8-4269-bd91-68d2cb4272e3" providerId="ADAL" clId="{D89B7A07-AAB4-422C-9BD1-05F8DA9153E1}" dt="2021-05-21T16:10:39.408" v="137"/>
          <ac:spMkLst>
            <pc:docMk/>
            <pc:sldMk cId="964072239" sldId="1430"/>
            <ac:spMk id="153" creationId="{D262E6E0-8781-4396-8374-9E11F78C4255}"/>
          </ac:spMkLst>
        </pc:spChg>
        <pc:spChg chg="mod">
          <ac:chgData name="Min Wenwen (SSE)" userId="80ea8ba2-41f8-4269-bd91-68d2cb4272e3" providerId="ADAL" clId="{D89B7A07-AAB4-422C-9BD1-05F8DA9153E1}" dt="2021-05-21T16:10:39.408" v="137"/>
          <ac:spMkLst>
            <pc:docMk/>
            <pc:sldMk cId="964072239" sldId="1430"/>
            <ac:spMk id="155" creationId="{E7EB7AF6-678A-4374-8CE0-D2F5CD7E7F9E}"/>
          </ac:spMkLst>
        </pc:spChg>
        <pc:spChg chg="mod">
          <ac:chgData name="Min Wenwen (SSE)" userId="80ea8ba2-41f8-4269-bd91-68d2cb4272e3" providerId="ADAL" clId="{D89B7A07-AAB4-422C-9BD1-05F8DA9153E1}" dt="2021-05-21T16:10:39.408" v="137"/>
          <ac:spMkLst>
            <pc:docMk/>
            <pc:sldMk cId="964072239" sldId="1430"/>
            <ac:spMk id="156" creationId="{D5546F81-3AD4-477A-8182-C71015959E58}"/>
          </ac:spMkLst>
        </pc:spChg>
        <pc:spChg chg="mod">
          <ac:chgData name="Min Wenwen (SSE)" userId="80ea8ba2-41f8-4269-bd91-68d2cb4272e3" providerId="ADAL" clId="{D89B7A07-AAB4-422C-9BD1-05F8DA9153E1}" dt="2021-05-21T16:10:39.408" v="137"/>
          <ac:spMkLst>
            <pc:docMk/>
            <pc:sldMk cId="964072239" sldId="1430"/>
            <ac:spMk id="157" creationId="{3C2E75FE-FF89-40C5-9DF9-02D831F2DD06}"/>
          </ac:spMkLst>
        </pc:spChg>
        <pc:spChg chg="mod">
          <ac:chgData name="Min Wenwen (SSE)" userId="80ea8ba2-41f8-4269-bd91-68d2cb4272e3" providerId="ADAL" clId="{D89B7A07-AAB4-422C-9BD1-05F8DA9153E1}" dt="2021-05-21T16:10:39.408" v="137"/>
          <ac:spMkLst>
            <pc:docMk/>
            <pc:sldMk cId="964072239" sldId="1430"/>
            <ac:spMk id="158" creationId="{CA42946F-8478-4C88-8E44-043A0A3D3D97}"/>
          </ac:spMkLst>
        </pc:spChg>
        <pc:spChg chg="mod">
          <ac:chgData name="Min Wenwen (SSE)" userId="80ea8ba2-41f8-4269-bd91-68d2cb4272e3" providerId="ADAL" clId="{D89B7A07-AAB4-422C-9BD1-05F8DA9153E1}" dt="2021-05-21T16:10:39.408" v="137"/>
          <ac:spMkLst>
            <pc:docMk/>
            <pc:sldMk cId="964072239" sldId="1430"/>
            <ac:spMk id="159" creationId="{5B402BD2-939A-4508-9467-F0F3993BEB25}"/>
          </ac:spMkLst>
        </pc:spChg>
        <pc:spChg chg="mod">
          <ac:chgData name="Min Wenwen (SSE)" userId="80ea8ba2-41f8-4269-bd91-68d2cb4272e3" providerId="ADAL" clId="{D89B7A07-AAB4-422C-9BD1-05F8DA9153E1}" dt="2021-05-21T16:10:39.408" v="137"/>
          <ac:spMkLst>
            <pc:docMk/>
            <pc:sldMk cId="964072239" sldId="1430"/>
            <ac:spMk id="160" creationId="{6EB63886-4277-463F-B9B6-02299CCF87E0}"/>
          </ac:spMkLst>
        </pc:spChg>
        <pc:spChg chg="mod">
          <ac:chgData name="Min Wenwen (SSE)" userId="80ea8ba2-41f8-4269-bd91-68d2cb4272e3" providerId="ADAL" clId="{D89B7A07-AAB4-422C-9BD1-05F8DA9153E1}" dt="2021-05-21T16:10:39.408" v="137"/>
          <ac:spMkLst>
            <pc:docMk/>
            <pc:sldMk cId="964072239" sldId="1430"/>
            <ac:spMk id="161" creationId="{38D4E157-36C9-4B6D-8B00-DEDA013E8FC8}"/>
          </ac:spMkLst>
        </pc:spChg>
        <pc:spChg chg="mod">
          <ac:chgData name="Min Wenwen (SSE)" userId="80ea8ba2-41f8-4269-bd91-68d2cb4272e3" providerId="ADAL" clId="{D89B7A07-AAB4-422C-9BD1-05F8DA9153E1}" dt="2021-05-21T16:10:39.408" v="137"/>
          <ac:spMkLst>
            <pc:docMk/>
            <pc:sldMk cId="964072239" sldId="1430"/>
            <ac:spMk id="162" creationId="{27F2A52C-5CC9-42CB-9780-2A865FF874A4}"/>
          </ac:spMkLst>
        </pc:spChg>
        <pc:spChg chg="mod">
          <ac:chgData name="Min Wenwen (SSE)" userId="80ea8ba2-41f8-4269-bd91-68d2cb4272e3" providerId="ADAL" clId="{D89B7A07-AAB4-422C-9BD1-05F8DA9153E1}" dt="2021-05-21T16:10:39.408" v="137"/>
          <ac:spMkLst>
            <pc:docMk/>
            <pc:sldMk cId="964072239" sldId="1430"/>
            <ac:spMk id="163" creationId="{BF208313-9F05-4074-AA84-E230D8384C41}"/>
          </ac:spMkLst>
        </pc:spChg>
        <pc:spChg chg="mod">
          <ac:chgData name="Min Wenwen (SSE)" userId="80ea8ba2-41f8-4269-bd91-68d2cb4272e3" providerId="ADAL" clId="{D89B7A07-AAB4-422C-9BD1-05F8DA9153E1}" dt="2021-05-21T16:10:39.408" v="137"/>
          <ac:spMkLst>
            <pc:docMk/>
            <pc:sldMk cId="964072239" sldId="1430"/>
            <ac:spMk id="164" creationId="{B8EFAD0E-49A6-473A-BC9D-14D90790FD28}"/>
          </ac:spMkLst>
        </pc:spChg>
        <pc:spChg chg="mod">
          <ac:chgData name="Min Wenwen (SSE)" userId="80ea8ba2-41f8-4269-bd91-68d2cb4272e3" providerId="ADAL" clId="{D89B7A07-AAB4-422C-9BD1-05F8DA9153E1}" dt="2021-05-21T16:10:39.408" v="137"/>
          <ac:spMkLst>
            <pc:docMk/>
            <pc:sldMk cId="964072239" sldId="1430"/>
            <ac:spMk id="165" creationId="{AE19BC94-DD35-48E3-AA64-3E4E7E9F0A6A}"/>
          </ac:spMkLst>
        </pc:spChg>
        <pc:spChg chg="mod">
          <ac:chgData name="Min Wenwen (SSE)" userId="80ea8ba2-41f8-4269-bd91-68d2cb4272e3" providerId="ADAL" clId="{D89B7A07-AAB4-422C-9BD1-05F8DA9153E1}" dt="2021-05-21T16:10:39.408" v="137"/>
          <ac:spMkLst>
            <pc:docMk/>
            <pc:sldMk cId="964072239" sldId="1430"/>
            <ac:spMk id="166" creationId="{467B5DDB-9452-4832-BF31-52BA8BF256C8}"/>
          </ac:spMkLst>
        </pc:spChg>
        <pc:spChg chg="mod">
          <ac:chgData name="Min Wenwen (SSE)" userId="80ea8ba2-41f8-4269-bd91-68d2cb4272e3" providerId="ADAL" clId="{D89B7A07-AAB4-422C-9BD1-05F8DA9153E1}" dt="2021-05-21T16:10:39.408" v="137"/>
          <ac:spMkLst>
            <pc:docMk/>
            <pc:sldMk cId="964072239" sldId="1430"/>
            <ac:spMk id="167" creationId="{A8F0A87B-BA79-4E45-992F-B3C66C433917}"/>
          </ac:spMkLst>
        </pc:spChg>
        <pc:spChg chg="mod">
          <ac:chgData name="Min Wenwen (SSE)" userId="80ea8ba2-41f8-4269-bd91-68d2cb4272e3" providerId="ADAL" clId="{D89B7A07-AAB4-422C-9BD1-05F8DA9153E1}" dt="2021-05-21T16:10:39.408" v="137"/>
          <ac:spMkLst>
            <pc:docMk/>
            <pc:sldMk cId="964072239" sldId="1430"/>
            <ac:spMk id="168" creationId="{3EC2D4B4-20E2-4C7A-9741-A15CE6CCADB6}"/>
          </ac:spMkLst>
        </pc:spChg>
        <pc:spChg chg="mod">
          <ac:chgData name="Min Wenwen (SSE)" userId="80ea8ba2-41f8-4269-bd91-68d2cb4272e3" providerId="ADAL" clId="{D89B7A07-AAB4-422C-9BD1-05F8DA9153E1}" dt="2021-05-21T16:10:39.408" v="137"/>
          <ac:spMkLst>
            <pc:docMk/>
            <pc:sldMk cId="964072239" sldId="1430"/>
            <ac:spMk id="169" creationId="{E25855FE-2958-43C0-81BA-2C0BFDF3F711}"/>
          </ac:spMkLst>
        </pc:spChg>
        <pc:spChg chg="mod">
          <ac:chgData name="Min Wenwen (SSE)" userId="80ea8ba2-41f8-4269-bd91-68d2cb4272e3" providerId="ADAL" clId="{D89B7A07-AAB4-422C-9BD1-05F8DA9153E1}" dt="2021-05-21T16:10:39.408" v="137"/>
          <ac:spMkLst>
            <pc:docMk/>
            <pc:sldMk cId="964072239" sldId="1430"/>
            <ac:spMk id="170" creationId="{9AE248C6-4E99-41A8-BB02-20A68680D271}"/>
          </ac:spMkLst>
        </pc:spChg>
        <pc:spChg chg="mod">
          <ac:chgData name="Min Wenwen (SSE)" userId="80ea8ba2-41f8-4269-bd91-68d2cb4272e3" providerId="ADAL" clId="{D89B7A07-AAB4-422C-9BD1-05F8DA9153E1}" dt="2021-05-21T16:10:39.408" v="137"/>
          <ac:spMkLst>
            <pc:docMk/>
            <pc:sldMk cId="964072239" sldId="1430"/>
            <ac:spMk id="171" creationId="{95386956-00DE-4F4E-8CD6-D87654D67F37}"/>
          </ac:spMkLst>
        </pc:spChg>
        <pc:spChg chg="mod">
          <ac:chgData name="Min Wenwen (SSE)" userId="80ea8ba2-41f8-4269-bd91-68d2cb4272e3" providerId="ADAL" clId="{D89B7A07-AAB4-422C-9BD1-05F8DA9153E1}" dt="2021-05-21T16:10:39.408" v="137"/>
          <ac:spMkLst>
            <pc:docMk/>
            <pc:sldMk cId="964072239" sldId="1430"/>
            <ac:spMk id="172" creationId="{3C392D2D-AB4C-4935-B1C7-CB13E9BA7780}"/>
          </ac:spMkLst>
        </pc:spChg>
        <pc:spChg chg="mod">
          <ac:chgData name="Min Wenwen (SSE)" userId="80ea8ba2-41f8-4269-bd91-68d2cb4272e3" providerId="ADAL" clId="{D89B7A07-AAB4-422C-9BD1-05F8DA9153E1}" dt="2021-05-21T16:10:39.408" v="137"/>
          <ac:spMkLst>
            <pc:docMk/>
            <pc:sldMk cId="964072239" sldId="1430"/>
            <ac:spMk id="173" creationId="{86C447CC-721C-43E1-ADEE-CF3C7F83CF62}"/>
          </ac:spMkLst>
        </pc:spChg>
        <pc:spChg chg="mod">
          <ac:chgData name="Min Wenwen (SSE)" userId="80ea8ba2-41f8-4269-bd91-68d2cb4272e3" providerId="ADAL" clId="{D89B7A07-AAB4-422C-9BD1-05F8DA9153E1}" dt="2021-05-21T16:10:39.408" v="137"/>
          <ac:spMkLst>
            <pc:docMk/>
            <pc:sldMk cId="964072239" sldId="1430"/>
            <ac:spMk id="174" creationId="{498896E3-9EA3-419D-806F-435A958D0528}"/>
          </ac:spMkLst>
        </pc:spChg>
        <pc:spChg chg="mod">
          <ac:chgData name="Min Wenwen (SSE)" userId="80ea8ba2-41f8-4269-bd91-68d2cb4272e3" providerId="ADAL" clId="{D89B7A07-AAB4-422C-9BD1-05F8DA9153E1}" dt="2021-05-21T16:10:39.408" v="137"/>
          <ac:spMkLst>
            <pc:docMk/>
            <pc:sldMk cId="964072239" sldId="1430"/>
            <ac:spMk id="175" creationId="{CA1EC937-9387-40EB-A8D3-365652563B72}"/>
          </ac:spMkLst>
        </pc:spChg>
        <pc:spChg chg="mod">
          <ac:chgData name="Min Wenwen (SSE)" userId="80ea8ba2-41f8-4269-bd91-68d2cb4272e3" providerId="ADAL" clId="{D89B7A07-AAB4-422C-9BD1-05F8DA9153E1}" dt="2021-05-21T16:10:39.408" v="137"/>
          <ac:spMkLst>
            <pc:docMk/>
            <pc:sldMk cId="964072239" sldId="1430"/>
            <ac:spMk id="176" creationId="{6654AF40-A41B-451E-9E60-B407D1C81E43}"/>
          </ac:spMkLst>
        </pc:spChg>
        <pc:spChg chg="mod">
          <ac:chgData name="Min Wenwen (SSE)" userId="80ea8ba2-41f8-4269-bd91-68d2cb4272e3" providerId="ADAL" clId="{D89B7A07-AAB4-422C-9BD1-05F8DA9153E1}" dt="2021-05-21T16:10:39.408" v="137"/>
          <ac:spMkLst>
            <pc:docMk/>
            <pc:sldMk cId="964072239" sldId="1430"/>
            <ac:spMk id="177" creationId="{04E9CFD3-9812-4148-8714-1657EF1DD2A7}"/>
          </ac:spMkLst>
        </pc:spChg>
        <pc:spChg chg="mod">
          <ac:chgData name="Min Wenwen (SSE)" userId="80ea8ba2-41f8-4269-bd91-68d2cb4272e3" providerId="ADAL" clId="{D89B7A07-AAB4-422C-9BD1-05F8DA9153E1}" dt="2021-05-21T16:10:39.408" v="137"/>
          <ac:spMkLst>
            <pc:docMk/>
            <pc:sldMk cId="964072239" sldId="1430"/>
            <ac:spMk id="178" creationId="{A92C7056-930C-4068-B0ED-EF9AC946DC3D}"/>
          </ac:spMkLst>
        </pc:spChg>
        <pc:spChg chg="mod">
          <ac:chgData name="Min Wenwen (SSE)" userId="80ea8ba2-41f8-4269-bd91-68d2cb4272e3" providerId="ADAL" clId="{D89B7A07-AAB4-422C-9BD1-05F8DA9153E1}" dt="2021-05-21T16:10:39.408" v="137"/>
          <ac:spMkLst>
            <pc:docMk/>
            <pc:sldMk cId="964072239" sldId="1430"/>
            <ac:spMk id="180" creationId="{7B924267-EFC5-40F4-AC58-54158B209D13}"/>
          </ac:spMkLst>
        </pc:spChg>
        <pc:spChg chg="mod">
          <ac:chgData name="Min Wenwen (SSE)" userId="80ea8ba2-41f8-4269-bd91-68d2cb4272e3" providerId="ADAL" clId="{D89B7A07-AAB4-422C-9BD1-05F8DA9153E1}" dt="2021-05-21T16:10:39.408" v="137"/>
          <ac:spMkLst>
            <pc:docMk/>
            <pc:sldMk cId="964072239" sldId="1430"/>
            <ac:spMk id="181" creationId="{916AFDA8-322A-4FED-ADF6-2CAE6264D5AE}"/>
          </ac:spMkLst>
        </pc:spChg>
        <pc:spChg chg="mod">
          <ac:chgData name="Min Wenwen (SSE)" userId="80ea8ba2-41f8-4269-bd91-68d2cb4272e3" providerId="ADAL" clId="{D89B7A07-AAB4-422C-9BD1-05F8DA9153E1}" dt="2021-05-21T16:10:39.408" v="137"/>
          <ac:spMkLst>
            <pc:docMk/>
            <pc:sldMk cId="964072239" sldId="1430"/>
            <ac:spMk id="182" creationId="{408BF0FC-13D1-4CE1-8EF1-7BBE7915AFF9}"/>
          </ac:spMkLst>
        </pc:spChg>
        <pc:spChg chg="mod">
          <ac:chgData name="Min Wenwen (SSE)" userId="80ea8ba2-41f8-4269-bd91-68d2cb4272e3" providerId="ADAL" clId="{D89B7A07-AAB4-422C-9BD1-05F8DA9153E1}" dt="2021-05-21T16:10:39.408" v="137"/>
          <ac:spMkLst>
            <pc:docMk/>
            <pc:sldMk cId="964072239" sldId="1430"/>
            <ac:spMk id="183" creationId="{DAA2B782-620F-4AAC-9C67-7F851C4B0A37}"/>
          </ac:spMkLst>
        </pc:spChg>
        <pc:spChg chg="mod">
          <ac:chgData name="Min Wenwen (SSE)" userId="80ea8ba2-41f8-4269-bd91-68d2cb4272e3" providerId="ADAL" clId="{D89B7A07-AAB4-422C-9BD1-05F8DA9153E1}" dt="2021-05-21T16:10:39.408" v="137"/>
          <ac:spMkLst>
            <pc:docMk/>
            <pc:sldMk cId="964072239" sldId="1430"/>
            <ac:spMk id="184" creationId="{AB70FCB3-81B0-4F4E-9547-29E98F8CB2C2}"/>
          </ac:spMkLst>
        </pc:spChg>
        <pc:spChg chg="mod">
          <ac:chgData name="Min Wenwen (SSE)" userId="80ea8ba2-41f8-4269-bd91-68d2cb4272e3" providerId="ADAL" clId="{D89B7A07-AAB4-422C-9BD1-05F8DA9153E1}" dt="2021-05-21T16:10:39.408" v="137"/>
          <ac:spMkLst>
            <pc:docMk/>
            <pc:sldMk cId="964072239" sldId="1430"/>
            <ac:spMk id="185" creationId="{8848F265-1FB9-4D3A-B3B0-CB7BD7D37BB3}"/>
          </ac:spMkLst>
        </pc:spChg>
        <pc:spChg chg="mod">
          <ac:chgData name="Min Wenwen (SSE)" userId="80ea8ba2-41f8-4269-bd91-68d2cb4272e3" providerId="ADAL" clId="{D89B7A07-AAB4-422C-9BD1-05F8DA9153E1}" dt="2021-05-21T16:10:39.408" v="137"/>
          <ac:spMkLst>
            <pc:docMk/>
            <pc:sldMk cId="964072239" sldId="1430"/>
            <ac:spMk id="186" creationId="{F6EA9919-A2BC-4189-8EE0-1EC89B3E217E}"/>
          </ac:spMkLst>
        </pc:spChg>
        <pc:spChg chg="mod">
          <ac:chgData name="Min Wenwen (SSE)" userId="80ea8ba2-41f8-4269-bd91-68d2cb4272e3" providerId="ADAL" clId="{D89B7A07-AAB4-422C-9BD1-05F8DA9153E1}" dt="2021-05-21T16:10:39.408" v="137"/>
          <ac:spMkLst>
            <pc:docMk/>
            <pc:sldMk cId="964072239" sldId="1430"/>
            <ac:spMk id="187" creationId="{DCB885A1-3DA4-4E4D-9175-C0567E34DA5F}"/>
          </ac:spMkLst>
        </pc:spChg>
        <pc:spChg chg="mod">
          <ac:chgData name="Min Wenwen (SSE)" userId="80ea8ba2-41f8-4269-bd91-68d2cb4272e3" providerId="ADAL" clId="{D89B7A07-AAB4-422C-9BD1-05F8DA9153E1}" dt="2021-05-21T16:10:39.408" v="137"/>
          <ac:spMkLst>
            <pc:docMk/>
            <pc:sldMk cId="964072239" sldId="1430"/>
            <ac:spMk id="188" creationId="{02CAB66C-ACDC-460F-94E6-860B59E0ACF4}"/>
          </ac:spMkLst>
        </pc:spChg>
        <pc:spChg chg="mod">
          <ac:chgData name="Min Wenwen (SSE)" userId="80ea8ba2-41f8-4269-bd91-68d2cb4272e3" providerId="ADAL" clId="{D89B7A07-AAB4-422C-9BD1-05F8DA9153E1}" dt="2021-05-21T16:10:39.408" v="137"/>
          <ac:spMkLst>
            <pc:docMk/>
            <pc:sldMk cId="964072239" sldId="1430"/>
            <ac:spMk id="189" creationId="{E3D52AC6-7F6F-47E9-8A03-961C538ABDE8}"/>
          </ac:spMkLst>
        </pc:spChg>
        <pc:spChg chg="mod">
          <ac:chgData name="Min Wenwen (SSE)" userId="80ea8ba2-41f8-4269-bd91-68d2cb4272e3" providerId="ADAL" clId="{D89B7A07-AAB4-422C-9BD1-05F8DA9153E1}" dt="2021-05-21T16:10:39.408" v="137"/>
          <ac:spMkLst>
            <pc:docMk/>
            <pc:sldMk cId="964072239" sldId="1430"/>
            <ac:spMk id="190" creationId="{F1E84B9B-2DD2-46A9-977A-76BBD163CA6E}"/>
          </ac:spMkLst>
        </pc:spChg>
        <pc:spChg chg="mod">
          <ac:chgData name="Min Wenwen (SSE)" userId="80ea8ba2-41f8-4269-bd91-68d2cb4272e3" providerId="ADAL" clId="{D89B7A07-AAB4-422C-9BD1-05F8DA9153E1}" dt="2021-05-21T16:10:39.408" v="137"/>
          <ac:spMkLst>
            <pc:docMk/>
            <pc:sldMk cId="964072239" sldId="1430"/>
            <ac:spMk id="191" creationId="{77790631-B03E-4F18-8F9E-DD471CB5E405}"/>
          </ac:spMkLst>
        </pc:spChg>
        <pc:spChg chg="mod">
          <ac:chgData name="Min Wenwen (SSE)" userId="80ea8ba2-41f8-4269-bd91-68d2cb4272e3" providerId="ADAL" clId="{D89B7A07-AAB4-422C-9BD1-05F8DA9153E1}" dt="2021-05-21T16:10:39.408" v="137"/>
          <ac:spMkLst>
            <pc:docMk/>
            <pc:sldMk cId="964072239" sldId="1430"/>
            <ac:spMk id="192" creationId="{B132A715-A4D3-4BB6-8078-1E9B66F25EBB}"/>
          </ac:spMkLst>
        </pc:spChg>
        <pc:spChg chg="mod">
          <ac:chgData name="Min Wenwen (SSE)" userId="80ea8ba2-41f8-4269-bd91-68d2cb4272e3" providerId="ADAL" clId="{D89B7A07-AAB4-422C-9BD1-05F8DA9153E1}" dt="2021-05-21T16:10:39.408" v="137"/>
          <ac:spMkLst>
            <pc:docMk/>
            <pc:sldMk cId="964072239" sldId="1430"/>
            <ac:spMk id="193" creationId="{3D36B340-A97B-468B-BBDB-77BAE231779D}"/>
          </ac:spMkLst>
        </pc:spChg>
        <pc:spChg chg="mod">
          <ac:chgData name="Min Wenwen (SSE)" userId="80ea8ba2-41f8-4269-bd91-68d2cb4272e3" providerId="ADAL" clId="{D89B7A07-AAB4-422C-9BD1-05F8DA9153E1}" dt="2021-05-21T16:10:39.408" v="137"/>
          <ac:spMkLst>
            <pc:docMk/>
            <pc:sldMk cId="964072239" sldId="1430"/>
            <ac:spMk id="194" creationId="{A193E5A6-EECA-4054-9D75-9526FA52B211}"/>
          </ac:spMkLst>
        </pc:spChg>
        <pc:spChg chg="mod">
          <ac:chgData name="Min Wenwen (SSE)" userId="80ea8ba2-41f8-4269-bd91-68d2cb4272e3" providerId="ADAL" clId="{D89B7A07-AAB4-422C-9BD1-05F8DA9153E1}" dt="2021-05-21T16:10:39.408" v="137"/>
          <ac:spMkLst>
            <pc:docMk/>
            <pc:sldMk cId="964072239" sldId="1430"/>
            <ac:spMk id="195" creationId="{99643814-79B6-4890-BBB4-C6CD546B0E20}"/>
          </ac:spMkLst>
        </pc:spChg>
        <pc:grpChg chg="add del mod">
          <ac:chgData name="Min Wenwen (SSE)" userId="80ea8ba2-41f8-4269-bd91-68d2cb4272e3" providerId="ADAL" clId="{D89B7A07-AAB4-422C-9BD1-05F8DA9153E1}" dt="2021-05-21T16:09:31.228" v="131"/>
          <ac:grpSpMkLst>
            <pc:docMk/>
            <pc:sldMk cId="964072239" sldId="1430"/>
            <ac:grpSpMk id="7" creationId="{187CB970-2774-489F-99C5-2EB036D16C5C}"/>
          </ac:grpSpMkLst>
        </pc:grpChg>
        <pc:grpChg chg="mod">
          <ac:chgData name="Min Wenwen (SSE)" userId="80ea8ba2-41f8-4269-bd91-68d2cb4272e3" providerId="ADAL" clId="{D89B7A07-AAB4-422C-9BD1-05F8DA9153E1}" dt="2021-05-21T16:09:18.575" v="124"/>
          <ac:grpSpMkLst>
            <pc:docMk/>
            <pc:sldMk cId="964072239" sldId="1430"/>
            <ac:grpSpMk id="8" creationId="{7C928412-8202-4192-B951-A85958CFF57E}"/>
          </ac:grpSpMkLst>
        </pc:grpChg>
        <pc:grpChg chg="mod">
          <ac:chgData name="Min Wenwen (SSE)" userId="80ea8ba2-41f8-4269-bd91-68d2cb4272e3" providerId="ADAL" clId="{D89B7A07-AAB4-422C-9BD1-05F8DA9153E1}" dt="2021-05-21T16:09:18.575" v="124"/>
          <ac:grpSpMkLst>
            <pc:docMk/>
            <pc:sldMk cId="964072239" sldId="1430"/>
            <ac:grpSpMk id="9" creationId="{3529934B-EBA8-4217-9AEE-B4DB7EAB2772}"/>
          </ac:grpSpMkLst>
        </pc:grpChg>
        <pc:grpChg chg="mod">
          <ac:chgData name="Min Wenwen (SSE)" userId="80ea8ba2-41f8-4269-bd91-68d2cb4272e3" providerId="ADAL" clId="{D89B7A07-AAB4-422C-9BD1-05F8DA9153E1}" dt="2021-05-21T16:09:18.575" v="124"/>
          <ac:grpSpMkLst>
            <pc:docMk/>
            <pc:sldMk cId="964072239" sldId="1430"/>
            <ac:grpSpMk id="10" creationId="{BAB43915-C1CD-4589-A0DC-2CA5B928817C}"/>
          </ac:grpSpMkLst>
        </pc:grpChg>
        <pc:grpChg chg="mod">
          <ac:chgData name="Min Wenwen (SSE)" userId="80ea8ba2-41f8-4269-bd91-68d2cb4272e3" providerId="ADAL" clId="{D89B7A07-AAB4-422C-9BD1-05F8DA9153E1}" dt="2021-05-21T16:09:18.575" v="124"/>
          <ac:grpSpMkLst>
            <pc:docMk/>
            <pc:sldMk cId="964072239" sldId="1430"/>
            <ac:grpSpMk id="11" creationId="{9671A3DF-D426-4FE7-AFB6-B5DF5B3C7226}"/>
          </ac:grpSpMkLst>
        </pc:grpChg>
        <pc:grpChg chg="mod">
          <ac:chgData name="Min Wenwen (SSE)" userId="80ea8ba2-41f8-4269-bd91-68d2cb4272e3" providerId="ADAL" clId="{D89B7A07-AAB4-422C-9BD1-05F8DA9153E1}" dt="2021-05-21T16:09:18.575" v="124"/>
          <ac:grpSpMkLst>
            <pc:docMk/>
            <pc:sldMk cId="964072239" sldId="1430"/>
            <ac:grpSpMk id="15" creationId="{71AFA343-EA3D-43AC-84C9-815ED5E7C53F}"/>
          </ac:grpSpMkLst>
        </pc:grpChg>
        <pc:grpChg chg="mod">
          <ac:chgData name="Min Wenwen (SSE)" userId="80ea8ba2-41f8-4269-bd91-68d2cb4272e3" providerId="ADAL" clId="{D89B7A07-AAB4-422C-9BD1-05F8DA9153E1}" dt="2021-05-21T16:09:18.575" v="124"/>
          <ac:grpSpMkLst>
            <pc:docMk/>
            <pc:sldMk cId="964072239" sldId="1430"/>
            <ac:grpSpMk id="16" creationId="{8C3058A0-33C2-4B16-8264-E4BC947705CE}"/>
          </ac:grpSpMkLst>
        </pc:grpChg>
        <pc:grpChg chg="mod">
          <ac:chgData name="Min Wenwen (SSE)" userId="80ea8ba2-41f8-4269-bd91-68d2cb4272e3" providerId="ADAL" clId="{D89B7A07-AAB4-422C-9BD1-05F8DA9153E1}" dt="2021-05-21T16:09:18.575" v="124"/>
          <ac:grpSpMkLst>
            <pc:docMk/>
            <pc:sldMk cId="964072239" sldId="1430"/>
            <ac:grpSpMk id="18" creationId="{8D353523-BB44-4160-803D-64E1F5D60E3E}"/>
          </ac:grpSpMkLst>
        </pc:grpChg>
        <pc:grpChg chg="mod">
          <ac:chgData name="Min Wenwen (SSE)" userId="80ea8ba2-41f8-4269-bd91-68d2cb4272e3" providerId="ADAL" clId="{D89B7A07-AAB4-422C-9BD1-05F8DA9153E1}" dt="2021-05-21T16:09:18.575" v="124"/>
          <ac:grpSpMkLst>
            <pc:docMk/>
            <pc:sldMk cId="964072239" sldId="1430"/>
            <ac:grpSpMk id="23" creationId="{7817BB1B-B079-4E29-AD50-8366D260AFC5}"/>
          </ac:grpSpMkLst>
        </pc:grpChg>
        <pc:grpChg chg="mod">
          <ac:chgData name="Min Wenwen (SSE)" userId="80ea8ba2-41f8-4269-bd91-68d2cb4272e3" providerId="ADAL" clId="{D89B7A07-AAB4-422C-9BD1-05F8DA9153E1}" dt="2021-05-21T16:09:18.575" v="124"/>
          <ac:grpSpMkLst>
            <pc:docMk/>
            <pc:sldMk cId="964072239" sldId="1430"/>
            <ac:grpSpMk id="28" creationId="{5C4DE615-AA47-4302-B8BA-EAA9C9FE066D}"/>
          </ac:grpSpMkLst>
        </pc:grpChg>
        <pc:grpChg chg="mod">
          <ac:chgData name="Min Wenwen (SSE)" userId="80ea8ba2-41f8-4269-bd91-68d2cb4272e3" providerId="ADAL" clId="{D89B7A07-AAB4-422C-9BD1-05F8DA9153E1}" dt="2021-05-21T16:09:18.575" v="124"/>
          <ac:grpSpMkLst>
            <pc:docMk/>
            <pc:sldMk cId="964072239" sldId="1430"/>
            <ac:grpSpMk id="32" creationId="{071A025E-4766-4A41-9D77-293A53C5A0DE}"/>
          </ac:grpSpMkLst>
        </pc:grpChg>
        <pc:grpChg chg="add del mod">
          <ac:chgData name="Min Wenwen (SSE)" userId="80ea8ba2-41f8-4269-bd91-68d2cb4272e3" providerId="ADAL" clId="{D89B7A07-AAB4-422C-9BD1-05F8DA9153E1}" dt="2021-05-21T16:10:43.860" v="138" actId="478"/>
          <ac:grpSpMkLst>
            <pc:docMk/>
            <pc:sldMk cId="964072239" sldId="1430"/>
            <ac:grpSpMk id="103" creationId="{AF07883D-4FDB-4F5E-9C4F-6CDF2CE28AC5}"/>
          </ac:grpSpMkLst>
        </pc:grpChg>
        <pc:grpChg chg="mod">
          <ac:chgData name="Min Wenwen (SSE)" userId="80ea8ba2-41f8-4269-bd91-68d2cb4272e3" providerId="ADAL" clId="{D89B7A07-AAB4-422C-9BD1-05F8DA9153E1}" dt="2021-05-21T16:10:39.408" v="137"/>
          <ac:grpSpMkLst>
            <pc:docMk/>
            <pc:sldMk cId="964072239" sldId="1430"/>
            <ac:grpSpMk id="104" creationId="{39581736-1472-4F49-9D50-C2E446CAB946}"/>
          </ac:grpSpMkLst>
        </pc:grpChg>
        <pc:grpChg chg="mod">
          <ac:chgData name="Min Wenwen (SSE)" userId="80ea8ba2-41f8-4269-bd91-68d2cb4272e3" providerId="ADAL" clId="{D89B7A07-AAB4-422C-9BD1-05F8DA9153E1}" dt="2021-05-21T16:10:39.408" v="137"/>
          <ac:grpSpMkLst>
            <pc:docMk/>
            <pc:sldMk cId="964072239" sldId="1430"/>
            <ac:grpSpMk id="105" creationId="{C0A84231-E848-4C60-9CAF-8F6267A9FB28}"/>
          </ac:grpSpMkLst>
        </pc:grpChg>
        <pc:grpChg chg="mod">
          <ac:chgData name="Min Wenwen (SSE)" userId="80ea8ba2-41f8-4269-bd91-68d2cb4272e3" providerId="ADAL" clId="{D89B7A07-AAB4-422C-9BD1-05F8DA9153E1}" dt="2021-05-21T16:10:39.408" v="137"/>
          <ac:grpSpMkLst>
            <pc:docMk/>
            <pc:sldMk cId="964072239" sldId="1430"/>
            <ac:grpSpMk id="106" creationId="{8CA1C63E-E921-4D72-87FE-976A4A78233F}"/>
          </ac:grpSpMkLst>
        </pc:grpChg>
        <pc:grpChg chg="mod">
          <ac:chgData name="Min Wenwen (SSE)" userId="80ea8ba2-41f8-4269-bd91-68d2cb4272e3" providerId="ADAL" clId="{D89B7A07-AAB4-422C-9BD1-05F8DA9153E1}" dt="2021-05-21T16:10:39.408" v="137"/>
          <ac:grpSpMkLst>
            <pc:docMk/>
            <pc:sldMk cId="964072239" sldId="1430"/>
            <ac:grpSpMk id="107" creationId="{E22B40EC-AE0E-4278-AE9F-7DF2211C1AF7}"/>
          </ac:grpSpMkLst>
        </pc:grpChg>
        <pc:grpChg chg="mod">
          <ac:chgData name="Min Wenwen (SSE)" userId="80ea8ba2-41f8-4269-bd91-68d2cb4272e3" providerId="ADAL" clId="{D89B7A07-AAB4-422C-9BD1-05F8DA9153E1}" dt="2021-05-21T16:10:39.408" v="137"/>
          <ac:grpSpMkLst>
            <pc:docMk/>
            <pc:sldMk cId="964072239" sldId="1430"/>
            <ac:grpSpMk id="111" creationId="{D851BA46-877A-49F5-AEC6-EA2866A7826E}"/>
          </ac:grpSpMkLst>
        </pc:grpChg>
        <pc:grpChg chg="mod">
          <ac:chgData name="Min Wenwen (SSE)" userId="80ea8ba2-41f8-4269-bd91-68d2cb4272e3" providerId="ADAL" clId="{D89B7A07-AAB4-422C-9BD1-05F8DA9153E1}" dt="2021-05-21T16:10:39.408" v="137"/>
          <ac:grpSpMkLst>
            <pc:docMk/>
            <pc:sldMk cId="964072239" sldId="1430"/>
            <ac:grpSpMk id="112" creationId="{B62CA687-8985-4EDD-80D0-945FB93BE07B}"/>
          </ac:grpSpMkLst>
        </pc:grpChg>
        <pc:grpChg chg="mod">
          <ac:chgData name="Min Wenwen (SSE)" userId="80ea8ba2-41f8-4269-bd91-68d2cb4272e3" providerId="ADAL" clId="{D89B7A07-AAB4-422C-9BD1-05F8DA9153E1}" dt="2021-05-21T16:10:39.408" v="137"/>
          <ac:grpSpMkLst>
            <pc:docMk/>
            <pc:sldMk cId="964072239" sldId="1430"/>
            <ac:grpSpMk id="114" creationId="{1B36CEE6-B3C5-415F-92FD-66EE84471881}"/>
          </ac:grpSpMkLst>
        </pc:grpChg>
        <pc:grpChg chg="mod">
          <ac:chgData name="Min Wenwen (SSE)" userId="80ea8ba2-41f8-4269-bd91-68d2cb4272e3" providerId="ADAL" clId="{D89B7A07-AAB4-422C-9BD1-05F8DA9153E1}" dt="2021-05-21T16:10:39.408" v="137"/>
          <ac:grpSpMkLst>
            <pc:docMk/>
            <pc:sldMk cId="964072239" sldId="1430"/>
            <ac:grpSpMk id="119" creationId="{42A5DFE0-AE0D-4CE3-9230-1ECB4D1572EA}"/>
          </ac:grpSpMkLst>
        </pc:grpChg>
        <pc:grpChg chg="mod">
          <ac:chgData name="Min Wenwen (SSE)" userId="80ea8ba2-41f8-4269-bd91-68d2cb4272e3" providerId="ADAL" clId="{D89B7A07-AAB4-422C-9BD1-05F8DA9153E1}" dt="2021-05-21T16:10:39.408" v="137"/>
          <ac:grpSpMkLst>
            <pc:docMk/>
            <pc:sldMk cId="964072239" sldId="1430"/>
            <ac:grpSpMk id="124" creationId="{784CF3C6-9B0A-469A-8CBC-E7402136F639}"/>
          </ac:grpSpMkLst>
        </pc:grpChg>
        <pc:grpChg chg="mod">
          <ac:chgData name="Min Wenwen (SSE)" userId="80ea8ba2-41f8-4269-bd91-68d2cb4272e3" providerId="ADAL" clId="{D89B7A07-AAB4-422C-9BD1-05F8DA9153E1}" dt="2021-05-21T16:10:39.408" v="137"/>
          <ac:grpSpMkLst>
            <pc:docMk/>
            <pc:sldMk cId="964072239" sldId="1430"/>
            <ac:grpSpMk id="128" creationId="{0DCF00BD-8357-4184-BB1F-C29B55939282}"/>
          </ac:grpSpMkLst>
        </pc:grpChg>
        <pc:picChg chg="mod">
          <ac:chgData name="Min Wenwen (SSE)" userId="80ea8ba2-41f8-4269-bd91-68d2cb4272e3" providerId="ADAL" clId="{D89B7A07-AAB4-422C-9BD1-05F8DA9153E1}" dt="2021-05-21T16:09:18.575" v="124"/>
          <ac:picMkLst>
            <pc:docMk/>
            <pc:sldMk cId="964072239" sldId="1430"/>
            <ac:picMk id="55" creationId="{C282A513-317D-468C-9EB5-D8885012669E}"/>
          </ac:picMkLst>
        </pc:picChg>
        <pc:picChg chg="mod">
          <ac:chgData name="Min Wenwen (SSE)" userId="80ea8ba2-41f8-4269-bd91-68d2cb4272e3" providerId="ADAL" clId="{D89B7A07-AAB4-422C-9BD1-05F8DA9153E1}" dt="2021-05-21T16:09:18.575" v="124"/>
          <ac:picMkLst>
            <pc:docMk/>
            <pc:sldMk cId="964072239" sldId="1430"/>
            <ac:picMk id="58" creationId="{8B5F64A7-376E-4682-9B1F-068CA70D73B5}"/>
          </ac:picMkLst>
        </pc:picChg>
        <pc:picChg chg="mod">
          <ac:chgData name="Min Wenwen (SSE)" userId="80ea8ba2-41f8-4269-bd91-68d2cb4272e3" providerId="ADAL" clId="{D89B7A07-AAB4-422C-9BD1-05F8DA9153E1}" dt="2021-05-21T16:09:18.575" v="124"/>
          <ac:picMkLst>
            <pc:docMk/>
            <pc:sldMk cId="964072239" sldId="1430"/>
            <ac:picMk id="83" creationId="{AB19CB9D-01ED-48DA-81CF-71403C41A55B}"/>
          </ac:picMkLst>
        </pc:picChg>
        <pc:picChg chg="add del mod">
          <ac:chgData name="Min Wenwen (SSE)" userId="80ea8ba2-41f8-4269-bd91-68d2cb4272e3" providerId="ADAL" clId="{D89B7A07-AAB4-422C-9BD1-05F8DA9153E1}" dt="2021-05-21T16:09:31.228" v="131"/>
          <ac:picMkLst>
            <pc:docMk/>
            <pc:sldMk cId="964072239" sldId="1430"/>
            <ac:picMk id="100" creationId="{980A8073-D3A2-4B5F-81CF-76F597AEB57E}"/>
          </ac:picMkLst>
        </pc:picChg>
        <pc:picChg chg="add mod">
          <ac:chgData name="Min Wenwen (SSE)" userId="80ea8ba2-41f8-4269-bd91-68d2cb4272e3" providerId="ADAL" clId="{D89B7A07-AAB4-422C-9BD1-05F8DA9153E1}" dt="2021-05-21T16:10:34.217" v="136" actId="1076"/>
          <ac:picMkLst>
            <pc:docMk/>
            <pc:sldMk cId="964072239" sldId="1430"/>
            <ac:picMk id="102" creationId="{6935265D-744C-4058-B35C-E842E6D1837A}"/>
          </ac:picMkLst>
        </pc:picChg>
        <pc:picChg chg="mod">
          <ac:chgData name="Min Wenwen (SSE)" userId="80ea8ba2-41f8-4269-bd91-68d2cb4272e3" providerId="ADAL" clId="{D89B7A07-AAB4-422C-9BD1-05F8DA9153E1}" dt="2021-05-21T16:10:39.408" v="137"/>
          <ac:picMkLst>
            <pc:docMk/>
            <pc:sldMk cId="964072239" sldId="1430"/>
            <ac:picMk id="151" creationId="{652AE7E3-AAB1-414D-B742-4A5C4FC4FADA}"/>
          </ac:picMkLst>
        </pc:picChg>
        <pc:picChg chg="mod">
          <ac:chgData name="Min Wenwen (SSE)" userId="80ea8ba2-41f8-4269-bd91-68d2cb4272e3" providerId="ADAL" clId="{D89B7A07-AAB4-422C-9BD1-05F8DA9153E1}" dt="2021-05-21T16:10:39.408" v="137"/>
          <ac:picMkLst>
            <pc:docMk/>
            <pc:sldMk cId="964072239" sldId="1430"/>
            <ac:picMk id="154" creationId="{EA88B798-6A78-4CFE-BA99-82FE0F9B0370}"/>
          </ac:picMkLst>
        </pc:picChg>
        <pc:picChg chg="mod">
          <ac:chgData name="Min Wenwen (SSE)" userId="80ea8ba2-41f8-4269-bd91-68d2cb4272e3" providerId="ADAL" clId="{D89B7A07-AAB4-422C-9BD1-05F8DA9153E1}" dt="2021-05-21T16:10:39.408" v="137"/>
          <ac:picMkLst>
            <pc:docMk/>
            <pc:sldMk cId="964072239" sldId="1430"/>
            <ac:picMk id="179" creationId="{F38DD423-2C4D-4C20-BB4F-B455F86047B6}"/>
          </ac:picMkLst>
        </pc:picChg>
        <pc:picChg chg="add mod">
          <ac:chgData name="Min Wenwen (SSE)" userId="80ea8ba2-41f8-4269-bd91-68d2cb4272e3" providerId="ADAL" clId="{D89B7A07-AAB4-422C-9BD1-05F8DA9153E1}" dt="2021-05-21T16:10:50.337" v="141" actId="1076"/>
          <ac:picMkLst>
            <pc:docMk/>
            <pc:sldMk cId="964072239" sldId="1430"/>
            <ac:picMk id="196" creationId="{A53D558A-56CA-4FAB-AC56-AF618665E4E9}"/>
          </ac:picMkLst>
        </pc:picChg>
        <pc:cxnChg chg="mod">
          <ac:chgData name="Min Wenwen (SSE)" userId="80ea8ba2-41f8-4269-bd91-68d2cb4272e3" providerId="ADAL" clId="{D89B7A07-AAB4-422C-9BD1-05F8DA9153E1}" dt="2021-05-21T16:09:18.575" v="124"/>
          <ac:cxnSpMkLst>
            <pc:docMk/>
            <pc:sldMk cId="964072239" sldId="1430"/>
            <ac:cxnSpMk id="20" creationId="{86DBD23A-0A5B-4A15-8028-B1BD7A02CB9F}"/>
          </ac:cxnSpMkLst>
        </pc:cxnChg>
        <pc:cxnChg chg="mod">
          <ac:chgData name="Min Wenwen (SSE)" userId="80ea8ba2-41f8-4269-bd91-68d2cb4272e3" providerId="ADAL" clId="{D89B7A07-AAB4-422C-9BD1-05F8DA9153E1}" dt="2021-05-21T16:09:18.575" v="124"/>
          <ac:cxnSpMkLst>
            <pc:docMk/>
            <pc:sldMk cId="964072239" sldId="1430"/>
            <ac:cxnSpMk id="21" creationId="{61BA47A5-A7D0-441E-9993-435E6C069304}"/>
          </ac:cxnSpMkLst>
        </pc:cxnChg>
        <pc:cxnChg chg="mod">
          <ac:chgData name="Min Wenwen (SSE)" userId="80ea8ba2-41f8-4269-bd91-68d2cb4272e3" providerId="ADAL" clId="{D89B7A07-AAB4-422C-9BD1-05F8DA9153E1}" dt="2021-05-21T16:09:18.575" v="124"/>
          <ac:cxnSpMkLst>
            <pc:docMk/>
            <pc:sldMk cId="964072239" sldId="1430"/>
            <ac:cxnSpMk id="25" creationId="{ACB496D6-9CE9-4D55-988D-7378CEC781BC}"/>
          </ac:cxnSpMkLst>
        </pc:cxnChg>
        <pc:cxnChg chg="mod">
          <ac:chgData name="Min Wenwen (SSE)" userId="80ea8ba2-41f8-4269-bd91-68d2cb4272e3" providerId="ADAL" clId="{D89B7A07-AAB4-422C-9BD1-05F8DA9153E1}" dt="2021-05-21T16:09:18.575" v="124"/>
          <ac:cxnSpMkLst>
            <pc:docMk/>
            <pc:sldMk cId="964072239" sldId="1430"/>
            <ac:cxnSpMk id="26" creationId="{E75E5E88-3DCB-466B-A0FC-7B087CF83F25}"/>
          </ac:cxnSpMkLst>
        </pc:cxnChg>
        <pc:cxnChg chg="mod">
          <ac:chgData name="Min Wenwen (SSE)" userId="80ea8ba2-41f8-4269-bd91-68d2cb4272e3" providerId="ADAL" clId="{D89B7A07-AAB4-422C-9BD1-05F8DA9153E1}" dt="2021-05-21T16:09:18.575" v="124"/>
          <ac:cxnSpMkLst>
            <pc:docMk/>
            <pc:sldMk cId="964072239" sldId="1430"/>
            <ac:cxnSpMk id="30" creationId="{B3A86999-DCB9-404A-BEC7-1867C1B18454}"/>
          </ac:cxnSpMkLst>
        </pc:cxnChg>
        <pc:cxnChg chg="mod">
          <ac:chgData name="Min Wenwen (SSE)" userId="80ea8ba2-41f8-4269-bd91-68d2cb4272e3" providerId="ADAL" clId="{D89B7A07-AAB4-422C-9BD1-05F8DA9153E1}" dt="2021-05-21T16:09:18.575" v="124"/>
          <ac:cxnSpMkLst>
            <pc:docMk/>
            <pc:sldMk cId="964072239" sldId="1430"/>
            <ac:cxnSpMk id="31" creationId="{A8A3295C-13D7-4366-9BBA-7DFFD48C0AC0}"/>
          </ac:cxnSpMkLst>
        </pc:cxnChg>
        <pc:cxnChg chg="mod">
          <ac:chgData name="Min Wenwen (SSE)" userId="80ea8ba2-41f8-4269-bd91-68d2cb4272e3" providerId="ADAL" clId="{D89B7A07-AAB4-422C-9BD1-05F8DA9153E1}" dt="2021-05-21T16:10:39.408" v="137"/>
          <ac:cxnSpMkLst>
            <pc:docMk/>
            <pc:sldMk cId="964072239" sldId="1430"/>
            <ac:cxnSpMk id="116" creationId="{3796D3B0-BCEC-4FF8-8CB0-B7187DB55C46}"/>
          </ac:cxnSpMkLst>
        </pc:cxnChg>
        <pc:cxnChg chg="mod">
          <ac:chgData name="Min Wenwen (SSE)" userId="80ea8ba2-41f8-4269-bd91-68d2cb4272e3" providerId="ADAL" clId="{D89B7A07-AAB4-422C-9BD1-05F8DA9153E1}" dt="2021-05-21T16:10:39.408" v="137"/>
          <ac:cxnSpMkLst>
            <pc:docMk/>
            <pc:sldMk cId="964072239" sldId="1430"/>
            <ac:cxnSpMk id="117" creationId="{68C8223D-FF96-4A9C-8862-0C7B2731512B}"/>
          </ac:cxnSpMkLst>
        </pc:cxnChg>
        <pc:cxnChg chg="mod">
          <ac:chgData name="Min Wenwen (SSE)" userId="80ea8ba2-41f8-4269-bd91-68d2cb4272e3" providerId="ADAL" clId="{D89B7A07-AAB4-422C-9BD1-05F8DA9153E1}" dt="2021-05-21T16:10:39.408" v="137"/>
          <ac:cxnSpMkLst>
            <pc:docMk/>
            <pc:sldMk cId="964072239" sldId="1430"/>
            <ac:cxnSpMk id="121" creationId="{E054A45D-6FEB-4D3F-B429-0A1A008A7887}"/>
          </ac:cxnSpMkLst>
        </pc:cxnChg>
        <pc:cxnChg chg="mod">
          <ac:chgData name="Min Wenwen (SSE)" userId="80ea8ba2-41f8-4269-bd91-68d2cb4272e3" providerId="ADAL" clId="{D89B7A07-AAB4-422C-9BD1-05F8DA9153E1}" dt="2021-05-21T16:10:39.408" v="137"/>
          <ac:cxnSpMkLst>
            <pc:docMk/>
            <pc:sldMk cId="964072239" sldId="1430"/>
            <ac:cxnSpMk id="122" creationId="{348E93ED-1803-45BE-B72E-D98E5E25E3B2}"/>
          </ac:cxnSpMkLst>
        </pc:cxnChg>
        <pc:cxnChg chg="mod">
          <ac:chgData name="Min Wenwen (SSE)" userId="80ea8ba2-41f8-4269-bd91-68d2cb4272e3" providerId="ADAL" clId="{D89B7A07-AAB4-422C-9BD1-05F8DA9153E1}" dt="2021-05-21T16:10:39.408" v="137"/>
          <ac:cxnSpMkLst>
            <pc:docMk/>
            <pc:sldMk cId="964072239" sldId="1430"/>
            <ac:cxnSpMk id="126" creationId="{DB1BD6B8-3237-411E-A165-47A13BF78F2C}"/>
          </ac:cxnSpMkLst>
        </pc:cxnChg>
        <pc:cxnChg chg="mod">
          <ac:chgData name="Min Wenwen (SSE)" userId="80ea8ba2-41f8-4269-bd91-68d2cb4272e3" providerId="ADAL" clId="{D89B7A07-AAB4-422C-9BD1-05F8DA9153E1}" dt="2021-05-21T16:10:39.408" v="137"/>
          <ac:cxnSpMkLst>
            <pc:docMk/>
            <pc:sldMk cId="964072239" sldId="1430"/>
            <ac:cxnSpMk id="127" creationId="{5A2FA622-4C0F-4ABD-AEC0-9D1C011E3B41}"/>
          </ac:cxnSpMkLst>
        </pc:cxnChg>
      </pc:sldChg>
      <pc:sldChg chg="add del">
        <pc:chgData name="Min Wenwen (SSE)" userId="80ea8ba2-41f8-4269-bd91-68d2cb4272e3" providerId="ADAL" clId="{D89B7A07-AAB4-422C-9BD1-05F8DA9153E1}" dt="2021-05-21T15:35:55.899" v="115" actId="47"/>
        <pc:sldMkLst>
          <pc:docMk/>
          <pc:sldMk cId="3668072648" sldId="1430"/>
        </pc:sldMkLst>
      </pc:sldChg>
      <pc:sldChg chg="modSp new mod">
        <pc:chgData name="Min Wenwen (SSE)" userId="80ea8ba2-41f8-4269-bd91-68d2cb4272e3" providerId="ADAL" clId="{D89B7A07-AAB4-422C-9BD1-05F8DA9153E1}" dt="2021-05-21T16:12:00.965" v="160" actId="5793"/>
        <pc:sldMkLst>
          <pc:docMk/>
          <pc:sldMk cId="1056928802" sldId="1431"/>
        </pc:sldMkLst>
        <pc:spChg chg="mod">
          <ac:chgData name="Min Wenwen (SSE)" userId="80ea8ba2-41f8-4269-bd91-68d2cb4272e3" providerId="ADAL" clId="{D89B7A07-AAB4-422C-9BD1-05F8DA9153E1}" dt="2021-05-21T16:11:16.971" v="143"/>
          <ac:spMkLst>
            <pc:docMk/>
            <pc:sldMk cId="1056928802" sldId="1431"/>
            <ac:spMk id="3" creationId="{62BD472C-CB37-457E-8164-8381C7A2E3F0}"/>
          </ac:spMkLst>
        </pc:spChg>
        <pc:spChg chg="mod">
          <ac:chgData name="Min Wenwen (SSE)" userId="80ea8ba2-41f8-4269-bd91-68d2cb4272e3" providerId="ADAL" clId="{D89B7A07-AAB4-422C-9BD1-05F8DA9153E1}" dt="2021-05-21T16:12:00.965" v="160" actId="5793"/>
          <ac:spMkLst>
            <pc:docMk/>
            <pc:sldMk cId="1056928802" sldId="1431"/>
            <ac:spMk id="4" creationId="{9A2338F1-A6EF-410B-8454-8D45814597A5}"/>
          </ac:spMkLst>
        </pc:spChg>
      </pc:sldChg>
      <pc:sldChg chg="addSp delSp modSp new mod">
        <pc:chgData name="Min Wenwen (SSE)" userId="80ea8ba2-41f8-4269-bd91-68d2cb4272e3" providerId="ADAL" clId="{D89B7A07-AAB4-422C-9BD1-05F8DA9153E1}" dt="2021-05-21T16:13:23.576" v="169" actId="1076"/>
        <pc:sldMkLst>
          <pc:docMk/>
          <pc:sldMk cId="863350021" sldId="1432"/>
        </pc:sldMkLst>
        <pc:spChg chg="mod">
          <ac:chgData name="Min Wenwen (SSE)" userId="80ea8ba2-41f8-4269-bd91-68d2cb4272e3" providerId="ADAL" clId="{D89B7A07-AAB4-422C-9BD1-05F8DA9153E1}" dt="2021-05-21T16:13:08.649" v="166"/>
          <ac:spMkLst>
            <pc:docMk/>
            <pc:sldMk cId="863350021" sldId="1432"/>
            <ac:spMk id="3" creationId="{7449F799-4102-4E15-B87C-BE9EEA55F49B}"/>
          </ac:spMkLst>
        </pc:spChg>
        <pc:spChg chg="del">
          <ac:chgData name="Min Wenwen (SSE)" userId="80ea8ba2-41f8-4269-bd91-68d2cb4272e3" providerId="ADAL" clId="{D89B7A07-AAB4-422C-9BD1-05F8DA9153E1}" dt="2021-05-21T16:12:54.256" v="162" actId="478"/>
          <ac:spMkLst>
            <pc:docMk/>
            <pc:sldMk cId="863350021" sldId="1432"/>
            <ac:spMk id="4" creationId="{26DFA60E-CF5B-466B-8250-3AAAF3E80943}"/>
          </ac:spMkLst>
        </pc:spChg>
        <pc:spChg chg="add mod">
          <ac:chgData name="Min Wenwen (SSE)" userId="80ea8ba2-41f8-4269-bd91-68d2cb4272e3" providerId="ADAL" clId="{D89B7A07-AAB4-422C-9BD1-05F8DA9153E1}" dt="2021-05-21T16:13:21.923" v="168" actId="1076"/>
          <ac:spMkLst>
            <pc:docMk/>
            <pc:sldMk cId="863350021" sldId="1432"/>
            <ac:spMk id="8" creationId="{307B15A1-F5FB-43E2-8573-71ADE0F2381F}"/>
          </ac:spMkLst>
        </pc:spChg>
        <pc:picChg chg="add mod">
          <ac:chgData name="Min Wenwen (SSE)" userId="80ea8ba2-41f8-4269-bd91-68d2cb4272e3" providerId="ADAL" clId="{D89B7A07-AAB4-422C-9BD1-05F8DA9153E1}" dt="2021-05-21T16:13:23.576" v="169" actId="1076"/>
          <ac:picMkLst>
            <pc:docMk/>
            <pc:sldMk cId="863350021" sldId="1432"/>
            <ac:picMk id="6" creationId="{715AF220-0F3E-4B81-8B4A-4B9AD4DE8CA4}"/>
          </ac:picMkLst>
        </pc:picChg>
        <pc:picChg chg="add mod">
          <ac:chgData name="Min Wenwen (SSE)" userId="80ea8ba2-41f8-4269-bd91-68d2cb4272e3" providerId="ADAL" clId="{D89B7A07-AAB4-422C-9BD1-05F8DA9153E1}" dt="2021-05-21T16:13:21.923" v="168" actId="1076"/>
          <ac:picMkLst>
            <pc:docMk/>
            <pc:sldMk cId="863350021" sldId="1432"/>
            <ac:picMk id="7" creationId="{00D10B8A-13BE-41ED-846F-0012660C4C1C}"/>
          </ac:picMkLst>
        </pc:picChg>
      </pc:sldChg>
      <pc:sldChg chg="addSp delSp modSp new mod">
        <pc:chgData name="Min Wenwen (SSE)" userId="80ea8ba2-41f8-4269-bd91-68d2cb4272e3" providerId="ADAL" clId="{D89B7A07-AAB4-422C-9BD1-05F8DA9153E1}" dt="2021-05-21T16:14:15.583" v="182" actId="14100"/>
        <pc:sldMkLst>
          <pc:docMk/>
          <pc:sldMk cId="1875117381" sldId="1433"/>
        </pc:sldMkLst>
        <pc:spChg chg="mod">
          <ac:chgData name="Min Wenwen (SSE)" userId="80ea8ba2-41f8-4269-bd91-68d2cb4272e3" providerId="ADAL" clId="{D89B7A07-AAB4-422C-9BD1-05F8DA9153E1}" dt="2021-05-21T16:13:43.066" v="171"/>
          <ac:spMkLst>
            <pc:docMk/>
            <pc:sldMk cId="1875117381" sldId="1433"/>
            <ac:spMk id="3" creationId="{64005103-0459-42B8-B98D-8540261A6723}"/>
          </ac:spMkLst>
        </pc:spChg>
        <pc:spChg chg="del">
          <ac:chgData name="Min Wenwen (SSE)" userId="80ea8ba2-41f8-4269-bd91-68d2cb4272e3" providerId="ADAL" clId="{D89B7A07-AAB4-422C-9BD1-05F8DA9153E1}" dt="2021-05-21T16:13:51.568" v="172" actId="478"/>
          <ac:spMkLst>
            <pc:docMk/>
            <pc:sldMk cId="1875117381" sldId="1433"/>
            <ac:spMk id="4" creationId="{4C6EFB31-2D89-4790-8151-3A50F42CA29C}"/>
          </ac:spMkLst>
        </pc:spChg>
        <pc:picChg chg="add mod">
          <ac:chgData name="Min Wenwen (SSE)" userId="80ea8ba2-41f8-4269-bd91-68d2cb4272e3" providerId="ADAL" clId="{D89B7A07-AAB4-422C-9BD1-05F8DA9153E1}" dt="2021-05-21T16:14:11.637" v="180" actId="14100"/>
          <ac:picMkLst>
            <pc:docMk/>
            <pc:sldMk cId="1875117381" sldId="1433"/>
            <ac:picMk id="5" creationId="{01A05DC1-216B-45D2-9D26-BAE9697B1135}"/>
          </ac:picMkLst>
        </pc:picChg>
        <pc:picChg chg="add mod">
          <ac:chgData name="Min Wenwen (SSE)" userId="80ea8ba2-41f8-4269-bd91-68d2cb4272e3" providerId="ADAL" clId="{D89B7A07-AAB4-422C-9BD1-05F8DA9153E1}" dt="2021-05-21T16:14:15.583" v="182" actId="14100"/>
          <ac:picMkLst>
            <pc:docMk/>
            <pc:sldMk cId="1875117381" sldId="1433"/>
            <ac:picMk id="6" creationId="{14A303D1-6793-49E4-9079-70DB04DD7C4B}"/>
          </ac:picMkLst>
        </pc:picChg>
      </pc:sldChg>
      <pc:sldChg chg="addSp delSp modSp new mod">
        <pc:chgData name="Min Wenwen (SSE)" userId="80ea8ba2-41f8-4269-bd91-68d2cb4272e3" providerId="ADAL" clId="{D89B7A07-AAB4-422C-9BD1-05F8DA9153E1}" dt="2021-05-21T16:16:15.512" v="224" actId="1076"/>
        <pc:sldMkLst>
          <pc:docMk/>
          <pc:sldMk cId="3728826929" sldId="1434"/>
        </pc:sldMkLst>
        <pc:spChg chg="mod">
          <ac:chgData name="Min Wenwen (SSE)" userId="80ea8ba2-41f8-4269-bd91-68d2cb4272e3" providerId="ADAL" clId="{D89B7A07-AAB4-422C-9BD1-05F8DA9153E1}" dt="2021-05-21T16:15:58.460" v="207" actId="1076"/>
          <ac:spMkLst>
            <pc:docMk/>
            <pc:sldMk cId="3728826929" sldId="1434"/>
            <ac:spMk id="3" creationId="{870E4685-9899-4CF7-BBB4-243F45F7AFFA}"/>
          </ac:spMkLst>
        </pc:spChg>
        <pc:spChg chg="del">
          <ac:chgData name="Min Wenwen (SSE)" userId="80ea8ba2-41f8-4269-bd91-68d2cb4272e3" providerId="ADAL" clId="{D89B7A07-AAB4-422C-9BD1-05F8DA9153E1}" dt="2021-05-21T16:14:49.669" v="187" actId="478"/>
          <ac:spMkLst>
            <pc:docMk/>
            <pc:sldMk cId="3728826929" sldId="1434"/>
            <ac:spMk id="4" creationId="{DD70A2DC-2EA8-4EE5-BEB9-D10784E9FB90}"/>
          </ac:spMkLst>
        </pc:spChg>
        <pc:spChg chg="add mod">
          <ac:chgData name="Min Wenwen (SSE)" userId="80ea8ba2-41f8-4269-bd91-68d2cb4272e3" providerId="ADAL" clId="{D89B7A07-AAB4-422C-9BD1-05F8DA9153E1}" dt="2021-05-21T16:16:10.042" v="222" actId="1037"/>
          <ac:spMkLst>
            <pc:docMk/>
            <pc:sldMk cId="3728826929" sldId="1434"/>
            <ac:spMk id="7" creationId="{16EC4CF4-FA9D-4227-8378-5695826DE320}"/>
          </ac:spMkLst>
        </pc:spChg>
        <pc:picChg chg="add mod">
          <ac:chgData name="Min Wenwen (SSE)" userId="80ea8ba2-41f8-4269-bd91-68d2cb4272e3" providerId="ADAL" clId="{D89B7A07-AAB4-422C-9BD1-05F8DA9153E1}" dt="2021-05-21T16:16:15.512" v="224" actId="1076"/>
          <ac:picMkLst>
            <pc:docMk/>
            <pc:sldMk cId="3728826929" sldId="1434"/>
            <ac:picMk id="5" creationId="{E1538DFB-73B0-4F5A-9837-AE4DEA06308B}"/>
          </ac:picMkLst>
        </pc:picChg>
      </pc:sldChg>
      <pc:sldChg chg="modSp new mod">
        <pc:chgData name="Min Wenwen (SSE)" userId="80ea8ba2-41f8-4269-bd91-68d2cb4272e3" providerId="ADAL" clId="{D89B7A07-AAB4-422C-9BD1-05F8DA9153E1}" dt="2021-05-21T16:19:17.188" v="259" actId="404"/>
        <pc:sldMkLst>
          <pc:docMk/>
          <pc:sldMk cId="2572464945" sldId="1435"/>
        </pc:sldMkLst>
        <pc:spChg chg="mod">
          <ac:chgData name="Min Wenwen (SSE)" userId="80ea8ba2-41f8-4269-bd91-68d2cb4272e3" providerId="ADAL" clId="{D89B7A07-AAB4-422C-9BD1-05F8DA9153E1}" dt="2021-05-21T16:17:30.754" v="244"/>
          <ac:spMkLst>
            <pc:docMk/>
            <pc:sldMk cId="2572464945" sldId="1435"/>
            <ac:spMk id="3" creationId="{57B73876-84B8-475E-8E70-644F5B9F770C}"/>
          </ac:spMkLst>
        </pc:spChg>
        <pc:spChg chg="mod">
          <ac:chgData name="Min Wenwen (SSE)" userId="80ea8ba2-41f8-4269-bd91-68d2cb4272e3" providerId="ADAL" clId="{D89B7A07-AAB4-422C-9BD1-05F8DA9153E1}" dt="2021-05-21T16:19:17.188" v="259" actId="404"/>
          <ac:spMkLst>
            <pc:docMk/>
            <pc:sldMk cId="2572464945" sldId="1435"/>
            <ac:spMk id="4" creationId="{E1ADD03D-53A2-4F39-97B9-3A339FD5BDA5}"/>
          </ac:spMkLst>
        </pc:spChg>
      </pc:sldChg>
      <pc:sldChg chg="new del">
        <pc:chgData name="Min Wenwen (SSE)" userId="80ea8ba2-41f8-4269-bd91-68d2cb4272e3" providerId="ADAL" clId="{D89B7A07-AAB4-422C-9BD1-05F8DA9153E1}" dt="2021-05-21T16:27:19.107" v="303" actId="47"/>
        <pc:sldMkLst>
          <pc:docMk/>
          <pc:sldMk cId="2342874212" sldId="1436"/>
        </pc:sldMkLst>
      </pc:sldChg>
      <pc:sldMasterChg chg="modSp mod">
        <pc:chgData name="Min Wenwen (SSE)" userId="80ea8ba2-41f8-4269-bd91-68d2cb4272e3" providerId="ADAL" clId="{D89B7A07-AAB4-422C-9BD1-05F8DA9153E1}" dt="2021-05-21T16:28:47.575" v="319" actId="20577"/>
        <pc:sldMasterMkLst>
          <pc:docMk/>
          <pc:sldMasterMk cId="0" sldId="2147483672"/>
        </pc:sldMasterMkLst>
        <pc:spChg chg="mod">
          <ac:chgData name="Min Wenwen (SSE)" userId="80ea8ba2-41f8-4269-bd91-68d2cb4272e3" providerId="ADAL" clId="{D89B7A07-AAB4-422C-9BD1-05F8DA9153E1}" dt="2021-05-21T16:28:47.575" v="319" actId="20577"/>
          <ac:spMkLst>
            <pc:docMk/>
            <pc:sldMasterMk cId="0" sldId="2147483672"/>
            <ac:spMk id="9" creationId="{BF14B6A3-5DDD-4D36-8744-319CABB9BE02}"/>
          </ac:spMkLst>
        </pc:spChg>
      </pc:sldMasterChg>
    </pc:docChg>
  </pc:docChgLst>
  <pc:docChgLst>
    <pc:chgData name="Min Wenwen (SSE)" userId="80ea8ba2-41f8-4269-bd91-68d2cb4272e3" providerId="ADAL" clId="{80D124AC-D0EF-4AD7-903A-9B045B576C57}"/>
    <pc:docChg chg="undo custSel modSld">
      <pc:chgData name="Min Wenwen (SSE)" userId="80ea8ba2-41f8-4269-bd91-68d2cb4272e3" providerId="ADAL" clId="{80D124AC-D0EF-4AD7-903A-9B045B576C57}" dt="2021-08-02T00:28:49.715" v="36" actId="1076"/>
      <pc:docMkLst>
        <pc:docMk/>
      </pc:docMkLst>
      <pc:sldChg chg="addSp delSp modSp mod">
        <pc:chgData name="Min Wenwen (SSE)" userId="80ea8ba2-41f8-4269-bd91-68d2cb4272e3" providerId="ADAL" clId="{80D124AC-D0EF-4AD7-903A-9B045B576C57}" dt="2021-08-02T00:28:49.715" v="36" actId="1076"/>
        <pc:sldMkLst>
          <pc:docMk/>
          <pc:sldMk cId="0" sldId="1300"/>
        </pc:sldMkLst>
        <pc:spChg chg="mod">
          <ac:chgData name="Min Wenwen (SSE)" userId="80ea8ba2-41f8-4269-bd91-68d2cb4272e3" providerId="ADAL" clId="{80D124AC-D0EF-4AD7-903A-9B045B576C57}" dt="2021-08-02T00:28:49.715" v="36" actId="1076"/>
          <ac:spMkLst>
            <pc:docMk/>
            <pc:sldMk cId="0" sldId="1300"/>
            <ac:spMk id="9" creationId="{01518300-EE94-45C5-8077-35A716AB3285}"/>
          </ac:spMkLst>
        </pc:spChg>
        <pc:spChg chg="add mod">
          <ac:chgData name="Min Wenwen (SSE)" userId="80ea8ba2-41f8-4269-bd91-68d2cb4272e3" providerId="ADAL" clId="{80D124AC-D0EF-4AD7-903A-9B045B576C57}" dt="2021-08-02T00:28:21.912" v="27"/>
          <ac:spMkLst>
            <pc:docMk/>
            <pc:sldMk cId="0" sldId="1300"/>
            <ac:spMk id="10" creationId="{3247B0C5-E658-44EA-8BE4-9EBBEDF86D43}"/>
          </ac:spMkLst>
        </pc:spChg>
        <pc:spChg chg="add mod">
          <ac:chgData name="Min Wenwen (SSE)" userId="80ea8ba2-41f8-4269-bd91-68d2cb4272e3" providerId="ADAL" clId="{80D124AC-D0EF-4AD7-903A-9B045B576C57}" dt="2021-08-02T00:28:35.603" v="32" actId="1076"/>
          <ac:spMkLst>
            <pc:docMk/>
            <pc:sldMk cId="0" sldId="1300"/>
            <ac:spMk id="11" creationId="{07C80F6C-EFFA-455A-86EC-1A1D0B3384CD}"/>
          </ac:spMkLst>
        </pc:spChg>
        <pc:spChg chg="mod">
          <ac:chgData name="Min Wenwen (SSE)" userId="80ea8ba2-41f8-4269-bd91-68d2cb4272e3" providerId="ADAL" clId="{80D124AC-D0EF-4AD7-903A-9B045B576C57}" dt="2021-08-02T00:26:54.189" v="7" actId="14100"/>
          <ac:spMkLst>
            <pc:docMk/>
            <pc:sldMk cId="0" sldId="1300"/>
            <ac:spMk id="16" creationId="{C73C2613-10BD-4F17-9580-8A67AF7B6655}"/>
          </ac:spMkLst>
        </pc:spChg>
        <pc:spChg chg="mod">
          <ac:chgData name="Min Wenwen (SSE)" userId="80ea8ba2-41f8-4269-bd91-68d2cb4272e3" providerId="ADAL" clId="{80D124AC-D0EF-4AD7-903A-9B045B576C57}" dt="2021-08-02T00:26:20.447" v="2" actId="1076"/>
          <ac:spMkLst>
            <pc:docMk/>
            <pc:sldMk cId="0" sldId="1300"/>
            <ac:spMk id="5126" creationId="{00000000-0000-0000-0000-000000000000}"/>
          </ac:spMkLst>
        </pc:spChg>
        <pc:picChg chg="add del mod">
          <ac:chgData name="Min Wenwen (SSE)" userId="80ea8ba2-41f8-4269-bd91-68d2cb4272e3" providerId="ADAL" clId="{80D124AC-D0EF-4AD7-903A-9B045B576C57}" dt="2021-08-02T00:28:44.908" v="34" actId="1076"/>
          <ac:picMkLst>
            <pc:docMk/>
            <pc:sldMk cId="0" sldId="1300"/>
            <ac:picMk id="2" creationId="{ABED0320-C7C8-44CA-BE59-E647D1E49FD1}"/>
          </ac:picMkLst>
        </pc:picChg>
      </pc:sldChg>
    </pc:docChg>
  </pc:docChgLst>
  <pc:docChgLst>
    <pc:chgData name="Min Wenwen (SSE)" userId="80ea8ba2-41f8-4269-bd91-68d2cb4272e3" providerId="ADAL" clId="{AA5F3191-1038-4A1F-936C-D5824B9323E4}"/>
    <pc:docChg chg="undo custSel delSld modSld modMainMaster">
      <pc:chgData name="Min Wenwen (SSE)" userId="80ea8ba2-41f8-4269-bd91-68d2cb4272e3" providerId="ADAL" clId="{AA5F3191-1038-4A1F-936C-D5824B9323E4}" dt="2021-05-14T06:59:14.583" v="449" actId="478"/>
      <pc:docMkLst>
        <pc:docMk/>
      </pc:docMkLst>
      <pc:sldChg chg="modSp mod modAnim">
        <pc:chgData name="Min Wenwen (SSE)" userId="80ea8ba2-41f8-4269-bd91-68d2cb4272e3" providerId="ADAL" clId="{AA5F3191-1038-4A1F-936C-D5824B9323E4}" dt="2021-05-14T06:40:27.957" v="258"/>
        <pc:sldMkLst>
          <pc:docMk/>
          <pc:sldMk cId="837209329" sldId="485"/>
        </pc:sldMkLst>
        <pc:spChg chg="mod">
          <ac:chgData name="Min Wenwen (SSE)" userId="80ea8ba2-41f8-4269-bd91-68d2cb4272e3" providerId="ADAL" clId="{AA5F3191-1038-4A1F-936C-D5824B9323E4}" dt="2021-05-14T06:39:39.597" v="253"/>
          <ac:spMkLst>
            <pc:docMk/>
            <pc:sldMk cId="837209329" sldId="485"/>
            <ac:spMk id="4" creationId="{0B95A11C-F86F-422F-87EB-D2FBD514A697}"/>
          </ac:spMkLst>
        </pc:spChg>
      </pc:sldChg>
      <pc:sldChg chg="addSp modSp mod modAnim">
        <pc:chgData name="Min Wenwen (SSE)" userId="80ea8ba2-41f8-4269-bd91-68d2cb4272e3" providerId="ADAL" clId="{AA5F3191-1038-4A1F-936C-D5824B9323E4}" dt="2021-05-14T06:53:42.648" v="432" actId="115"/>
        <pc:sldMkLst>
          <pc:docMk/>
          <pc:sldMk cId="3213732585" sldId="488"/>
        </pc:sldMkLst>
        <pc:spChg chg="mod">
          <ac:chgData name="Min Wenwen (SSE)" userId="80ea8ba2-41f8-4269-bd91-68d2cb4272e3" providerId="ADAL" clId="{AA5F3191-1038-4A1F-936C-D5824B9323E4}" dt="2021-05-14T06:47:50.154" v="302" actId="20577"/>
          <ac:spMkLst>
            <pc:docMk/>
            <pc:sldMk cId="3213732585" sldId="488"/>
            <ac:spMk id="2" creationId="{A653F3BE-7D7F-4574-A65A-4079FBF4C74A}"/>
          </ac:spMkLst>
        </pc:spChg>
        <pc:spChg chg="add mod">
          <ac:chgData name="Min Wenwen (SSE)" userId="80ea8ba2-41f8-4269-bd91-68d2cb4272e3" providerId="ADAL" clId="{AA5F3191-1038-4A1F-936C-D5824B9323E4}" dt="2021-05-14T06:53:42.648" v="432" actId="115"/>
          <ac:spMkLst>
            <pc:docMk/>
            <pc:sldMk cId="3213732585" sldId="488"/>
            <ac:spMk id="3" creationId="{42D613E6-BCBA-408D-B99C-8C37314BE92D}"/>
          </ac:spMkLst>
        </pc:spChg>
        <pc:spChg chg="mod">
          <ac:chgData name="Min Wenwen (SSE)" userId="80ea8ba2-41f8-4269-bd91-68d2cb4272e3" providerId="ADAL" clId="{AA5F3191-1038-4A1F-936C-D5824B9323E4}" dt="2021-05-14T06:51:57.461" v="402"/>
          <ac:spMkLst>
            <pc:docMk/>
            <pc:sldMk cId="3213732585" sldId="488"/>
            <ac:spMk id="9" creationId="{C2CB52D7-41AE-4EDD-8D6F-559678E676F8}"/>
          </ac:spMkLst>
        </pc:spChg>
        <pc:spChg chg="mod">
          <ac:chgData name="Min Wenwen (SSE)" userId="80ea8ba2-41f8-4269-bd91-68d2cb4272e3" providerId="ADAL" clId="{AA5F3191-1038-4A1F-936C-D5824B9323E4}" dt="2021-05-14T06:50:29.354" v="377" actId="1036"/>
          <ac:spMkLst>
            <pc:docMk/>
            <pc:sldMk cId="3213732585" sldId="488"/>
            <ac:spMk id="10" creationId="{6577C0DA-AA17-4741-B972-8AF64ABAA1BD}"/>
          </ac:spMkLst>
        </pc:spChg>
        <pc:spChg chg="mod">
          <ac:chgData name="Min Wenwen (SSE)" userId="80ea8ba2-41f8-4269-bd91-68d2cb4272e3" providerId="ADAL" clId="{AA5F3191-1038-4A1F-936C-D5824B9323E4}" dt="2021-05-14T06:49:52.222" v="363" actId="14100"/>
          <ac:spMkLst>
            <pc:docMk/>
            <pc:sldMk cId="3213732585" sldId="488"/>
            <ac:spMk id="11" creationId="{43CD4651-492A-45F4-82A8-0302EDEBFF3D}"/>
          </ac:spMkLst>
        </pc:spChg>
        <pc:spChg chg="mod">
          <ac:chgData name="Min Wenwen (SSE)" userId="80ea8ba2-41f8-4269-bd91-68d2cb4272e3" providerId="ADAL" clId="{AA5F3191-1038-4A1F-936C-D5824B9323E4}" dt="2021-05-14T06:48:25.269" v="315" actId="1076"/>
          <ac:spMkLst>
            <pc:docMk/>
            <pc:sldMk cId="3213732585" sldId="488"/>
            <ac:spMk id="12" creationId="{57FDE830-2AF9-4B4C-BF81-E8864849F413}"/>
          </ac:spMkLst>
        </pc:spChg>
        <pc:spChg chg="mod">
          <ac:chgData name="Min Wenwen (SSE)" userId="80ea8ba2-41f8-4269-bd91-68d2cb4272e3" providerId="ADAL" clId="{AA5F3191-1038-4A1F-936C-D5824B9323E4}" dt="2021-05-14T06:48:12.863" v="313" actId="1076"/>
          <ac:spMkLst>
            <pc:docMk/>
            <pc:sldMk cId="3213732585" sldId="488"/>
            <ac:spMk id="13" creationId="{D5CC0CA0-A4C7-4D3A-87DA-5E3662FF546A}"/>
          </ac:spMkLst>
        </pc:spChg>
        <pc:picChg chg="mod">
          <ac:chgData name="Min Wenwen (SSE)" userId="80ea8ba2-41f8-4269-bd91-68d2cb4272e3" providerId="ADAL" clId="{AA5F3191-1038-4A1F-936C-D5824B9323E4}" dt="2021-05-14T06:50:32.926" v="378" actId="1035"/>
          <ac:picMkLst>
            <pc:docMk/>
            <pc:sldMk cId="3213732585" sldId="488"/>
            <ac:picMk id="6" creationId="{FA8D711A-8A40-4E54-AF2E-19A4BA0E14BB}"/>
          </ac:picMkLst>
        </pc:picChg>
        <pc:picChg chg="mod">
          <ac:chgData name="Min Wenwen (SSE)" userId="80ea8ba2-41f8-4269-bd91-68d2cb4272e3" providerId="ADAL" clId="{AA5F3191-1038-4A1F-936C-D5824B9323E4}" dt="2021-05-14T06:49:59.568" v="367" actId="1076"/>
          <ac:picMkLst>
            <pc:docMk/>
            <pc:sldMk cId="3213732585" sldId="488"/>
            <ac:picMk id="8" creationId="{0DA73B8B-645A-40DC-B63D-F9303FBB59F3}"/>
          </ac:picMkLst>
        </pc:picChg>
      </pc:sldChg>
      <pc:sldChg chg="addSp delSp modSp mod modAnim">
        <pc:chgData name="Min Wenwen (SSE)" userId="80ea8ba2-41f8-4269-bd91-68d2cb4272e3" providerId="ADAL" clId="{AA5F3191-1038-4A1F-936C-D5824B9323E4}" dt="2021-05-14T06:31:04.184" v="212" actId="1037"/>
        <pc:sldMkLst>
          <pc:docMk/>
          <pc:sldMk cId="2272645345" sldId="520"/>
        </pc:sldMkLst>
        <pc:spChg chg="add del mod">
          <ac:chgData name="Min Wenwen (SSE)" userId="80ea8ba2-41f8-4269-bd91-68d2cb4272e3" providerId="ADAL" clId="{AA5F3191-1038-4A1F-936C-D5824B9323E4}" dt="2021-05-14T06:26:52.769" v="130"/>
          <ac:spMkLst>
            <pc:docMk/>
            <pc:sldMk cId="2272645345" sldId="520"/>
            <ac:spMk id="5" creationId="{4CF2F23A-11A2-4A78-86B6-FC75404CB00E}"/>
          </ac:spMkLst>
        </pc:spChg>
        <pc:spChg chg="add mod">
          <ac:chgData name="Min Wenwen (SSE)" userId="80ea8ba2-41f8-4269-bd91-68d2cb4272e3" providerId="ADAL" clId="{AA5F3191-1038-4A1F-936C-D5824B9323E4}" dt="2021-05-14T06:29:55.347" v="194" actId="164"/>
          <ac:spMkLst>
            <pc:docMk/>
            <pc:sldMk cId="2272645345" sldId="520"/>
            <ac:spMk id="7" creationId="{40B31EEA-D1DF-48EE-BA2D-F961EF71B62D}"/>
          </ac:spMkLst>
        </pc:spChg>
        <pc:spChg chg="mod">
          <ac:chgData name="Min Wenwen (SSE)" userId="80ea8ba2-41f8-4269-bd91-68d2cb4272e3" providerId="ADAL" clId="{AA5F3191-1038-4A1F-936C-D5824B9323E4}" dt="2021-05-14T06:28:22.331" v="163" actId="1076"/>
          <ac:spMkLst>
            <pc:docMk/>
            <pc:sldMk cId="2272645345" sldId="520"/>
            <ac:spMk id="15" creationId="{F17A8607-6D6B-4A54-B958-A98ADDE3C24A}"/>
          </ac:spMkLst>
        </pc:spChg>
        <pc:spChg chg="add mod">
          <ac:chgData name="Min Wenwen (SSE)" userId="80ea8ba2-41f8-4269-bd91-68d2cb4272e3" providerId="ADAL" clId="{AA5F3191-1038-4A1F-936C-D5824B9323E4}" dt="2021-05-14T06:27:44.285" v="147" actId="1076"/>
          <ac:spMkLst>
            <pc:docMk/>
            <pc:sldMk cId="2272645345" sldId="520"/>
            <ac:spMk id="28" creationId="{1C54C69C-CE36-4592-A9C9-88406526CEBB}"/>
          </ac:spMkLst>
        </pc:spChg>
        <pc:grpChg chg="add mod">
          <ac:chgData name="Min Wenwen (SSE)" userId="80ea8ba2-41f8-4269-bd91-68d2cb4272e3" providerId="ADAL" clId="{AA5F3191-1038-4A1F-936C-D5824B9323E4}" dt="2021-05-14T06:31:04.184" v="212" actId="1037"/>
          <ac:grpSpMkLst>
            <pc:docMk/>
            <pc:sldMk cId="2272645345" sldId="520"/>
            <ac:grpSpMk id="8" creationId="{07E8CBF2-94CF-40DC-B97E-CD270D50A0F0}"/>
          </ac:grpSpMkLst>
        </pc:grpChg>
        <pc:picChg chg="del mod">
          <ac:chgData name="Min Wenwen (SSE)" userId="80ea8ba2-41f8-4269-bd91-68d2cb4272e3" providerId="ADAL" clId="{AA5F3191-1038-4A1F-936C-D5824B9323E4}" dt="2021-05-14T06:28:29.336" v="164" actId="478"/>
          <ac:picMkLst>
            <pc:docMk/>
            <pc:sldMk cId="2272645345" sldId="520"/>
            <ac:picMk id="16" creationId="{2CC6FC85-5EB2-4945-837F-F60F6F489B3B}"/>
          </ac:picMkLst>
        </pc:picChg>
        <pc:picChg chg="add del mod">
          <ac:chgData name="Min Wenwen (SSE)" userId="80ea8ba2-41f8-4269-bd91-68d2cb4272e3" providerId="ADAL" clId="{AA5F3191-1038-4A1F-936C-D5824B9323E4}" dt="2021-05-14T06:23:49.807" v="6" actId="478"/>
          <ac:picMkLst>
            <pc:docMk/>
            <pc:sldMk cId="2272645345" sldId="520"/>
            <ac:picMk id="26" creationId="{4D17022F-F6DB-4FC4-BF66-104E7C1C0834}"/>
          </ac:picMkLst>
        </pc:picChg>
        <pc:picChg chg="add mod">
          <ac:chgData name="Min Wenwen (SSE)" userId="80ea8ba2-41f8-4269-bd91-68d2cb4272e3" providerId="ADAL" clId="{AA5F3191-1038-4A1F-936C-D5824B9323E4}" dt="2021-05-14T06:29:55.347" v="194" actId="164"/>
          <ac:picMkLst>
            <pc:docMk/>
            <pc:sldMk cId="2272645345" sldId="520"/>
            <ac:picMk id="30" creationId="{BF9022DB-0192-431A-95EB-5A034DE3BB24}"/>
          </ac:picMkLst>
        </pc:picChg>
      </pc:sldChg>
      <pc:sldChg chg="addSp delSp modSp mod">
        <pc:chgData name="Min Wenwen (SSE)" userId="80ea8ba2-41f8-4269-bd91-68d2cb4272e3" providerId="ADAL" clId="{AA5F3191-1038-4A1F-936C-D5824B9323E4}" dt="2021-05-14T06:59:14.583" v="449" actId="478"/>
        <pc:sldMkLst>
          <pc:docMk/>
          <pc:sldMk cId="0" sldId="1300"/>
        </pc:sldMkLst>
        <pc:spChg chg="add del">
          <ac:chgData name="Min Wenwen (SSE)" userId="80ea8ba2-41f8-4269-bd91-68d2cb4272e3" providerId="ADAL" clId="{AA5F3191-1038-4A1F-936C-D5824B9323E4}" dt="2021-05-14T06:54:55.078" v="434" actId="478"/>
          <ac:spMkLst>
            <pc:docMk/>
            <pc:sldMk cId="0" sldId="1300"/>
            <ac:spMk id="5126" creationId="{00000000-0000-0000-0000-000000000000}"/>
          </ac:spMkLst>
        </pc:spChg>
        <pc:picChg chg="add del mod">
          <ac:chgData name="Min Wenwen (SSE)" userId="80ea8ba2-41f8-4269-bd91-68d2cb4272e3" providerId="ADAL" clId="{AA5F3191-1038-4A1F-936C-D5824B9323E4}" dt="2021-05-14T06:55:30.582" v="438" actId="478"/>
          <ac:picMkLst>
            <pc:docMk/>
            <pc:sldMk cId="0" sldId="1300"/>
            <ac:picMk id="2" creationId="{AE9FE5ED-CD2E-4263-A5BE-610FCA918137}"/>
          </ac:picMkLst>
        </pc:picChg>
        <pc:picChg chg="add mod">
          <ac:chgData name="Min Wenwen (SSE)" userId="80ea8ba2-41f8-4269-bd91-68d2cb4272e3" providerId="ADAL" clId="{AA5F3191-1038-4A1F-936C-D5824B9323E4}" dt="2021-05-14T06:55:52.129" v="440" actId="1076"/>
          <ac:picMkLst>
            <pc:docMk/>
            <pc:sldMk cId="0" sldId="1300"/>
            <ac:picMk id="4" creationId="{A5C05DDC-DE13-45DB-9072-FEF796DD2126}"/>
          </ac:picMkLst>
        </pc:picChg>
        <pc:picChg chg="add del mod">
          <ac:chgData name="Min Wenwen (SSE)" userId="80ea8ba2-41f8-4269-bd91-68d2cb4272e3" providerId="ADAL" clId="{AA5F3191-1038-4A1F-936C-D5824B9323E4}" dt="2021-05-14T06:58:50.006" v="447" actId="478"/>
          <ac:picMkLst>
            <pc:docMk/>
            <pc:sldMk cId="0" sldId="1300"/>
            <ac:picMk id="6" creationId="{A5075746-69D2-49FA-90BB-80C7DA9B2A7C}"/>
          </ac:picMkLst>
        </pc:picChg>
        <pc:picChg chg="del">
          <ac:chgData name="Min Wenwen (SSE)" userId="80ea8ba2-41f8-4269-bd91-68d2cb4272e3" providerId="ADAL" clId="{AA5F3191-1038-4A1F-936C-D5824B9323E4}" dt="2021-05-14T06:55:02.309" v="435" actId="478"/>
          <ac:picMkLst>
            <pc:docMk/>
            <pc:sldMk cId="0" sldId="1300"/>
            <ac:picMk id="9" creationId="{0903E58D-E47C-4FAB-854A-A7BE3C3CA709}"/>
          </ac:picMkLst>
        </pc:picChg>
        <pc:picChg chg="add del">
          <ac:chgData name="Min Wenwen (SSE)" userId="80ea8ba2-41f8-4269-bd91-68d2cb4272e3" providerId="ADAL" clId="{AA5F3191-1038-4A1F-936C-D5824B9323E4}" dt="2021-05-14T06:59:14.583" v="449" actId="478"/>
          <ac:picMkLst>
            <pc:docMk/>
            <pc:sldMk cId="0" sldId="1300"/>
            <ac:picMk id="5122" creationId="{00000000-0000-0000-0000-000000000000}"/>
          </ac:picMkLst>
        </pc:picChg>
        <pc:picChg chg="add del">
          <ac:chgData name="Min Wenwen (SSE)" userId="80ea8ba2-41f8-4269-bd91-68d2cb4272e3" providerId="ADAL" clId="{AA5F3191-1038-4A1F-936C-D5824B9323E4}" dt="2021-05-14T06:59:14.583" v="449" actId="478"/>
          <ac:picMkLst>
            <pc:docMk/>
            <pc:sldMk cId="0" sldId="1300"/>
            <ac:picMk id="5125" creationId="{00000000-0000-0000-0000-000000000000}"/>
          </ac:picMkLst>
        </pc:picChg>
      </pc:sldChg>
      <pc:sldChg chg="addSp delSp modSp del mod">
        <pc:chgData name="Min Wenwen (SSE)" userId="80ea8ba2-41f8-4269-bd91-68d2cb4272e3" providerId="ADAL" clId="{AA5F3191-1038-4A1F-936C-D5824B9323E4}" dt="2021-05-14T06:32:30.457" v="216" actId="47"/>
        <pc:sldMkLst>
          <pc:docMk/>
          <pc:sldMk cId="0" sldId="1321"/>
        </pc:sldMkLst>
        <pc:spChg chg="add del mod">
          <ac:chgData name="Min Wenwen (SSE)" userId="80ea8ba2-41f8-4269-bd91-68d2cb4272e3" providerId="ADAL" clId="{AA5F3191-1038-4A1F-936C-D5824B9323E4}" dt="2021-05-14T06:31:25.945" v="214" actId="478"/>
          <ac:spMkLst>
            <pc:docMk/>
            <pc:sldMk cId="0" sldId="1321"/>
            <ac:spMk id="4" creationId="{CB4C5746-BDF0-4FFB-B2C8-1ECD3B5A6BB1}"/>
          </ac:spMkLst>
        </pc:spChg>
        <pc:spChg chg="mod">
          <ac:chgData name="Min Wenwen (SSE)" userId="80ea8ba2-41f8-4269-bd91-68d2cb4272e3" providerId="ADAL" clId="{AA5F3191-1038-4A1F-936C-D5824B9323E4}" dt="2021-05-14T06:31:28.800" v="215" actId="1076"/>
          <ac:spMkLst>
            <pc:docMk/>
            <pc:sldMk cId="0" sldId="1321"/>
            <ac:spMk id="5" creationId="{00000000-0000-0000-0000-000000000000}"/>
          </ac:spMkLst>
        </pc:spChg>
        <pc:spChg chg="del">
          <ac:chgData name="Min Wenwen (SSE)" userId="80ea8ba2-41f8-4269-bd91-68d2cb4272e3" providerId="ADAL" clId="{AA5F3191-1038-4A1F-936C-D5824B9323E4}" dt="2021-05-14T06:31:23.259" v="213" actId="478"/>
          <ac:spMkLst>
            <pc:docMk/>
            <pc:sldMk cId="0" sldId="1321"/>
            <ac:spMk id="6" creationId="{D4B840DA-B343-4FCC-811D-CFA0F6AE8EA8}"/>
          </ac:spMkLst>
        </pc:spChg>
      </pc:sldChg>
      <pc:sldChg chg="modSp mod modAnim">
        <pc:chgData name="Min Wenwen (SSE)" userId="80ea8ba2-41f8-4269-bd91-68d2cb4272e3" providerId="ADAL" clId="{AA5F3191-1038-4A1F-936C-D5824B9323E4}" dt="2021-05-14T06:37:19.360" v="237"/>
        <pc:sldMkLst>
          <pc:docMk/>
          <pc:sldMk cId="1845848688" sldId="1426"/>
        </pc:sldMkLst>
        <pc:spChg chg="mod">
          <ac:chgData name="Min Wenwen (SSE)" userId="80ea8ba2-41f8-4269-bd91-68d2cb4272e3" providerId="ADAL" clId="{AA5F3191-1038-4A1F-936C-D5824B9323E4}" dt="2021-05-14T06:35:45.316" v="227" actId="1076"/>
          <ac:spMkLst>
            <pc:docMk/>
            <pc:sldMk cId="1845848688" sldId="1426"/>
            <ac:spMk id="2" creationId="{218EB8E2-7D91-4EED-9EBD-EC873270916D}"/>
          </ac:spMkLst>
        </pc:spChg>
        <pc:picChg chg="mod">
          <ac:chgData name="Min Wenwen (SSE)" userId="80ea8ba2-41f8-4269-bd91-68d2cb4272e3" providerId="ADAL" clId="{AA5F3191-1038-4A1F-936C-D5824B9323E4}" dt="2021-05-14T06:35:02.778" v="219" actId="1076"/>
          <ac:picMkLst>
            <pc:docMk/>
            <pc:sldMk cId="1845848688" sldId="1426"/>
            <ac:picMk id="18" creationId="{8E88E168-72D6-4DA9-9D5E-3654652D80CB}"/>
          </ac:picMkLst>
        </pc:picChg>
      </pc:sldChg>
      <pc:sldChg chg="addSp delSp modSp mod modAnim modNotesTx">
        <pc:chgData name="Min Wenwen (SSE)" userId="80ea8ba2-41f8-4269-bd91-68d2cb4272e3" providerId="ADAL" clId="{AA5F3191-1038-4A1F-936C-D5824B9323E4}" dt="2021-05-14T06:43:40.692" v="290" actId="14100"/>
        <pc:sldMkLst>
          <pc:docMk/>
          <pc:sldMk cId="221951277" sldId="1427"/>
        </pc:sldMkLst>
        <pc:spChg chg="add del mod">
          <ac:chgData name="Min Wenwen (SSE)" userId="80ea8ba2-41f8-4269-bd91-68d2cb4272e3" providerId="ADAL" clId="{AA5F3191-1038-4A1F-936C-D5824B9323E4}" dt="2021-05-14T06:42:40.005" v="280" actId="478"/>
          <ac:spMkLst>
            <pc:docMk/>
            <pc:sldMk cId="221951277" sldId="1427"/>
            <ac:spMk id="2" creationId="{B7C50DF5-A26A-4E7B-AC41-DA453793CD01}"/>
          </ac:spMkLst>
        </pc:spChg>
        <pc:spChg chg="add mod">
          <ac:chgData name="Min Wenwen (SSE)" userId="80ea8ba2-41f8-4269-bd91-68d2cb4272e3" providerId="ADAL" clId="{AA5F3191-1038-4A1F-936C-D5824B9323E4}" dt="2021-05-14T06:43:40.692" v="290" actId="14100"/>
          <ac:spMkLst>
            <pc:docMk/>
            <pc:sldMk cId="221951277" sldId="1427"/>
            <ac:spMk id="6" creationId="{B125ADD9-F9A3-4527-B3B4-EBE5BF3C168C}"/>
          </ac:spMkLst>
        </pc:spChg>
      </pc:sldChg>
      <pc:sldMasterChg chg="modSp mod">
        <pc:chgData name="Min Wenwen (SSE)" userId="80ea8ba2-41f8-4269-bd91-68d2cb4272e3" providerId="ADAL" clId="{AA5F3191-1038-4A1F-936C-D5824B9323E4}" dt="2021-05-14T06:34:00.915" v="218" actId="20577"/>
        <pc:sldMasterMkLst>
          <pc:docMk/>
          <pc:sldMasterMk cId="0" sldId="2147483672"/>
        </pc:sldMasterMkLst>
        <pc:spChg chg="mod">
          <ac:chgData name="Min Wenwen (SSE)" userId="80ea8ba2-41f8-4269-bd91-68d2cb4272e3" providerId="ADAL" clId="{AA5F3191-1038-4A1F-936C-D5824B9323E4}" dt="2021-05-14T06:34:00.915" v="218" actId="20577"/>
          <ac:spMkLst>
            <pc:docMk/>
            <pc:sldMasterMk cId="0" sldId="2147483672"/>
            <ac:spMk id="9" creationId="{BF14B6A3-5DDD-4D36-8744-319CABB9BE02}"/>
          </ac:spMkLst>
        </pc:spChg>
      </pc:sldMasterChg>
    </pc:docChg>
  </pc:docChgLst>
  <pc:docChgLst>
    <pc:chgData name="Min Wenwen (SSE)" userId="80ea8ba2-41f8-4269-bd91-68d2cb4272e3" providerId="ADAL" clId="{8D3B0761-8400-400A-89DC-38371DE7A1B5}"/>
    <pc:docChg chg="undo custSel addSld delSld modSld delMainMaster modMainMaster">
      <pc:chgData name="Min Wenwen (SSE)" userId="80ea8ba2-41f8-4269-bd91-68d2cb4272e3" providerId="ADAL" clId="{8D3B0761-8400-400A-89DC-38371DE7A1B5}" dt="2020-12-09T06:08:15.023" v="941" actId="20577"/>
      <pc:docMkLst>
        <pc:docMk/>
      </pc:docMkLst>
      <pc:sldChg chg="del">
        <pc:chgData name="Min Wenwen (SSE)" userId="80ea8ba2-41f8-4269-bd91-68d2cb4272e3" providerId="ADAL" clId="{8D3B0761-8400-400A-89DC-38371DE7A1B5}" dt="2020-12-09T05:35:10.456" v="199" actId="47"/>
        <pc:sldMkLst>
          <pc:docMk/>
          <pc:sldMk cId="4205900309" sldId="263"/>
        </pc:sldMkLst>
      </pc:sldChg>
      <pc:sldChg chg="del">
        <pc:chgData name="Min Wenwen (SSE)" userId="80ea8ba2-41f8-4269-bd91-68d2cb4272e3" providerId="ADAL" clId="{8D3B0761-8400-400A-89DC-38371DE7A1B5}" dt="2020-12-09T05:35:10.456" v="199" actId="47"/>
        <pc:sldMkLst>
          <pc:docMk/>
          <pc:sldMk cId="1567651824" sldId="265"/>
        </pc:sldMkLst>
      </pc:sldChg>
      <pc:sldChg chg="modSp add del modNotes">
        <pc:chgData name="Min Wenwen (SSE)" userId="80ea8ba2-41f8-4269-bd91-68d2cb4272e3" providerId="ADAL" clId="{8D3B0761-8400-400A-89DC-38371DE7A1B5}" dt="2020-12-09T05:50:06.037" v="604"/>
        <pc:sldMkLst>
          <pc:docMk/>
          <pc:sldMk cId="977608962" sldId="451"/>
        </pc:sldMkLst>
        <pc:spChg chg="mod">
          <ac:chgData name="Min Wenwen (SSE)" userId="80ea8ba2-41f8-4269-bd91-68d2cb4272e3" providerId="ADAL" clId="{8D3B0761-8400-400A-89DC-38371DE7A1B5}" dt="2020-12-09T05:49:59.822" v="603"/>
          <ac:spMkLst>
            <pc:docMk/>
            <pc:sldMk cId="977608962" sldId="451"/>
            <ac:spMk id="4" creationId="{00000000-0000-0000-0000-000000000000}"/>
          </ac:spMkLst>
        </pc:spChg>
      </pc:sldChg>
      <pc:sldChg chg="del">
        <pc:chgData name="Min Wenwen (SSE)" userId="80ea8ba2-41f8-4269-bd91-68d2cb4272e3" providerId="ADAL" clId="{8D3B0761-8400-400A-89DC-38371DE7A1B5}" dt="2020-12-09T05:35:10.456" v="199" actId="47"/>
        <pc:sldMkLst>
          <pc:docMk/>
          <pc:sldMk cId="4274628475" sldId="454"/>
        </pc:sldMkLst>
      </pc:sldChg>
      <pc:sldChg chg="del">
        <pc:chgData name="Min Wenwen (SSE)" userId="80ea8ba2-41f8-4269-bd91-68d2cb4272e3" providerId="ADAL" clId="{8D3B0761-8400-400A-89DC-38371DE7A1B5}" dt="2020-12-09T05:35:10.456" v="199" actId="47"/>
        <pc:sldMkLst>
          <pc:docMk/>
          <pc:sldMk cId="1176715912" sldId="455"/>
        </pc:sldMkLst>
      </pc:sldChg>
      <pc:sldChg chg="del">
        <pc:chgData name="Min Wenwen (SSE)" userId="80ea8ba2-41f8-4269-bd91-68d2cb4272e3" providerId="ADAL" clId="{8D3B0761-8400-400A-89DC-38371DE7A1B5}" dt="2020-12-09T05:35:10.456" v="199" actId="47"/>
        <pc:sldMkLst>
          <pc:docMk/>
          <pc:sldMk cId="1144081485" sldId="457"/>
        </pc:sldMkLst>
      </pc:sldChg>
      <pc:sldChg chg="modSp mod">
        <pc:chgData name="Min Wenwen (SSE)" userId="80ea8ba2-41f8-4269-bd91-68d2cb4272e3" providerId="ADAL" clId="{8D3B0761-8400-400A-89DC-38371DE7A1B5}" dt="2020-12-09T05:36:19.731" v="236" actId="20577"/>
        <pc:sldMkLst>
          <pc:docMk/>
          <pc:sldMk cId="1376775965" sldId="463"/>
        </pc:sldMkLst>
        <pc:spChg chg="mod">
          <ac:chgData name="Min Wenwen (SSE)" userId="80ea8ba2-41f8-4269-bd91-68d2cb4272e3" providerId="ADAL" clId="{8D3B0761-8400-400A-89DC-38371DE7A1B5}" dt="2020-12-09T05:36:19.731" v="236" actId="20577"/>
          <ac:spMkLst>
            <pc:docMk/>
            <pc:sldMk cId="1376775965" sldId="463"/>
            <ac:spMk id="3" creationId="{D6714D00-2527-47DF-A266-066898058E35}"/>
          </ac:spMkLst>
        </pc:spChg>
      </pc:sldChg>
      <pc:sldChg chg="del">
        <pc:chgData name="Min Wenwen (SSE)" userId="80ea8ba2-41f8-4269-bd91-68d2cb4272e3" providerId="ADAL" clId="{8D3B0761-8400-400A-89DC-38371DE7A1B5}" dt="2020-12-09T05:35:10.456" v="199" actId="47"/>
        <pc:sldMkLst>
          <pc:docMk/>
          <pc:sldMk cId="1642781998" sldId="465"/>
        </pc:sldMkLst>
      </pc:sldChg>
      <pc:sldChg chg="del">
        <pc:chgData name="Min Wenwen (SSE)" userId="80ea8ba2-41f8-4269-bd91-68d2cb4272e3" providerId="ADAL" clId="{8D3B0761-8400-400A-89DC-38371DE7A1B5}" dt="2020-12-09T05:35:10.456" v="199" actId="47"/>
        <pc:sldMkLst>
          <pc:docMk/>
          <pc:sldMk cId="216616991" sldId="466"/>
        </pc:sldMkLst>
      </pc:sldChg>
      <pc:sldChg chg="del">
        <pc:chgData name="Min Wenwen (SSE)" userId="80ea8ba2-41f8-4269-bd91-68d2cb4272e3" providerId="ADAL" clId="{8D3B0761-8400-400A-89DC-38371DE7A1B5}" dt="2020-12-09T05:35:10.456" v="199" actId="47"/>
        <pc:sldMkLst>
          <pc:docMk/>
          <pc:sldMk cId="3420957701" sldId="468"/>
        </pc:sldMkLst>
      </pc:sldChg>
      <pc:sldChg chg="addSp delSp modSp mod">
        <pc:chgData name="Min Wenwen (SSE)" userId="80ea8ba2-41f8-4269-bd91-68d2cb4272e3" providerId="ADAL" clId="{8D3B0761-8400-400A-89DC-38371DE7A1B5}" dt="2020-12-09T05:24:41.200" v="60" actId="20577"/>
        <pc:sldMkLst>
          <pc:docMk/>
          <pc:sldMk cId="0" sldId="1300"/>
        </pc:sldMkLst>
        <pc:spChg chg="add del mod">
          <ac:chgData name="Min Wenwen (SSE)" userId="80ea8ba2-41f8-4269-bd91-68d2cb4272e3" providerId="ADAL" clId="{8D3B0761-8400-400A-89DC-38371DE7A1B5}" dt="2020-12-09T05:22:36.205" v="26" actId="478"/>
          <ac:spMkLst>
            <pc:docMk/>
            <pc:sldMk cId="0" sldId="1300"/>
            <ac:spMk id="4" creationId="{6E3D16F1-AADA-4E98-AB07-DEB70DAED6E2}"/>
          </ac:spMkLst>
        </pc:spChg>
        <pc:spChg chg="add del mod">
          <ac:chgData name="Min Wenwen (SSE)" userId="80ea8ba2-41f8-4269-bd91-68d2cb4272e3" providerId="ADAL" clId="{8D3B0761-8400-400A-89DC-38371DE7A1B5}" dt="2020-12-09T05:19:43.486" v="6"/>
          <ac:spMkLst>
            <pc:docMk/>
            <pc:sldMk cId="0" sldId="1300"/>
            <ac:spMk id="11" creationId="{E2B5BACB-6BC6-4C8A-BE34-EEA19878AA4D}"/>
          </ac:spMkLst>
        </pc:spChg>
        <pc:spChg chg="add del mod">
          <ac:chgData name="Min Wenwen (SSE)" userId="80ea8ba2-41f8-4269-bd91-68d2cb4272e3" providerId="ADAL" clId="{8D3B0761-8400-400A-89DC-38371DE7A1B5}" dt="2020-12-09T05:19:43.486" v="6"/>
          <ac:spMkLst>
            <pc:docMk/>
            <pc:sldMk cId="0" sldId="1300"/>
            <ac:spMk id="12" creationId="{E1532FFA-3C36-47DC-811F-546C982C27B2}"/>
          </ac:spMkLst>
        </pc:spChg>
        <pc:spChg chg="add del mod">
          <ac:chgData name="Min Wenwen (SSE)" userId="80ea8ba2-41f8-4269-bd91-68d2cb4272e3" providerId="ADAL" clId="{8D3B0761-8400-400A-89DC-38371DE7A1B5}" dt="2020-12-09T05:19:43.486" v="6"/>
          <ac:spMkLst>
            <pc:docMk/>
            <pc:sldMk cId="0" sldId="1300"/>
            <ac:spMk id="13" creationId="{E44A5463-CBA3-4BE7-BFAE-6CB8D8015124}"/>
          </ac:spMkLst>
        </pc:spChg>
        <pc:spChg chg="add del mod">
          <ac:chgData name="Min Wenwen (SSE)" userId="80ea8ba2-41f8-4269-bd91-68d2cb4272e3" providerId="ADAL" clId="{8D3B0761-8400-400A-89DC-38371DE7A1B5}" dt="2020-12-09T05:19:43.486" v="6"/>
          <ac:spMkLst>
            <pc:docMk/>
            <pc:sldMk cId="0" sldId="1300"/>
            <ac:spMk id="15" creationId="{2DE8C7BE-0D86-4004-A8E3-E7A8851F5F89}"/>
          </ac:spMkLst>
        </pc:spChg>
        <pc:spChg chg="add mod">
          <ac:chgData name="Min Wenwen (SSE)" userId="80ea8ba2-41f8-4269-bd91-68d2cb4272e3" providerId="ADAL" clId="{8D3B0761-8400-400A-89DC-38371DE7A1B5}" dt="2020-12-09T05:24:04.335" v="51" actId="20577"/>
          <ac:spMkLst>
            <pc:docMk/>
            <pc:sldMk cId="0" sldId="1300"/>
            <ac:spMk id="16" creationId="{C73C2613-10BD-4F17-9580-8A67AF7B6655}"/>
          </ac:spMkLst>
        </pc:spChg>
        <pc:spChg chg="add del mod">
          <ac:chgData name="Min Wenwen (SSE)" userId="80ea8ba2-41f8-4269-bd91-68d2cb4272e3" providerId="ADAL" clId="{8D3B0761-8400-400A-89DC-38371DE7A1B5}" dt="2020-12-09T05:22:59.730" v="28" actId="20577"/>
          <ac:spMkLst>
            <pc:docMk/>
            <pc:sldMk cId="0" sldId="1300"/>
            <ac:spMk id="5124" creationId="{00000000-0000-0000-0000-000000000000}"/>
          </ac:spMkLst>
        </pc:spChg>
        <pc:spChg chg="add del mod">
          <ac:chgData name="Min Wenwen (SSE)" userId="80ea8ba2-41f8-4269-bd91-68d2cb4272e3" providerId="ADAL" clId="{8D3B0761-8400-400A-89DC-38371DE7A1B5}" dt="2020-12-09T05:24:41.200" v="60" actId="20577"/>
          <ac:spMkLst>
            <pc:docMk/>
            <pc:sldMk cId="0" sldId="1300"/>
            <ac:spMk id="5126" creationId="{00000000-0000-0000-0000-000000000000}"/>
          </ac:spMkLst>
        </pc:spChg>
        <pc:picChg chg="add del mod">
          <ac:chgData name="Min Wenwen (SSE)" userId="80ea8ba2-41f8-4269-bd91-68d2cb4272e3" providerId="ADAL" clId="{8D3B0761-8400-400A-89DC-38371DE7A1B5}" dt="2020-12-09T05:19:43.486" v="6"/>
          <ac:picMkLst>
            <pc:docMk/>
            <pc:sldMk cId="0" sldId="1300"/>
            <ac:picMk id="8" creationId="{17BE002A-794C-43DA-94AE-940E2C520928}"/>
          </ac:picMkLst>
        </pc:picChg>
        <pc:picChg chg="add del">
          <ac:chgData name="Min Wenwen (SSE)" userId="80ea8ba2-41f8-4269-bd91-68d2cb4272e3" providerId="ADAL" clId="{8D3B0761-8400-400A-89DC-38371DE7A1B5}" dt="2020-12-09T05:19:44.126" v="7" actId="478"/>
          <ac:picMkLst>
            <pc:docMk/>
            <pc:sldMk cId="0" sldId="1300"/>
            <ac:picMk id="9" creationId="{0903E58D-E47C-4FAB-854A-A7BE3C3CA709}"/>
          </ac:picMkLst>
        </pc:picChg>
        <pc:picChg chg="add del mod">
          <ac:chgData name="Min Wenwen (SSE)" userId="80ea8ba2-41f8-4269-bd91-68d2cb4272e3" providerId="ADAL" clId="{8D3B0761-8400-400A-89DC-38371DE7A1B5}" dt="2020-12-09T05:19:43.486" v="6"/>
          <ac:picMkLst>
            <pc:docMk/>
            <pc:sldMk cId="0" sldId="1300"/>
            <ac:picMk id="10" creationId="{88E156D1-BCF3-4326-91B1-D2DB92A2CD3F}"/>
          </ac:picMkLst>
        </pc:picChg>
        <pc:picChg chg="add del mod">
          <ac:chgData name="Min Wenwen (SSE)" userId="80ea8ba2-41f8-4269-bd91-68d2cb4272e3" providerId="ADAL" clId="{8D3B0761-8400-400A-89DC-38371DE7A1B5}" dt="2020-12-09T05:19:43.486" v="6"/>
          <ac:picMkLst>
            <pc:docMk/>
            <pc:sldMk cId="0" sldId="1300"/>
            <ac:picMk id="14" creationId="{17E73EE3-682F-44E2-8B32-B7C3F588ED0E}"/>
          </ac:picMkLst>
        </pc:picChg>
        <pc:picChg chg="add del">
          <ac:chgData name="Min Wenwen (SSE)" userId="80ea8ba2-41f8-4269-bd91-68d2cb4272e3" providerId="ADAL" clId="{8D3B0761-8400-400A-89DC-38371DE7A1B5}" dt="2020-12-09T05:19:44.126" v="7" actId="478"/>
          <ac:picMkLst>
            <pc:docMk/>
            <pc:sldMk cId="0" sldId="1300"/>
            <ac:picMk id="5122" creationId="{00000000-0000-0000-0000-000000000000}"/>
          </ac:picMkLst>
        </pc:picChg>
        <pc:picChg chg="add del">
          <ac:chgData name="Min Wenwen (SSE)" userId="80ea8ba2-41f8-4269-bd91-68d2cb4272e3" providerId="ADAL" clId="{8D3B0761-8400-400A-89DC-38371DE7A1B5}" dt="2020-12-09T05:19:44.126" v="7" actId="478"/>
          <ac:picMkLst>
            <pc:docMk/>
            <pc:sldMk cId="0" sldId="1300"/>
            <ac:picMk id="5125" creationId="{00000000-0000-0000-0000-000000000000}"/>
          </ac:picMkLst>
        </pc:picChg>
      </pc:sldChg>
      <pc:sldChg chg="del">
        <pc:chgData name="Min Wenwen (SSE)" userId="80ea8ba2-41f8-4269-bd91-68d2cb4272e3" providerId="ADAL" clId="{8D3B0761-8400-400A-89DC-38371DE7A1B5}" dt="2020-12-09T05:35:10.456" v="199" actId="47"/>
        <pc:sldMkLst>
          <pc:docMk/>
          <pc:sldMk cId="108707253" sldId="1421"/>
        </pc:sldMkLst>
      </pc:sldChg>
      <pc:sldChg chg="del">
        <pc:chgData name="Min Wenwen (SSE)" userId="80ea8ba2-41f8-4269-bd91-68d2cb4272e3" providerId="ADAL" clId="{8D3B0761-8400-400A-89DC-38371DE7A1B5}" dt="2020-12-09T05:35:10.456" v="199" actId="47"/>
        <pc:sldMkLst>
          <pc:docMk/>
          <pc:sldMk cId="1466676632" sldId="1422"/>
        </pc:sldMkLst>
      </pc:sldChg>
      <pc:sldChg chg="new del">
        <pc:chgData name="Min Wenwen (SSE)" userId="80ea8ba2-41f8-4269-bd91-68d2cb4272e3" providerId="ADAL" clId="{8D3B0761-8400-400A-89DC-38371DE7A1B5}" dt="2020-12-09T05:27:53.620" v="101" actId="47"/>
        <pc:sldMkLst>
          <pc:docMk/>
          <pc:sldMk cId="477518540" sldId="1423"/>
        </pc:sldMkLst>
      </pc:sldChg>
      <pc:sldChg chg="new del">
        <pc:chgData name="Min Wenwen (SSE)" userId="80ea8ba2-41f8-4269-bd91-68d2cb4272e3" providerId="ADAL" clId="{8D3B0761-8400-400A-89DC-38371DE7A1B5}" dt="2020-12-09T05:22:42.788" v="27" actId="47"/>
        <pc:sldMkLst>
          <pc:docMk/>
          <pc:sldMk cId="491432761" sldId="1423"/>
        </pc:sldMkLst>
      </pc:sldChg>
      <pc:sldChg chg="new del">
        <pc:chgData name="Min Wenwen (SSE)" userId="80ea8ba2-41f8-4269-bd91-68d2cb4272e3" providerId="ADAL" clId="{8D3B0761-8400-400A-89DC-38371DE7A1B5}" dt="2020-12-09T05:19:26.205" v="4" actId="680"/>
        <pc:sldMkLst>
          <pc:docMk/>
          <pc:sldMk cId="1316762514" sldId="1423"/>
        </pc:sldMkLst>
      </pc:sldChg>
      <pc:sldChg chg="new del">
        <pc:chgData name="Min Wenwen (SSE)" userId="80ea8ba2-41f8-4269-bd91-68d2cb4272e3" providerId="ADAL" clId="{8D3B0761-8400-400A-89DC-38371DE7A1B5}" dt="2020-12-09T05:19:56.332" v="9" actId="680"/>
        <pc:sldMkLst>
          <pc:docMk/>
          <pc:sldMk cId="1986255170" sldId="1423"/>
        </pc:sldMkLst>
      </pc:sldChg>
      <pc:sldChg chg="new del">
        <pc:chgData name="Min Wenwen (SSE)" userId="80ea8ba2-41f8-4269-bd91-68d2cb4272e3" providerId="ADAL" clId="{8D3B0761-8400-400A-89DC-38371DE7A1B5}" dt="2020-12-09T05:26:57.685" v="95" actId="47"/>
        <pc:sldMkLst>
          <pc:docMk/>
          <pc:sldMk cId="2800224834" sldId="1423"/>
        </pc:sldMkLst>
      </pc:sldChg>
      <pc:sldChg chg="addSp delSp modSp new mod">
        <pc:chgData name="Min Wenwen (SSE)" userId="80ea8ba2-41f8-4269-bd91-68d2cb4272e3" providerId="ADAL" clId="{8D3B0761-8400-400A-89DC-38371DE7A1B5}" dt="2020-12-09T05:28:26.110" v="146" actId="1035"/>
        <pc:sldMkLst>
          <pc:docMk/>
          <pc:sldMk cId="3876851707" sldId="1424"/>
        </pc:sldMkLst>
        <pc:spChg chg="mod">
          <ac:chgData name="Min Wenwen (SSE)" userId="80ea8ba2-41f8-4269-bd91-68d2cb4272e3" providerId="ADAL" clId="{8D3B0761-8400-400A-89DC-38371DE7A1B5}" dt="2020-12-09T05:28:03.219" v="102"/>
          <ac:spMkLst>
            <pc:docMk/>
            <pc:sldMk cId="3876851707" sldId="1424"/>
            <ac:spMk id="3" creationId="{BDD1C84F-F26A-487D-BBDE-75D5F128C329}"/>
          </ac:spMkLst>
        </pc:spChg>
        <pc:spChg chg="del">
          <ac:chgData name="Min Wenwen (SSE)" userId="80ea8ba2-41f8-4269-bd91-68d2cb4272e3" providerId="ADAL" clId="{8D3B0761-8400-400A-89DC-38371DE7A1B5}" dt="2020-12-09T05:28:11.742" v="103" actId="478"/>
          <ac:spMkLst>
            <pc:docMk/>
            <pc:sldMk cId="3876851707" sldId="1424"/>
            <ac:spMk id="4" creationId="{967867DE-7A14-4CE8-BF3C-D170FD10C52E}"/>
          </ac:spMkLst>
        </pc:spChg>
        <pc:spChg chg="add mod">
          <ac:chgData name="Min Wenwen (SSE)" userId="80ea8ba2-41f8-4269-bd91-68d2cb4272e3" providerId="ADAL" clId="{8D3B0761-8400-400A-89DC-38371DE7A1B5}" dt="2020-12-09T05:28:26.110" v="146" actId="1035"/>
          <ac:spMkLst>
            <pc:docMk/>
            <pc:sldMk cId="3876851707" sldId="1424"/>
            <ac:spMk id="7" creationId="{E36CD8BE-9631-43F5-BBE5-48240E2A5801}"/>
          </ac:spMkLst>
        </pc:spChg>
        <pc:picChg chg="add mod">
          <ac:chgData name="Min Wenwen (SSE)" userId="80ea8ba2-41f8-4269-bd91-68d2cb4272e3" providerId="ADAL" clId="{8D3B0761-8400-400A-89DC-38371DE7A1B5}" dt="2020-12-09T05:28:21.469" v="142" actId="1038"/>
          <ac:picMkLst>
            <pc:docMk/>
            <pc:sldMk cId="3876851707" sldId="1424"/>
            <ac:picMk id="5" creationId="{D848E077-EBC0-4992-B577-65051DAC009C}"/>
          </ac:picMkLst>
        </pc:picChg>
        <pc:picChg chg="add mod">
          <ac:chgData name="Min Wenwen (SSE)" userId="80ea8ba2-41f8-4269-bd91-68d2cb4272e3" providerId="ADAL" clId="{8D3B0761-8400-400A-89DC-38371DE7A1B5}" dt="2020-12-09T05:28:21.469" v="142" actId="1038"/>
          <ac:picMkLst>
            <pc:docMk/>
            <pc:sldMk cId="3876851707" sldId="1424"/>
            <ac:picMk id="6" creationId="{89D0B6B1-B47A-49B3-BEC5-E9C0D945658E}"/>
          </ac:picMkLst>
        </pc:picChg>
      </pc:sldChg>
      <pc:sldChg chg="addSp delSp modSp new mod modAnim">
        <pc:chgData name="Min Wenwen (SSE)" userId="80ea8ba2-41f8-4269-bd91-68d2cb4272e3" providerId="ADAL" clId="{8D3B0761-8400-400A-89DC-38371DE7A1B5}" dt="2020-12-09T05:34:37.559" v="194" actId="1076"/>
        <pc:sldMkLst>
          <pc:docMk/>
          <pc:sldMk cId="2796252428" sldId="1425"/>
        </pc:sldMkLst>
        <pc:spChg chg="del">
          <ac:chgData name="Min Wenwen (SSE)" userId="80ea8ba2-41f8-4269-bd91-68d2cb4272e3" providerId="ADAL" clId="{8D3B0761-8400-400A-89DC-38371DE7A1B5}" dt="2020-12-09T05:32:51.215" v="157" actId="478"/>
          <ac:spMkLst>
            <pc:docMk/>
            <pc:sldMk cId="2796252428" sldId="1425"/>
            <ac:spMk id="3" creationId="{9B529E80-C135-446B-AAD6-C32BB3723476}"/>
          </ac:spMkLst>
        </pc:spChg>
        <pc:spChg chg="del">
          <ac:chgData name="Min Wenwen (SSE)" userId="80ea8ba2-41f8-4269-bd91-68d2cb4272e3" providerId="ADAL" clId="{8D3B0761-8400-400A-89DC-38371DE7A1B5}" dt="2020-12-09T05:32:49.934" v="156" actId="478"/>
          <ac:spMkLst>
            <pc:docMk/>
            <pc:sldMk cId="2796252428" sldId="1425"/>
            <ac:spMk id="4" creationId="{AC151C73-C12D-4C54-B4A3-81747106BBC4}"/>
          </ac:spMkLst>
        </pc:spChg>
        <pc:spChg chg="add mod">
          <ac:chgData name="Min Wenwen (SSE)" userId="80ea8ba2-41f8-4269-bd91-68d2cb4272e3" providerId="ADAL" clId="{8D3B0761-8400-400A-89DC-38371DE7A1B5}" dt="2020-12-09T05:34:15.455" v="184" actId="1038"/>
          <ac:spMkLst>
            <pc:docMk/>
            <pc:sldMk cId="2796252428" sldId="1425"/>
            <ac:spMk id="5" creationId="{101F6889-5781-496B-B3FA-96B557B48697}"/>
          </ac:spMkLst>
        </pc:spChg>
        <pc:spChg chg="add mod">
          <ac:chgData name="Min Wenwen (SSE)" userId="80ea8ba2-41f8-4269-bd91-68d2cb4272e3" providerId="ADAL" clId="{8D3B0761-8400-400A-89DC-38371DE7A1B5}" dt="2020-12-09T05:34:34.406" v="193" actId="14100"/>
          <ac:spMkLst>
            <pc:docMk/>
            <pc:sldMk cId="2796252428" sldId="1425"/>
            <ac:spMk id="6" creationId="{A2DD1F0D-4288-4848-97D6-78EA575964B0}"/>
          </ac:spMkLst>
        </pc:spChg>
        <pc:spChg chg="add mod">
          <ac:chgData name="Min Wenwen (SSE)" userId="80ea8ba2-41f8-4269-bd91-68d2cb4272e3" providerId="ADAL" clId="{8D3B0761-8400-400A-89DC-38371DE7A1B5}" dt="2020-12-09T05:34:15.455" v="184" actId="1038"/>
          <ac:spMkLst>
            <pc:docMk/>
            <pc:sldMk cId="2796252428" sldId="1425"/>
            <ac:spMk id="7" creationId="{E593616F-EB90-4EF6-81E0-1694B80DDBC2}"/>
          </ac:spMkLst>
        </pc:spChg>
        <pc:spChg chg="add mod">
          <ac:chgData name="Min Wenwen (SSE)" userId="80ea8ba2-41f8-4269-bd91-68d2cb4272e3" providerId="ADAL" clId="{8D3B0761-8400-400A-89DC-38371DE7A1B5}" dt="2020-12-09T05:34:30.528" v="191" actId="1037"/>
          <ac:spMkLst>
            <pc:docMk/>
            <pc:sldMk cId="2796252428" sldId="1425"/>
            <ac:spMk id="8" creationId="{2ACFABF4-8AB9-461A-9D44-EF7A907F4E62}"/>
          </ac:spMkLst>
        </pc:spChg>
        <pc:spChg chg="add mod">
          <ac:chgData name="Min Wenwen (SSE)" userId="80ea8ba2-41f8-4269-bd91-68d2cb4272e3" providerId="ADAL" clId="{8D3B0761-8400-400A-89DC-38371DE7A1B5}" dt="2020-12-09T05:34:30.528" v="191" actId="1037"/>
          <ac:spMkLst>
            <pc:docMk/>
            <pc:sldMk cId="2796252428" sldId="1425"/>
            <ac:spMk id="10" creationId="{5CF3DB28-58EA-42C0-B30D-0E8BC062071A}"/>
          </ac:spMkLst>
        </pc:spChg>
        <pc:spChg chg="add mod">
          <ac:chgData name="Min Wenwen (SSE)" userId="80ea8ba2-41f8-4269-bd91-68d2cb4272e3" providerId="ADAL" clId="{8D3B0761-8400-400A-89DC-38371DE7A1B5}" dt="2020-12-09T05:34:37.559" v="194" actId="1076"/>
          <ac:spMkLst>
            <pc:docMk/>
            <pc:sldMk cId="2796252428" sldId="1425"/>
            <ac:spMk id="11" creationId="{88E54E36-8E12-4EE1-B724-6398827F2C49}"/>
          </ac:spMkLst>
        </pc:spChg>
        <pc:spChg chg="add mod">
          <ac:chgData name="Min Wenwen (SSE)" userId="80ea8ba2-41f8-4269-bd91-68d2cb4272e3" providerId="ADAL" clId="{8D3B0761-8400-400A-89DC-38371DE7A1B5}" dt="2020-12-09T05:32:47.129" v="155"/>
          <ac:spMkLst>
            <pc:docMk/>
            <pc:sldMk cId="2796252428" sldId="1425"/>
            <ac:spMk id="13" creationId="{4056EE93-22DC-4588-B2DA-5ABDA7DCB969}"/>
          </ac:spMkLst>
        </pc:spChg>
        <pc:spChg chg="add del mod">
          <ac:chgData name="Min Wenwen (SSE)" userId="80ea8ba2-41f8-4269-bd91-68d2cb4272e3" providerId="ADAL" clId="{8D3B0761-8400-400A-89DC-38371DE7A1B5}" dt="2020-12-09T05:33:25.647" v="162" actId="478"/>
          <ac:spMkLst>
            <pc:docMk/>
            <pc:sldMk cId="2796252428" sldId="1425"/>
            <ac:spMk id="14" creationId="{AD0852CA-CD98-44CD-B295-ADE30EF13099}"/>
          </ac:spMkLst>
        </pc:spChg>
        <pc:spChg chg="add mod">
          <ac:chgData name="Min Wenwen (SSE)" userId="80ea8ba2-41f8-4269-bd91-68d2cb4272e3" providerId="ADAL" clId="{8D3B0761-8400-400A-89DC-38371DE7A1B5}" dt="2020-12-09T05:33:45.188" v="168"/>
          <ac:spMkLst>
            <pc:docMk/>
            <pc:sldMk cId="2796252428" sldId="1425"/>
            <ac:spMk id="15" creationId="{C68A38B7-A31D-4653-B56C-B796F39AC18E}"/>
          </ac:spMkLst>
        </pc:spChg>
        <pc:picChg chg="add mod ord">
          <ac:chgData name="Min Wenwen (SSE)" userId="80ea8ba2-41f8-4269-bd91-68d2cb4272e3" providerId="ADAL" clId="{8D3B0761-8400-400A-89DC-38371DE7A1B5}" dt="2020-12-09T05:34:24.751" v="188" actId="1076"/>
          <ac:picMkLst>
            <pc:docMk/>
            <pc:sldMk cId="2796252428" sldId="1425"/>
            <ac:picMk id="9" creationId="{02565FC2-119F-4C40-9A84-E31E16576872}"/>
          </ac:picMkLst>
        </pc:picChg>
        <pc:picChg chg="add mod ord">
          <ac:chgData name="Min Wenwen (SSE)" userId="80ea8ba2-41f8-4269-bd91-68d2cb4272e3" providerId="ADAL" clId="{8D3B0761-8400-400A-89DC-38371DE7A1B5}" dt="2020-12-09T05:34:01.950" v="176" actId="14100"/>
          <ac:picMkLst>
            <pc:docMk/>
            <pc:sldMk cId="2796252428" sldId="1425"/>
            <ac:picMk id="12" creationId="{EA1C4951-2B21-4ECC-BFD8-920B283BFB07}"/>
          </ac:picMkLst>
        </pc:picChg>
      </pc:sldChg>
      <pc:sldChg chg="modSp new del mod">
        <pc:chgData name="Min Wenwen (SSE)" userId="80ea8ba2-41f8-4269-bd91-68d2cb4272e3" providerId="ADAL" clId="{8D3B0761-8400-400A-89DC-38371DE7A1B5}" dt="2020-12-09T05:34:41.729" v="195" actId="47"/>
        <pc:sldMkLst>
          <pc:docMk/>
          <pc:sldMk cId="2674103579" sldId="1426"/>
        </pc:sldMkLst>
        <pc:spChg chg="mod">
          <ac:chgData name="Min Wenwen (SSE)" userId="80ea8ba2-41f8-4269-bd91-68d2cb4272e3" providerId="ADAL" clId="{8D3B0761-8400-400A-89DC-38371DE7A1B5}" dt="2020-12-09T05:33:39.857" v="167"/>
          <ac:spMkLst>
            <pc:docMk/>
            <pc:sldMk cId="2674103579" sldId="1426"/>
            <ac:spMk id="3" creationId="{19C45A33-5394-4084-AC03-51FEABF23247}"/>
          </ac:spMkLst>
        </pc:spChg>
      </pc:sldChg>
      <pc:sldChg chg="addSp delSp modSp new mod">
        <pc:chgData name="Min Wenwen (SSE)" userId="80ea8ba2-41f8-4269-bd91-68d2cb4272e3" providerId="ADAL" clId="{8D3B0761-8400-400A-89DC-38371DE7A1B5}" dt="2020-12-09T05:37:35.983" v="295" actId="123"/>
        <pc:sldMkLst>
          <pc:docMk/>
          <pc:sldMk cId="4163223057" sldId="1426"/>
        </pc:sldMkLst>
        <pc:spChg chg="mod">
          <ac:chgData name="Min Wenwen (SSE)" userId="80ea8ba2-41f8-4269-bd91-68d2cb4272e3" providerId="ADAL" clId="{8D3B0761-8400-400A-89DC-38371DE7A1B5}" dt="2020-12-09T05:35:04.483" v="198"/>
          <ac:spMkLst>
            <pc:docMk/>
            <pc:sldMk cId="4163223057" sldId="1426"/>
            <ac:spMk id="3" creationId="{50087076-D806-4401-804C-2BB7709A6733}"/>
          </ac:spMkLst>
        </pc:spChg>
        <pc:spChg chg="del">
          <ac:chgData name="Min Wenwen (SSE)" userId="80ea8ba2-41f8-4269-bd91-68d2cb4272e3" providerId="ADAL" clId="{8D3B0761-8400-400A-89DC-38371DE7A1B5}" dt="2020-12-09T05:36:59.647" v="280" actId="478"/>
          <ac:spMkLst>
            <pc:docMk/>
            <pc:sldMk cId="4163223057" sldId="1426"/>
            <ac:spMk id="4" creationId="{07E829F1-CA23-47DE-B27E-BC6F67981F20}"/>
          </ac:spMkLst>
        </pc:spChg>
        <pc:spChg chg="add del mod">
          <ac:chgData name="Min Wenwen (SSE)" userId="80ea8ba2-41f8-4269-bd91-68d2cb4272e3" providerId="ADAL" clId="{8D3B0761-8400-400A-89DC-38371DE7A1B5}" dt="2020-12-09T05:36:36.574" v="238"/>
          <ac:spMkLst>
            <pc:docMk/>
            <pc:sldMk cId="4163223057" sldId="1426"/>
            <ac:spMk id="5" creationId="{C0C5C4FA-BC24-4A11-9A1F-34CCAC496A98}"/>
          </ac:spMkLst>
        </pc:spChg>
        <pc:spChg chg="add mod ord">
          <ac:chgData name="Min Wenwen (SSE)" userId="80ea8ba2-41f8-4269-bd91-68d2cb4272e3" providerId="ADAL" clId="{8D3B0761-8400-400A-89DC-38371DE7A1B5}" dt="2020-12-09T05:37:35.983" v="295" actId="123"/>
          <ac:spMkLst>
            <pc:docMk/>
            <pc:sldMk cId="4163223057" sldId="1426"/>
            <ac:spMk id="6" creationId="{071198F3-EBEB-4B6E-A4C1-4F87F049C87A}"/>
          </ac:spMkLst>
        </pc:spChg>
      </pc:sldChg>
      <pc:sldChg chg="addSp delSp modSp new mod">
        <pc:chgData name="Min Wenwen (SSE)" userId="80ea8ba2-41f8-4269-bd91-68d2cb4272e3" providerId="ADAL" clId="{8D3B0761-8400-400A-89DC-38371DE7A1B5}" dt="2020-12-09T05:45:12.127" v="465" actId="1036"/>
        <pc:sldMkLst>
          <pc:docMk/>
          <pc:sldMk cId="2382581820" sldId="1427"/>
        </pc:sldMkLst>
        <pc:spChg chg="mod">
          <ac:chgData name="Min Wenwen (SSE)" userId="80ea8ba2-41f8-4269-bd91-68d2cb4272e3" providerId="ADAL" clId="{8D3B0761-8400-400A-89DC-38371DE7A1B5}" dt="2020-12-09T05:40:21.155" v="337"/>
          <ac:spMkLst>
            <pc:docMk/>
            <pc:sldMk cId="2382581820" sldId="1427"/>
            <ac:spMk id="3" creationId="{5185A9EF-DD98-4ACD-8477-E58BBF989B48}"/>
          </ac:spMkLst>
        </pc:spChg>
        <pc:spChg chg="del">
          <ac:chgData name="Min Wenwen (SSE)" userId="80ea8ba2-41f8-4269-bd91-68d2cb4272e3" providerId="ADAL" clId="{8D3B0761-8400-400A-89DC-38371DE7A1B5}" dt="2020-12-09T05:41:00.638" v="363" actId="478"/>
          <ac:spMkLst>
            <pc:docMk/>
            <pc:sldMk cId="2382581820" sldId="1427"/>
            <ac:spMk id="4" creationId="{B735D38C-446A-4F88-982E-51C2B0032AE5}"/>
          </ac:spMkLst>
        </pc:spChg>
        <pc:spChg chg="add mod">
          <ac:chgData name="Min Wenwen (SSE)" userId="80ea8ba2-41f8-4269-bd91-68d2cb4272e3" providerId="ADAL" clId="{8D3B0761-8400-400A-89DC-38371DE7A1B5}" dt="2020-12-09T05:42:37.361" v="430" actId="5793"/>
          <ac:spMkLst>
            <pc:docMk/>
            <pc:sldMk cId="2382581820" sldId="1427"/>
            <ac:spMk id="6" creationId="{AB857BE2-D23C-4EAC-ACF0-931DF9848E1E}"/>
          </ac:spMkLst>
        </pc:spChg>
        <pc:spChg chg="add del mod">
          <ac:chgData name="Min Wenwen (SSE)" userId="80ea8ba2-41f8-4269-bd91-68d2cb4272e3" providerId="ADAL" clId="{8D3B0761-8400-400A-89DC-38371DE7A1B5}" dt="2020-12-09T05:42:31.390" v="422" actId="478"/>
          <ac:spMkLst>
            <pc:docMk/>
            <pc:sldMk cId="2382581820" sldId="1427"/>
            <ac:spMk id="8" creationId="{172768C7-AB54-44DC-85F8-F0B9B773FF1E}"/>
          </ac:spMkLst>
        </pc:spChg>
        <pc:spChg chg="mod">
          <ac:chgData name="Min Wenwen (SSE)" userId="80ea8ba2-41f8-4269-bd91-68d2cb4272e3" providerId="ADAL" clId="{8D3B0761-8400-400A-89DC-38371DE7A1B5}" dt="2020-12-09T05:40:39.220" v="338"/>
          <ac:spMkLst>
            <pc:docMk/>
            <pc:sldMk cId="2382581820" sldId="1427"/>
            <ac:spMk id="11" creationId="{B0CA33D0-1327-40EF-9CAD-1BDD18D677BB}"/>
          </ac:spMkLst>
        </pc:spChg>
        <pc:spChg chg="mod">
          <ac:chgData name="Min Wenwen (SSE)" userId="80ea8ba2-41f8-4269-bd91-68d2cb4272e3" providerId="ADAL" clId="{8D3B0761-8400-400A-89DC-38371DE7A1B5}" dt="2020-12-09T05:40:39.220" v="338"/>
          <ac:spMkLst>
            <pc:docMk/>
            <pc:sldMk cId="2382581820" sldId="1427"/>
            <ac:spMk id="12" creationId="{F0AA0B72-ED61-442C-AC56-2E0C332222A0}"/>
          </ac:spMkLst>
        </pc:spChg>
        <pc:spChg chg="mod">
          <ac:chgData name="Min Wenwen (SSE)" userId="80ea8ba2-41f8-4269-bd91-68d2cb4272e3" providerId="ADAL" clId="{8D3B0761-8400-400A-89DC-38371DE7A1B5}" dt="2020-12-09T05:45:12.127" v="465" actId="1036"/>
          <ac:spMkLst>
            <pc:docMk/>
            <pc:sldMk cId="2382581820" sldId="1427"/>
            <ac:spMk id="13" creationId="{73E74905-4AFA-46C8-AB28-ECE02364CA43}"/>
          </ac:spMkLst>
        </pc:spChg>
        <pc:spChg chg="mod">
          <ac:chgData name="Min Wenwen (SSE)" userId="80ea8ba2-41f8-4269-bd91-68d2cb4272e3" providerId="ADAL" clId="{8D3B0761-8400-400A-89DC-38371DE7A1B5}" dt="2020-12-09T05:40:39.220" v="338"/>
          <ac:spMkLst>
            <pc:docMk/>
            <pc:sldMk cId="2382581820" sldId="1427"/>
            <ac:spMk id="15" creationId="{8671401A-8BB3-4C38-96C8-4C053CE8AB14}"/>
          </ac:spMkLst>
        </pc:spChg>
        <pc:spChg chg="mod">
          <ac:chgData name="Min Wenwen (SSE)" userId="80ea8ba2-41f8-4269-bd91-68d2cb4272e3" providerId="ADAL" clId="{8D3B0761-8400-400A-89DC-38371DE7A1B5}" dt="2020-12-09T05:40:39.220" v="338"/>
          <ac:spMkLst>
            <pc:docMk/>
            <pc:sldMk cId="2382581820" sldId="1427"/>
            <ac:spMk id="35" creationId="{A36CB359-0E3D-4A1A-A522-5348A8339B06}"/>
          </ac:spMkLst>
        </pc:spChg>
        <pc:spChg chg="mod">
          <ac:chgData name="Min Wenwen (SSE)" userId="80ea8ba2-41f8-4269-bd91-68d2cb4272e3" providerId="ADAL" clId="{8D3B0761-8400-400A-89DC-38371DE7A1B5}" dt="2020-12-09T05:40:39.220" v="338"/>
          <ac:spMkLst>
            <pc:docMk/>
            <pc:sldMk cId="2382581820" sldId="1427"/>
            <ac:spMk id="36" creationId="{980B216C-9348-458A-8B43-815D31B088B5}"/>
          </ac:spMkLst>
        </pc:spChg>
        <pc:spChg chg="mod">
          <ac:chgData name="Min Wenwen (SSE)" userId="80ea8ba2-41f8-4269-bd91-68d2cb4272e3" providerId="ADAL" clId="{8D3B0761-8400-400A-89DC-38371DE7A1B5}" dt="2020-12-09T05:40:39.220" v="338"/>
          <ac:spMkLst>
            <pc:docMk/>
            <pc:sldMk cId="2382581820" sldId="1427"/>
            <ac:spMk id="37" creationId="{1B50A0A5-0153-4497-8FB8-1CB6C60A710F}"/>
          </ac:spMkLst>
        </pc:spChg>
        <pc:spChg chg="mod">
          <ac:chgData name="Min Wenwen (SSE)" userId="80ea8ba2-41f8-4269-bd91-68d2cb4272e3" providerId="ADAL" clId="{8D3B0761-8400-400A-89DC-38371DE7A1B5}" dt="2020-12-09T05:40:39.220" v="338"/>
          <ac:spMkLst>
            <pc:docMk/>
            <pc:sldMk cId="2382581820" sldId="1427"/>
            <ac:spMk id="38" creationId="{4A703774-03F7-49D3-A31D-057D48179439}"/>
          </ac:spMkLst>
        </pc:spChg>
        <pc:spChg chg="mod">
          <ac:chgData name="Min Wenwen (SSE)" userId="80ea8ba2-41f8-4269-bd91-68d2cb4272e3" providerId="ADAL" clId="{8D3B0761-8400-400A-89DC-38371DE7A1B5}" dt="2020-12-09T05:40:39.220" v="338"/>
          <ac:spMkLst>
            <pc:docMk/>
            <pc:sldMk cId="2382581820" sldId="1427"/>
            <ac:spMk id="39" creationId="{B411E186-B0A5-4E65-8F72-64795D0A0408}"/>
          </ac:spMkLst>
        </pc:spChg>
        <pc:spChg chg="mod">
          <ac:chgData name="Min Wenwen (SSE)" userId="80ea8ba2-41f8-4269-bd91-68d2cb4272e3" providerId="ADAL" clId="{8D3B0761-8400-400A-89DC-38371DE7A1B5}" dt="2020-12-09T05:40:39.220" v="338"/>
          <ac:spMkLst>
            <pc:docMk/>
            <pc:sldMk cId="2382581820" sldId="1427"/>
            <ac:spMk id="40" creationId="{6F4DCDA7-EFFB-4F14-B4FB-9B70AEC7E1F7}"/>
          </ac:spMkLst>
        </pc:spChg>
        <pc:spChg chg="mod">
          <ac:chgData name="Min Wenwen (SSE)" userId="80ea8ba2-41f8-4269-bd91-68d2cb4272e3" providerId="ADAL" clId="{8D3B0761-8400-400A-89DC-38371DE7A1B5}" dt="2020-12-09T05:40:39.220" v="338"/>
          <ac:spMkLst>
            <pc:docMk/>
            <pc:sldMk cId="2382581820" sldId="1427"/>
            <ac:spMk id="41" creationId="{F12666D3-A134-441D-B408-3B46A8E6ADF8}"/>
          </ac:spMkLst>
        </pc:spChg>
        <pc:spChg chg="mod">
          <ac:chgData name="Min Wenwen (SSE)" userId="80ea8ba2-41f8-4269-bd91-68d2cb4272e3" providerId="ADAL" clId="{8D3B0761-8400-400A-89DC-38371DE7A1B5}" dt="2020-12-09T05:40:39.220" v="338"/>
          <ac:spMkLst>
            <pc:docMk/>
            <pc:sldMk cId="2382581820" sldId="1427"/>
            <ac:spMk id="42" creationId="{8E78B6AC-C983-44B3-AA94-7DDE4C366FB9}"/>
          </ac:spMkLst>
        </pc:spChg>
        <pc:spChg chg="mod">
          <ac:chgData name="Min Wenwen (SSE)" userId="80ea8ba2-41f8-4269-bd91-68d2cb4272e3" providerId="ADAL" clId="{8D3B0761-8400-400A-89DC-38371DE7A1B5}" dt="2020-12-09T05:40:39.220" v="338"/>
          <ac:spMkLst>
            <pc:docMk/>
            <pc:sldMk cId="2382581820" sldId="1427"/>
            <ac:spMk id="43" creationId="{4B9B1925-254E-4E18-80D7-3C65322AD1C3}"/>
          </ac:spMkLst>
        </pc:spChg>
        <pc:spChg chg="mod">
          <ac:chgData name="Min Wenwen (SSE)" userId="80ea8ba2-41f8-4269-bd91-68d2cb4272e3" providerId="ADAL" clId="{8D3B0761-8400-400A-89DC-38371DE7A1B5}" dt="2020-12-09T05:40:39.220" v="338"/>
          <ac:spMkLst>
            <pc:docMk/>
            <pc:sldMk cId="2382581820" sldId="1427"/>
            <ac:spMk id="44" creationId="{F2E5871C-1C91-4791-A8BB-CD29F49A6F31}"/>
          </ac:spMkLst>
        </pc:spChg>
        <pc:spChg chg="mod">
          <ac:chgData name="Min Wenwen (SSE)" userId="80ea8ba2-41f8-4269-bd91-68d2cb4272e3" providerId="ADAL" clId="{8D3B0761-8400-400A-89DC-38371DE7A1B5}" dt="2020-12-09T05:40:39.220" v="338"/>
          <ac:spMkLst>
            <pc:docMk/>
            <pc:sldMk cId="2382581820" sldId="1427"/>
            <ac:spMk id="45" creationId="{3E7C5840-7CCC-4F29-B3D6-7109E9284FE3}"/>
          </ac:spMkLst>
        </pc:spChg>
        <pc:spChg chg="mod">
          <ac:chgData name="Min Wenwen (SSE)" userId="80ea8ba2-41f8-4269-bd91-68d2cb4272e3" providerId="ADAL" clId="{8D3B0761-8400-400A-89DC-38371DE7A1B5}" dt="2020-12-09T05:40:39.220" v="338"/>
          <ac:spMkLst>
            <pc:docMk/>
            <pc:sldMk cId="2382581820" sldId="1427"/>
            <ac:spMk id="46" creationId="{A2ABFC84-6456-47E5-B787-23143BBE3497}"/>
          </ac:spMkLst>
        </pc:spChg>
        <pc:grpChg chg="add mod">
          <ac:chgData name="Min Wenwen (SSE)" userId="80ea8ba2-41f8-4269-bd91-68d2cb4272e3" providerId="ADAL" clId="{8D3B0761-8400-400A-89DC-38371DE7A1B5}" dt="2020-12-09T05:45:07.601" v="462" actId="1035"/>
          <ac:grpSpMkLst>
            <pc:docMk/>
            <pc:sldMk cId="2382581820" sldId="1427"/>
            <ac:grpSpMk id="9" creationId="{28FA8396-1CB0-4D42-8D0B-333DC1C08509}"/>
          </ac:grpSpMkLst>
        </pc:grpChg>
        <pc:grpChg chg="mod">
          <ac:chgData name="Min Wenwen (SSE)" userId="80ea8ba2-41f8-4269-bd91-68d2cb4272e3" providerId="ADAL" clId="{8D3B0761-8400-400A-89DC-38371DE7A1B5}" dt="2020-12-09T05:40:39.220" v="338"/>
          <ac:grpSpMkLst>
            <pc:docMk/>
            <pc:sldMk cId="2382581820" sldId="1427"/>
            <ac:grpSpMk id="10" creationId="{53628738-887D-4AD6-AD00-A0BC873120A8}"/>
          </ac:grpSpMkLst>
        </pc:grpChg>
        <pc:grpChg chg="mod">
          <ac:chgData name="Min Wenwen (SSE)" userId="80ea8ba2-41f8-4269-bd91-68d2cb4272e3" providerId="ADAL" clId="{8D3B0761-8400-400A-89DC-38371DE7A1B5}" dt="2020-12-09T05:40:39.220" v="338"/>
          <ac:grpSpMkLst>
            <pc:docMk/>
            <pc:sldMk cId="2382581820" sldId="1427"/>
            <ac:grpSpMk id="14" creationId="{90C1F8CA-A762-4358-8455-BFE35C429ECA}"/>
          </ac:grpSpMkLst>
        </pc:grpChg>
        <pc:grpChg chg="mod">
          <ac:chgData name="Min Wenwen (SSE)" userId="80ea8ba2-41f8-4269-bd91-68d2cb4272e3" providerId="ADAL" clId="{8D3B0761-8400-400A-89DC-38371DE7A1B5}" dt="2020-12-09T05:40:39.220" v="338"/>
          <ac:grpSpMkLst>
            <pc:docMk/>
            <pc:sldMk cId="2382581820" sldId="1427"/>
            <ac:grpSpMk id="16" creationId="{7850A8BA-359C-44E7-8597-00220A31C4BE}"/>
          </ac:grpSpMkLst>
        </pc:grpChg>
        <pc:grpChg chg="mod">
          <ac:chgData name="Min Wenwen (SSE)" userId="80ea8ba2-41f8-4269-bd91-68d2cb4272e3" providerId="ADAL" clId="{8D3B0761-8400-400A-89DC-38371DE7A1B5}" dt="2020-12-09T05:40:39.220" v="338"/>
          <ac:grpSpMkLst>
            <pc:docMk/>
            <pc:sldMk cId="2382581820" sldId="1427"/>
            <ac:grpSpMk id="19" creationId="{B27AE205-032A-4DAD-B23D-2236122EC58E}"/>
          </ac:grpSpMkLst>
        </pc:grpChg>
        <pc:picChg chg="add mod">
          <ac:chgData name="Min Wenwen (SSE)" userId="80ea8ba2-41f8-4269-bd91-68d2cb4272e3" providerId="ADAL" clId="{8D3B0761-8400-400A-89DC-38371DE7A1B5}" dt="2020-12-09T05:42:21.182" v="418" actId="1038"/>
          <ac:picMkLst>
            <pc:docMk/>
            <pc:sldMk cId="2382581820" sldId="1427"/>
            <ac:picMk id="5" creationId="{E331A0C1-2786-44AF-BE35-008050BDA092}"/>
          </ac:picMkLst>
        </pc:picChg>
        <pc:picChg chg="add mod">
          <ac:chgData name="Min Wenwen (SSE)" userId="80ea8ba2-41f8-4269-bd91-68d2cb4272e3" providerId="ADAL" clId="{8D3B0761-8400-400A-89DC-38371DE7A1B5}" dt="2020-12-09T05:41:11.357" v="368" actId="1076"/>
          <ac:picMkLst>
            <pc:docMk/>
            <pc:sldMk cId="2382581820" sldId="1427"/>
            <ac:picMk id="7" creationId="{F7030C0D-C856-480E-B9FA-D0953CD111D3}"/>
          </ac:picMkLst>
        </pc:picChg>
        <pc:cxnChg chg="mod">
          <ac:chgData name="Min Wenwen (SSE)" userId="80ea8ba2-41f8-4269-bd91-68d2cb4272e3" providerId="ADAL" clId="{8D3B0761-8400-400A-89DC-38371DE7A1B5}" dt="2020-12-09T05:40:39.220" v="338"/>
          <ac:cxnSpMkLst>
            <pc:docMk/>
            <pc:sldMk cId="2382581820" sldId="1427"/>
            <ac:cxnSpMk id="17" creationId="{7687BA95-E327-4F1A-8A38-5A395427918B}"/>
          </ac:cxnSpMkLst>
        </pc:cxnChg>
        <pc:cxnChg chg="mod">
          <ac:chgData name="Min Wenwen (SSE)" userId="80ea8ba2-41f8-4269-bd91-68d2cb4272e3" providerId="ADAL" clId="{8D3B0761-8400-400A-89DC-38371DE7A1B5}" dt="2020-12-09T05:40:39.220" v="338"/>
          <ac:cxnSpMkLst>
            <pc:docMk/>
            <pc:sldMk cId="2382581820" sldId="1427"/>
            <ac:cxnSpMk id="18" creationId="{F944F1DF-375E-4B3D-960D-17D9A0302E07}"/>
          </ac:cxnSpMkLst>
        </pc:cxnChg>
        <pc:cxnChg chg="mod">
          <ac:chgData name="Min Wenwen (SSE)" userId="80ea8ba2-41f8-4269-bd91-68d2cb4272e3" providerId="ADAL" clId="{8D3B0761-8400-400A-89DC-38371DE7A1B5}" dt="2020-12-09T05:40:39.220" v="338"/>
          <ac:cxnSpMkLst>
            <pc:docMk/>
            <pc:sldMk cId="2382581820" sldId="1427"/>
            <ac:cxnSpMk id="20" creationId="{6D9A5760-4EA7-4489-A364-1A0E4FF912D2}"/>
          </ac:cxnSpMkLst>
        </pc:cxnChg>
        <pc:cxnChg chg="mod">
          <ac:chgData name="Min Wenwen (SSE)" userId="80ea8ba2-41f8-4269-bd91-68d2cb4272e3" providerId="ADAL" clId="{8D3B0761-8400-400A-89DC-38371DE7A1B5}" dt="2020-12-09T05:40:39.220" v="338"/>
          <ac:cxnSpMkLst>
            <pc:docMk/>
            <pc:sldMk cId="2382581820" sldId="1427"/>
            <ac:cxnSpMk id="21" creationId="{95D18941-12FE-4C02-B9F2-7A9752E356BE}"/>
          </ac:cxnSpMkLst>
        </pc:cxnChg>
        <pc:cxnChg chg="mod">
          <ac:chgData name="Min Wenwen (SSE)" userId="80ea8ba2-41f8-4269-bd91-68d2cb4272e3" providerId="ADAL" clId="{8D3B0761-8400-400A-89DC-38371DE7A1B5}" dt="2020-12-09T05:40:39.220" v="338"/>
          <ac:cxnSpMkLst>
            <pc:docMk/>
            <pc:sldMk cId="2382581820" sldId="1427"/>
            <ac:cxnSpMk id="22" creationId="{758D3169-1BB7-4447-B150-20CB465B3A2A}"/>
          </ac:cxnSpMkLst>
        </pc:cxnChg>
        <pc:cxnChg chg="mod">
          <ac:chgData name="Min Wenwen (SSE)" userId="80ea8ba2-41f8-4269-bd91-68d2cb4272e3" providerId="ADAL" clId="{8D3B0761-8400-400A-89DC-38371DE7A1B5}" dt="2020-12-09T05:40:39.220" v="338"/>
          <ac:cxnSpMkLst>
            <pc:docMk/>
            <pc:sldMk cId="2382581820" sldId="1427"/>
            <ac:cxnSpMk id="23" creationId="{9D5A50D1-BDB8-4415-8A8E-590A94634BBE}"/>
          </ac:cxnSpMkLst>
        </pc:cxnChg>
        <pc:cxnChg chg="mod">
          <ac:chgData name="Min Wenwen (SSE)" userId="80ea8ba2-41f8-4269-bd91-68d2cb4272e3" providerId="ADAL" clId="{8D3B0761-8400-400A-89DC-38371DE7A1B5}" dt="2020-12-09T05:40:39.220" v="338"/>
          <ac:cxnSpMkLst>
            <pc:docMk/>
            <pc:sldMk cId="2382581820" sldId="1427"/>
            <ac:cxnSpMk id="24" creationId="{729C8BBF-1D2A-4ADA-8E14-4D697D6EB572}"/>
          </ac:cxnSpMkLst>
        </pc:cxnChg>
        <pc:cxnChg chg="mod">
          <ac:chgData name="Min Wenwen (SSE)" userId="80ea8ba2-41f8-4269-bd91-68d2cb4272e3" providerId="ADAL" clId="{8D3B0761-8400-400A-89DC-38371DE7A1B5}" dt="2020-12-09T05:40:39.220" v="338"/>
          <ac:cxnSpMkLst>
            <pc:docMk/>
            <pc:sldMk cId="2382581820" sldId="1427"/>
            <ac:cxnSpMk id="25" creationId="{C4B44824-3F95-429C-8FA8-CC5972C7F9C4}"/>
          </ac:cxnSpMkLst>
        </pc:cxnChg>
        <pc:cxnChg chg="mod">
          <ac:chgData name="Min Wenwen (SSE)" userId="80ea8ba2-41f8-4269-bd91-68d2cb4272e3" providerId="ADAL" clId="{8D3B0761-8400-400A-89DC-38371DE7A1B5}" dt="2020-12-09T05:40:39.220" v="338"/>
          <ac:cxnSpMkLst>
            <pc:docMk/>
            <pc:sldMk cId="2382581820" sldId="1427"/>
            <ac:cxnSpMk id="26" creationId="{4AEAD737-5B89-4267-A766-86868CFC0ED0}"/>
          </ac:cxnSpMkLst>
        </pc:cxnChg>
        <pc:cxnChg chg="mod">
          <ac:chgData name="Min Wenwen (SSE)" userId="80ea8ba2-41f8-4269-bd91-68d2cb4272e3" providerId="ADAL" clId="{8D3B0761-8400-400A-89DC-38371DE7A1B5}" dt="2020-12-09T05:40:39.220" v="338"/>
          <ac:cxnSpMkLst>
            <pc:docMk/>
            <pc:sldMk cId="2382581820" sldId="1427"/>
            <ac:cxnSpMk id="27" creationId="{2E46A74A-EFC1-41B1-A5F3-B3CF7A71D2D4}"/>
          </ac:cxnSpMkLst>
        </pc:cxnChg>
        <pc:cxnChg chg="mod">
          <ac:chgData name="Min Wenwen (SSE)" userId="80ea8ba2-41f8-4269-bd91-68d2cb4272e3" providerId="ADAL" clId="{8D3B0761-8400-400A-89DC-38371DE7A1B5}" dt="2020-12-09T05:40:39.220" v="338"/>
          <ac:cxnSpMkLst>
            <pc:docMk/>
            <pc:sldMk cId="2382581820" sldId="1427"/>
            <ac:cxnSpMk id="28" creationId="{80F5FC21-CB83-4346-8193-3AC776A03559}"/>
          </ac:cxnSpMkLst>
        </pc:cxnChg>
        <pc:cxnChg chg="mod">
          <ac:chgData name="Min Wenwen (SSE)" userId="80ea8ba2-41f8-4269-bd91-68d2cb4272e3" providerId="ADAL" clId="{8D3B0761-8400-400A-89DC-38371DE7A1B5}" dt="2020-12-09T05:40:39.220" v="338"/>
          <ac:cxnSpMkLst>
            <pc:docMk/>
            <pc:sldMk cId="2382581820" sldId="1427"/>
            <ac:cxnSpMk id="29" creationId="{23C8489E-574A-495F-8EE6-982C960F5799}"/>
          </ac:cxnSpMkLst>
        </pc:cxnChg>
        <pc:cxnChg chg="mod">
          <ac:chgData name="Min Wenwen (SSE)" userId="80ea8ba2-41f8-4269-bd91-68d2cb4272e3" providerId="ADAL" clId="{8D3B0761-8400-400A-89DC-38371DE7A1B5}" dt="2020-12-09T05:40:39.220" v="338"/>
          <ac:cxnSpMkLst>
            <pc:docMk/>
            <pc:sldMk cId="2382581820" sldId="1427"/>
            <ac:cxnSpMk id="30" creationId="{C52B6515-5CA3-4974-81AC-F186B0FF9027}"/>
          </ac:cxnSpMkLst>
        </pc:cxnChg>
        <pc:cxnChg chg="mod">
          <ac:chgData name="Min Wenwen (SSE)" userId="80ea8ba2-41f8-4269-bd91-68d2cb4272e3" providerId="ADAL" clId="{8D3B0761-8400-400A-89DC-38371DE7A1B5}" dt="2020-12-09T05:40:39.220" v="338"/>
          <ac:cxnSpMkLst>
            <pc:docMk/>
            <pc:sldMk cId="2382581820" sldId="1427"/>
            <ac:cxnSpMk id="31" creationId="{BC46DD5B-3097-4D4F-8A1D-A2DC21BE750A}"/>
          </ac:cxnSpMkLst>
        </pc:cxnChg>
        <pc:cxnChg chg="mod">
          <ac:chgData name="Min Wenwen (SSE)" userId="80ea8ba2-41f8-4269-bd91-68d2cb4272e3" providerId="ADAL" clId="{8D3B0761-8400-400A-89DC-38371DE7A1B5}" dt="2020-12-09T05:40:39.220" v="338"/>
          <ac:cxnSpMkLst>
            <pc:docMk/>
            <pc:sldMk cId="2382581820" sldId="1427"/>
            <ac:cxnSpMk id="32" creationId="{051E8967-C841-4002-926E-237B0BA8DCA2}"/>
          </ac:cxnSpMkLst>
        </pc:cxnChg>
        <pc:cxnChg chg="mod">
          <ac:chgData name="Min Wenwen (SSE)" userId="80ea8ba2-41f8-4269-bd91-68d2cb4272e3" providerId="ADAL" clId="{8D3B0761-8400-400A-89DC-38371DE7A1B5}" dt="2020-12-09T05:40:39.220" v="338"/>
          <ac:cxnSpMkLst>
            <pc:docMk/>
            <pc:sldMk cId="2382581820" sldId="1427"/>
            <ac:cxnSpMk id="33" creationId="{9E8B0BC1-B47B-45EE-B4EC-0235101C10A8}"/>
          </ac:cxnSpMkLst>
        </pc:cxnChg>
        <pc:cxnChg chg="mod">
          <ac:chgData name="Min Wenwen (SSE)" userId="80ea8ba2-41f8-4269-bd91-68d2cb4272e3" providerId="ADAL" clId="{8D3B0761-8400-400A-89DC-38371DE7A1B5}" dt="2020-12-09T05:40:39.220" v="338"/>
          <ac:cxnSpMkLst>
            <pc:docMk/>
            <pc:sldMk cId="2382581820" sldId="1427"/>
            <ac:cxnSpMk id="34" creationId="{5F723463-FD26-495B-A6A7-6DE8200B6C06}"/>
          </ac:cxnSpMkLst>
        </pc:cxnChg>
      </pc:sldChg>
      <pc:sldChg chg="addSp delSp modSp new mod">
        <pc:chgData name="Min Wenwen (SSE)" userId="80ea8ba2-41f8-4269-bd91-68d2cb4272e3" providerId="ADAL" clId="{8D3B0761-8400-400A-89DC-38371DE7A1B5}" dt="2020-12-09T05:39:53.493" v="336" actId="1076"/>
        <pc:sldMkLst>
          <pc:docMk/>
          <pc:sldMk cId="4229977756" sldId="1428"/>
        </pc:sldMkLst>
        <pc:spChg chg="mod">
          <ac:chgData name="Min Wenwen (SSE)" userId="80ea8ba2-41f8-4269-bd91-68d2cb4272e3" providerId="ADAL" clId="{8D3B0761-8400-400A-89DC-38371DE7A1B5}" dt="2020-12-09T05:37:55.854" v="297"/>
          <ac:spMkLst>
            <pc:docMk/>
            <pc:sldMk cId="4229977756" sldId="1428"/>
            <ac:spMk id="3" creationId="{B8C71ADC-93C2-46DC-8EF0-C9DDD3598174}"/>
          </ac:spMkLst>
        </pc:spChg>
        <pc:spChg chg="del">
          <ac:chgData name="Min Wenwen (SSE)" userId="80ea8ba2-41f8-4269-bd91-68d2cb4272e3" providerId="ADAL" clId="{8D3B0761-8400-400A-89DC-38371DE7A1B5}" dt="2020-12-09T05:38:48.653" v="298" actId="478"/>
          <ac:spMkLst>
            <pc:docMk/>
            <pc:sldMk cId="4229977756" sldId="1428"/>
            <ac:spMk id="4" creationId="{10FEC506-3760-43DC-8B5B-7F683CB8F266}"/>
          </ac:spMkLst>
        </pc:spChg>
        <pc:spChg chg="add mod">
          <ac:chgData name="Min Wenwen (SSE)" userId="80ea8ba2-41f8-4269-bd91-68d2cb4272e3" providerId="ADAL" clId="{8D3B0761-8400-400A-89DC-38371DE7A1B5}" dt="2020-12-09T05:39:07.607" v="307" actId="404"/>
          <ac:spMkLst>
            <pc:docMk/>
            <pc:sldMk cId="4229977756" sldId="1428"/>
            <ac:spMk id="6" creationId="{4D75C09E-43F6-431F-9863-B4FB58A07E01}"/>
          </ac:spMkLst>
        </pc:spChg>
        <pc:spChg chg="add mod">
          <ac:chgData name="Min Wenwen (SSE)" userId="80ea8ba2-41f8-4269-bd91-68d2cb4272e3" providerId="ADAL" clId="{8D3B0761-8400-400A-89DC-38371DE7A1B5}" dt="2020-12-09T05:39:01.632" v="306" actId="1037"/>
          <ac:spMkLst>
            <pc:docMk/>
            <pc:sldMk cId="4229977756" sldId="1428"/>
            <ac:spMk id="7" creationId="{A8B4C80F-7306-4F1A-B6B8-D715391A4304}"/>
          </ac:spMkLst>
        </pc:spChg>
        <pc:spChg chg="add mod">
          <ac:chgData name="Min Wenwen (SSE)" userId="80ea8ba2-41f8-4269-bd91-68d2cb4272e3" providerId="ADAL" clId="{8D3B0761-8400-400A-89DC-38371DE7A1B5}" dt="2020-12-09T05:39:12.014" v="309" actId="1076"/>
          <ac:spMkLst>
            <pc:docMk/>
            <pc:sldMk cId="4229977756" sldId="1428"/>
            <ac:spMk id="8" creationId="{7247FDAC-700A-4561-9886-7EB1F046B4D9}"/>
          </ac:spMkLst>
        </pc:spChg>
        <pc:spChg chg="add mod">
          <ac:chgData name="Min Wenwen (SSE)" userId="80ea8ba2-41f8-4269-bd91-68d2cb4272e3" providerId="ADAL" clId="{8D3B0761-8400-400A-89DC-38371DE7A1B5}" dt="2020-12-09T05:39:41.502" v="333" actId="1036"/>
          <ac:spMkLst>
            <pc:docMk/>
            <pc:sldMk cId="4229977756" sldId="1428"/>
            <ac:spMk id="9" creationId="{1E7C1FE3-9939-480E-ACCA-2183557D6228}"/>
          </ac:spMkLst>
        </pc:spChg>
        <pc:spChg chg="add mod">
          <ac:chgData name="Min Wenwen (SSE)" userId="80ea8ba2-41f8-4269-bd91-68d2cb4272e3" providerId="ADAL" clId="{8D3B0761-8400-400A-89DC-38371DE7A1B5}" dt="2020-12-09T05:39:01.632" v="306" actId="1037"/>
          <ac:spMkLst>
            <pc:docMk/>
            <pc:sldMk cId="4229977756" sldId="1428"/>
            <ac:spMk id="10" creationId="{B33BB4DB-08ED-4F94-990A-0B1A77BB52EB}"/>
          </ac:spMkLst>
        </pc:spChg>
        <pc:spChg chg="add mod">
          <ac:chgData name="Min Wenwen (SSE)" userId="80ea8ba2-41f8-4269-bd91-68d2cb4272e3" providerId="ADAL" clId="{8D3B0761-8400-400A-89DC-38371DE7A1B5}" dt="2020-12-09T05:39:01.632" v="306" actId="1037"/>
          <ac:spMkLst>
            <pc:docMk/>
            <pc:sldMk cId="4229977756" sldId="1428"/>
            <ac:spMk id="11" creationId="{EE2ACBF4-D51E-4509-9192-6A4DA494DC04}"/>
          </ac:spMkLst>
        </pc:spChg>
        <pc:spChg chg="add mod">
          <ac:chgData name="Min Wenwen (SSE)" userId="80ea8ba2-41f8-4269-bd91-68d2cb4272e3" providerId="ADAL" clId="{8D3B0761-8400-400A-89DC-38371DE7A1B5}" dt="2020-12-09T05:39:53.493" v="336" actId="1076"/>
          <ac:spMkLst>
            <pc:docMk/>
            <pc:sldMk cId="4229977756" sldId="1428"/>
            <ac:spMk id="12" creationId="{5B84B236-1398-4111-B12A-F2B89345C243}"/>
          </ac:spMkLst>
        </pc:spChg>
        <pc:grpChg chg="add mod">
          <ac:chgData name="Min Wenwen (SSE)" userId="80ea8ba2-41f8-4269-bd91-68d2cb4272e3" providerId="ADAL" clId="{8D3B0761-8400-400A-89DC-38371DE7A1B5}" dt="2020-12-09T05:39:01.632" v="306" actId="1037"/>
          <ac:grpSpMkLst>
            <pc:docMk/>
            <pc:sldMk cId="4229977756" sldId="1428"/>
            <ac:grpSpMk id="15" creationId="{F4406E1E-E285-446E-8EE8-B7F0B1F160F5}"/>
          </ac:grpSpMkLst>
        </pc:grpChg>
        <pc:grpChg chg="add mod">
          <ac:chgData name="Min Wenwen (SSE)" userId="80ea8ba2-41f8-4269-bd91-68d2cb4272e3" providerId="ADAL" clId="{8D3B0761-8400-400A-89DC-38371DE7A1B5}" dt="2020-12-09T05:39:01.632" v="306" actId="1037"/>
          <ac:grpSpMkLst>
            <pc:docMk/>
            <pc:sldMk cId="4229977756" sldId="1428"/>
            <ac:grpSpMk id="18" creationId="{9F18A5F4-5FFA-452F-AC82-8B28C29D2AD7}"/>
          </ac:grpSpMkLst>
        </pc:grpChg>
        <pc:picChg chg="add mod">
          <ac:chgData name="Min Wenwen (SSE)" userId="80ea8ba2-41f8-4269-bd91-68d2cb4272e3" providerId="ADAL" clId="{8D3B0761-8400-400A-89DC-38371DE7A1B5}" dt="2020-12-09T05:39:01.632" v="306" actId="1037"/>
          <ac:picMkLst>
            <pc:docMk/>
            <pc:sldMk cId="4229977756" sldId="1428"/>
            <ac:picMk id="5" creationId="{B050FF3F-B29E-4818-9EAA-A024650EAD32}"/>
          </ac:picMkLst>
        </pc:picChg>
        <pc:picChg chg="add mod">
          <ac:chgData name="Min Wenwen (SSE)" userId="80ea8ba2-41f8-4269-bd91-68d2cb4272e3" providerId="ADAL" clId="{8D3B0761-8400-400A-89DC-38371DE7A1B5}" dt="2020-12-09T05:39:01.632" v="306" actId="1037"/>
          <ac:picMkLst>
            <pc:docMk/>
            <pc:sldMk cId="4229977756" sldId="1428"/>
            <ac:picMk id="13" creationId="{364508BB-F378-46A9-A0D8-31F0C3FB97A7}"/>
          </ac:picMkLst>
        </pc:picChg>
        <pc:cxnChg chg="add mod">
          <ac:chgData name="Min Wenwen (SSE)" userId="80ea8ba2-41f8-4269-bd91-68d2cb4272e3" providerId="ADAL" clId="{8D3B0761-8400-400A-89DC-38371DE7A1B5}" dt="2020-12-09T05:39:01.632" v="306" actId="1037"/>
          <ac:cxnSpMkLst>
            <pc:docMk/>
            <pc:sldMk cId="4229977756" sldId="1428"/>
            <ac:cxnSpMk id="14" creationId="{EEC2D89D-82D3-4504-9660-9534107CE6B8}"/>
          </ac:cxnSpMkLst>
        </pc:cxnChg>
        <pc:cxnChg chg="mod">
          <ac:chgData name="Min Wenwen (SSE)" userId="80ea8ba2-41f8-4269-bd91-68d2cb4272e3" providerId="ADAL" clId="{8D3B0761-8400-400A-89DC-38371DE7A1B5}" dt="2020-12-09T05:38:49.156" v="299"/>
          <ac:cxnSpMkLst>
            <pc:docMk/>
            <pc:sldMk cId="4229977756" sldId="1428"/>
            <ac:cxnSpMk id="16" creationId="{AAA3BFCF-071C-4A48-B5AC-9567E2298D9A}"/>
          </ac:cxnSpMkLst>
        </pc:cxnChg>
        <pc:cxnChg chg="mod">
          <ac:chgData name="Min Wenwen (SSE)" userId="80ea8ba2-41f8-4269-bd91-68d2cb4272e3" providerId="ADAL" clId="{8D3B0761-8400-400A-89DC-38371DE7A1B5}" dt="2020-12-09T05:38:49.156" v="299"/>
          <ac:cxnSpMkLst>
            <pc:docMk/>
            <pc:sldMk cId="4229977756" sldId="1428"/>
            <ac:cxnSpMk id="17" creationId="{2920E84C-C57D-440C-A99B-B510F6086D12}"/>
          </ac:cxnSpMkLst>
        </pc:cxnChg>
        <pc:cxnChg chg="mod">
          <ac:chgData name="Min Wenwen (SSE)" userId="80ea8ba2-41f8-4269-bd91-68d2cb4272e3" providerId="ADAL" clId="{8D3B0761-8400-400A-89DC-38371DE7A1B5}" dt="2020-12-09T05:38:49.156" v="299"/>
          <ac:cxnSpMkLst>
            <pc:docMk/>
            <pc:sldMk cId="4229977756" sldId="1428"/>
            <ac:cxnSpMk id="19" creationId="{CECBD61E-1D76-4BEF-920E-374C688EDCFB}"/>
          </ac:cxnSpMkLst>
        </pc:cxnChg>
        <pc:cxnChg chg="mod">
          <ac:chgData name="Min Wenwen (SSE)" userId="80ea8ba2-41f8-4269-bd91-68d2cb4272e3" providerId="ADAL" clId="{8D3B0761-8400-400A-89DC-38371DE7A1B5}" dt="2020-12-09T05:38:49.156" v="299"/>
          <ac:cxnSpMkLst>
            <pc:docMk/>
            <pc:sldMk cId="4229977756" sldId="1428"/>
            <ac:cxnSpMk id="20" creationId="{74A3B29B-28DA-4C51-88D3-612F7BF7A612}"/>
          </ac:cxnSpMkLst>
        </pc:cxnChg>
      </pc:sldChg>
      <pc:sldChg chg="addSp delSp modSp new mod">
        <pc:chgData name="Min Wenwen (SSE)" userId="80ea8ba2-41f8-4269-bd91-68d2cb4272e3" providerId="ADAL" clId="{8D3B0761-8400-400A-89DC-38371DE7A1B5}" dt="2020-12-09T05:44:46.994" v="460" actId="207"/>
        <pc:sldMkLst>
          <pc:docMk/>
          <pc:sldMk cId="1365343778" sldId="1429"/>
        </pc:sldMkLst>
        <pc:spChg chg="mod">
          <ac:chgData name="Min Wenwen (SSE)" userId="80ea8ba2-41f8-4269-bd91-68d2cb4272e3" providerId="ADAL" clId="{8D3B0761-8400-400A-89DC-38371DE7A1B5}" dt="2020-12-09T05:43:25.557" v="434"/>
          <ac:spMkLst>
            <pc:docMk/>
            <pc:sldMk cId="1365343778" sldId="1429"/>
            <ac:spMk id="3" creationId="{6DC84FEE-EEEA-4246-AE69-F8EAC1695DAA}"/>
          </ac:spMkLst>
        </pc:spChg>
        <pc:spChg chg="del">
          <ac:chgData name="Min Wenwen (SSE)" userId="80ea8ba2-41f8-4269-bd91-68d2cb4272e3" providerId="ADAL" clId="{8D3B0761-8400-400A-89DC-38371DE7A1B5}" dt="2020-12-09T05:43:51.358" v="444" actId="478"/>
          <ac:spMkLst>
            <pc:docMk/>
            <pc:sldMk cId="1365343778" sldId="1429"/>
            <ac:spMk id="4" creationId="{5BBA0B00-3FEA-4BF1-9C64-AC3A55BBFC35}"/>
          </ac:spMkLst>
        </pc:spChg>
        <pc:spChg chg="add mod">
          <ac:chgData name="Min Wenwen (SSE)" userId="80ea8ba2-41f8-4269-bd91-68d2cb4272e3" providerId="ADAL" clId="{8D3B0761-8400-400A-89DC-38371DE7A1B5}" dt="2020-12-09T05:44:46.994" v="460" actId="207"/>
          <ac:spMkLst>
            <pc:docMk/>
            <pc:sldMk cId="1365343778" sldId="1429"/>
            <ac:spMk id="5" creationId="{FA6D4267-59F2-4994-BB48-B63AD79EC2B5}"/>
          </ac:spMkLst>
        </pc:spChg>
        <pc:spChg chg="add mod">
          <ac:chgData name="Min Wenwen (SSE)" userId="80ea8ba2-41f8-4269-bd91-68d2cb4272e3" providerId="ADAL" clId="{8D3B0761-8400-400A-89DC-38371DE7A1B5}" dt="2020-12-09T05:43:47.871" v="443" actId="1036"/>
          <ac:spMkLst>
            <pc:docMk/>
            <pc:sldMk cId="1365343778" sldId="1429"/>
            <ac:spMk id="6" creationId="{AAEDA0ED-8BFD-49B0-BBAC-E0E1ACB66C87}"/>
          </ac:spMkLst>
        </pc:spChg>
        <pc:spChg chg="add mod">
          <ac:chgData name="Min Wenwen (SSE)" userId="80ea8ba2-41f8-4269-bd91-68d2cb4272e3" providerId="ADAL" clId="{8D3B0761-8400-400A-89DC-38371DE7A1B5}" dt="2020-12-09T05:44:31.121" v="458" actId="1036"/>
          <ac:spMkLst>
            <pc:docMk/>
            <pc:sldMk cId="1365343778" sldId="1429"/>
            <ac:spMk id="11" creationId="{E751B130-5665-48F1-8F21-7FBC154E1AF9}"/>
          </ac:spMkLst>
        </pc:spChg>
        <pc:spChg chg="mod">
          <ac:chgData name="Min Wenwen (SSE)" userId="80ea8ba2-41f8-4269-bd91-68d2cb4272e3" providerId="ADAL" clId="{8D3B0761-8400-400A-89DC-38371DE7A1B5}" dt="2020-12-09T05:43:38.452" v="435"/>
          <ac:spMkLst>
            <pc:docMk/>
            <pc:sldMk cId="1365343778" sldId="1429"/>
            <ac:spMk id="28" creationId="{AE1A74D2-8B65-48E2-B1BE-9E3644D74845}"/>
          </ac:spMkLst>
        </pc:spChg>
        <pc:spChg chg="mod">
          <ac:chgData name="Min Wenwen (SSE)" userId="80ea8ba2-41f8-4269-bd91-68d2cb4272e3" providerId="ADAL" clId="{8D3B0761-8400-400A-89DC-38371DE7A1B5}" dt="2020-12-09T05:43:38.452" v="435"/>
          <ac:spMkLst>
            <pc:docMk/>
            <pc:sldMk cId="1365343778" sldId="1429"/>
            <ac:spMk id="29" creationId="{EB42FF57-6236-490D-A4C3-E36DD761817E}"/>
          </ac:spMkLst>
        </pc:spChg>
        <pc:spChg chg="mod">
          <ac:chgData name="Min Wenwen (SSE)" userId="80ea8ba2-41f8-4269-bd91-68d2cb4272e3" providerId="ADAL" clId="{8D3B0761-8400-400A-89DC-38371DE7A1B5}" dt="2020-12-09T05:43:38.452" v="435"/>
          <ac:spMkLst>
            <pc:docMk/>
            <pc:sldMk cId="1365343778" sldId="1429"/>
            <ac:spMk id="30" creationId="{72A00478-F11E-4807-B2D3-40DD9ED07169}"/>
          </ac:spMkLst>
        </pc:spChg>
        <pc:spChg chg="mod">
          <ac:chgData name="Min Wenwen (SSE)" userId="80ea8ba2-41f8-4269-bd91-68d2cb4272e3" providerId="ADAL" clId="{8D3B0761-8400-400A-89DC-38371DE7A1B5}" dt="2020-12-09T05:43:38.452" v="435"/>
          <ac:spMkLst>
            <pc:docMk/>
            <pc:sldMk cId="1365343778" sldId="1429"/>
            <ac:spMk id="31" creationId="{3D240602-6D9B-4867-B8F2-34E84C7BA6E8}"/>
          </ac:spMkLst>
        </pc:spChg>
        <pc:spChg chg="mod">
          <ac:chgData name="Min Wenwen (SSE)" userId="80ea8ba2-41f8-4269-bd91-68d2cb4272e3" providerId="ADAL" clId="{8D3B0761-8400-400A-89DC-38371DE7A1B5}" dt="2020-12-09T05:43:38.452" v="435"/>
          <ac:spMkLst>
            <pc:docMk/>
            <pc:sldMk cId="1365343778" sldId="1429"/>
            <ac:spMk id="32" creationId="{A727CBC0-374A-48C0-B0D0-28C6CF2AA424}"/>
          </ac:spMkLst>
        </pc:spChg>
        <pc:spChg chg="mod">
          <ac:chgData name="Min Wenwen (SSE)" userId="80ea8ba2-41f8-4269-bd91-68d2cb4272e3" providerId="ADAL" clId="{8D3B0761-8400-400A-89DC-38371DE7A1B5}" dt="2020-12-09T05:43:38.452" v="435"/>
          <ac:spMkLst>
            <pc:docMk/>
            <pc:sldMk cId="1365343778" sldId="1429"/>
            <ac:spMk id="33" creationId="{1F252F9D-64D0-42A7-8C0E-B4ABF4B266FA}"/>
          </ac:spMkLst>
        </pc:spChg>
        <pc:spChg chg="mod">
          <ac:chgData name="Min Wenwen (SSE)" userId="80ea8ba2-41f8-4269-bd91-68d2cb4272e3" providerId="ADAL" clId="{8D3B0761-8400-400A-89DC-38371DE7A1B5}" dt="2020-12-09T05:43:38.452" v="435"/>
          <ac:spMkLst>
            <pc:docMk/>
            <pc:sldMk cId="1365343778" sldId="1429"/>
            <ac:spMk id="34" creationId="{A053031A-0E31-49B3-B9B2-6B023D4D13DA}"/>
          </ac:spMkLst>
        </pc:spChg>
        <pc:spChg chg="mod">
          <ac:chgData name="Min Wenwen (SSE)" userId="80ea8ba2-41f8-4269-bd91-68d2cb4272e3" providerId="ADAL" clId="{8D3B0761-8400-400A-89DC-38371DE7A1B5}" dt="2020-12-09T05:43:38.452" v="435"/>
          <ac:spMkLst>
            <pc:docMk/>
            <pc:sldMk cId="1365343778" sldId="1429"/>
            <ac:spMk id="35" creationId="{E7CCE823-AFBE-4666-8218-001059CCA6D3}"/>
          </ac:spMkLst>
        </pc:spChg>
        <pc:spChg chg="mod">
          <ac:chgData name="Min Wenwen (SSE)" userId="80ea8ba2-41f8-4269-bd91-68d2cb4272e3" providerId="ADAL" clId="{8D3B0761-8400-400A-89DC-38371DE7A1B5}" dt="2020-12-09T05:43:38.452" v="435"/>
          <ac:spMkLst>
            <pc:docMk/>
            <pc:sldMk cId="1365343778" sldId="1429"/>
            <ac:spMk id="36" creationId="{4FAAD3A6-894D-47B8-B340-A88ADDFFA799}"/>
          </ac:spMkLst>
        </pc:spChg>
        <pc:spChg chg="mod">
          <ac:chgData name="Min Wenwen (SSE)" userId="80ea8ba2-41f8-4269-bd91-68d2cb4272e3" providerId="ADAL" clId="{8D3B0761-8400-400A-89DC-38371DE7A1B5}" dt="2020-12-09T05:43:38.452" v="435"/>
          <ac:spMkLst>
            <pc:docMk/>
            <pc:sldMk cId="1365343778" sldId="1429"/>
            <ac:spMk id="37" creationId="{1E9AC0A0-968F-49BE-91DB-88694643FC15}"/>
          </ac:spMkLst>
        </pc:spChg>
        <pc:spChg chg="mod">
          <ac:chgData name="Min Wenwen (SSE)" userId="80ea8ba2-41f8-4269-bd91-68d2cb4272e3" providerId="ADAL" clId="{8D3B0761-8400-400A-89DC-38371DE7A1B5}" dt="2020-12-09T05:43:38.452" v="435"/>
          <ac:spMkLst>
            <pc:docMk/>
            <pc:sldMk cId="1365343778" sldId="1429"/>
            <ac:spMk id="38" creationId="{7BCC44AB-FFA7-41A1-B49B-331C2C28B23A}"/>
          </ac:spMkLst>
        </pc:spChg>
        <pc:spChg chg="mod">
          <ac:chgData name="Min Wenwen (SSE)" userId="80ea8ba2-41f8-4269-bd91-68d2cb4272e3" providerId="ADAL" clId="{8D3B0761-8400-400A-89DC-38371DE7A1B5}" dt="2020-12-09T05:43:38.452" v="435"/>
          <ac:spMkLst>
            <pc:docMk/>
            <pc:sldMk cId="1365343778" sldId="1429"/>
            <ac:spMk id="39" creationId="{DF544365-9D26-4952-B46B-2DB58AD1F712}"/>
          </ac:spMkLst>
        </pc:spChg>
        <pc:spChg chg="mod">
          <ac:chgData name="Min Wenwen (SSE)" userId="80ea8ba2-41f8-4269-bd91-68d2cb4272e3" providerId="ADAL" clId="{8D3B0761-8400-400A-89DC-38371DE7A1B5}" dt="2020-12-09T05:43:38.452" v="435"/>
          <ac:spMkLst>
            <pc:docMk/>
            <pc:sldMk cId="1365343778" sldId="1429"/>
            <ac:spMk id="41" creationId="{CA75E2CC-615E-45B0-B86E-B911DCC44D2D}"/>
          </ac:spMkLst>
        </pc:spChg>
        <pc:spChg chg="add mod">
          <ac:chgData name="Min Wenwen (SSE)" userId="80ea8ba2-41f8-4269-bd91-68d2cb4272e3" providerId="ADAL" clId="{8D3B0761-8400-400A-89DC-38371DE7A1B5}" dt="2020-12-09T05:43:47.871" v="443" actId="1036"/>
          <ac:spMkLst>
            <pc:docMk/>
            <pc:sldMk cId="1365343778" sldId="1429"/>
            <ac:spMk id="45" creationId="{7E4E8546-CE8B-4DF7-AFB0-8EFB331F0471}"/>
          </ac:spMkLst>
        </pc:spChg>
        <pc:spChg chg="add mod">
          <ac:chgData name="Min Wenwen (SSE)" userId="80ea8ba2-41f8-4269-bd91-68d2cb4272e3" providerId="ADAL" clId="{8D3B0761-8400-400A-89DC-38371DE7A1B5}" dt="2020-12-09T05:43:47.871" v="443" actId="1036"/>
          <ac:spMkLst>
            <pc:docMk/>
            <pc:sldMk cId="1365343778" sldId="1429"/>
            <ac:spMk id="46" creationId="{9E1C6296-8B75-4B6C-81D5-43F4AF589309}"/>
          </ac:spMkLst>
        </pc:spChg>
        <pc:spChg chg="add mod">
          <ac:chgData name="Min Wenwen (SSE)" userId="80ea8ba2-41f8-4269-bd91-68d2cb4272e3" providerId="ADAL" clId="{8D3B0761-8400-400A-89DC-38371DE7A1B5}" dt="2020-12-09T05:43:47.871" v="443" actId="1036"/>
          <ac:spMkLst>
            <pc:docMk/>
            <pc:sldMk cId="1365343778" sldId="1429"/>
            <ac:spMk id="47" creationId="{6C16DE2E-65BB-4A8F-B2D5-CACD0E57AC48}"/>
          </ac:spMkLst>
        </pc:spChg>
        <pc:grpChg chg="add mod">
          <ac:chgData name="Min Wenwen (SSE)" userId="80ea8ba2-41f8-4269-bd91-68d2cb4272e3" providerId="ADAL" clId="{8D3B0761-8400-400A-89DC-38371DE7A1B5}" dt="2020-12-09T05:43:47.871" v="443" actId="1036"/>
          <ac:grpSpMkLst>
            <pc:docMk/>
            <pc:sldMk cId="1365343778" sldId="1429"/>
            <ac:grpSpMk id="12" creationId="{0A2EEE8E-3D7F-4EB0-8BE0-F4870C8F99E2}"/>
          </ac:grpSpMkLst>
        </pc:grpChg>
        <pc:grpChg chg="add mod">
          <ac:chgData name="Min Wenwen (SSE)" userId="80ea8ba2-41f8-4269-bd91-68d2cb4272e3" providerId="ADAL" clId="{8D3B0761-8400-400A-89DC-38371DE7A1B5}" dt="2020-12-09T05:43:47.871" v="443" actId="1036"/>
          <ac:grpSpMkLst>
            <pc:docMk/>
            <pc:sldMk cId="1365343778" sldId="1429"/>
            <ac:grpSpMk id="40" creationId="{BE46ED9C-5899-4C33-8256-3C90EF8BC46C}"/>
          </ac:grpSpMkLst>
        </pc:grpChg>
        <pc:picChg chg="add mod">
          <ac:chgData name="Min Wenwen (SSE)" userId="80ea8ba2-41f8-4269-bd91-68d2cb4272e3" providerId="ADAL" clId="{8D3B0761-8400-400A-89DC-38371DE7A1B5}" dt="2020-12-09T05:43:47.871" v="443" actId="1036"/>
          <ac:picMkLst>
            <pc:docMk/>
            <pc:sldMk cId="1365343778" sldId="1429"/>
            <ac:picMk id="7" creationId="{06E7F1F0-A988-463B-852B-6378B8977CA8}"/>
          </ac:picMkLst>
        </pc:picChg>
        <pc:picChg chg="add mod">
          <ac:chgData name="Min Wenwen (SSE)" userId="80ea8ba2-41f8-4269-bd91-68d2cb4272e3" providerId="ADAL" clId="{8D3B0761-8400-400A-89DC-38371DE7A1B5}" dt="2020-12-09T05:43:47.871" v="443" actId="1036"/>
          <ac:picMkLst>
            <pc:docMk/>
            <pc:sldMk cId="1365343778" sldId="1429"/>
            <ac:picMk id="8" creationId="{87B1718C-2EA9-41BE-B31A-E550D08CB0BD}"/>
          </ac:picMkLst>
        </pc:picChg>
        <pc:cxnChg chg="add mod">
          <ac:chgData name="Min Wenwen (SSE)" userId="80ea8ba2-41f8-4269-bd91-68d2cb4272e3" providerId="ADAL" clId="{8D3B0761-8400-400A-89DC-38371DE7A1B5}" dt="2020-12-09T05:43:47.871" v="443" actId="1036"/>
          <ac:cxnSpMkLst>
            <pc:docMk/>
            <pc:sldMk cId="1365343778" sldId="1429"/>
            <ac:cxnSpMk id="9" creationId="{C82F8FE1-3D5F-4318-864D-524B0FC1D25F}"/>
          </ac:cxnSpMkLst>
        </pc:cxnChg>
        <pc:cxnChg chg="add mod">
          <ac:chgData name="Min Wenwen (SSE)" userId="80ea8ba2-41f8-4269-bd91-68d2cb4272e3" providerId="ADAL" clId="{8D3B0761-8400-400A-89DC-38371DE7A1B5}" dt="2020-12-09T05:43:47.871" v="443" actId="1036"/>
          <ac:cxnSpMkLst>
            <pc:docMk/>
            <pc:sldMk cId="1365343778" sldId="1429"/>
            <ac:cxnSpMk id="10" creationId="{20699773-8473-47E3-B63F-601325CF2B1E}"/>
          </ac:cxnSpMkLst>
        </pc:cxnChg>
        <pc:cxnChg chg="mod">
          <ac:chgData name="Min Wenwen (SSE)" userId="80ea8ba2-41f8-4269-bd91-68d2cb4272e3" providerId="ADAL" clId="{8D3B0761-8400-400A-89DC-38371DE7A1B5}" dt="2020-12-09T05:43:38.452" v="435"/>
          <ac:cxnSpMkLst>
            <pc:docMk/>
            <pc:sldMk cId="1365343778" sldId="1429"/>
            <ac:cxnSpMk id="13" creationId="{C7F2790A-C652-46C5-BD2D-D2745BC52CAD}"/>
          </ac:cxnSpMkLst>
        </pc:cxnChg>
        <pc:cxnChg chg="mod">
          <ac:chgData name="Min Wenwen (SSE)" userId="80ea8ba2-41f8-4269-bd91-68d2cb4272e3" providerId="ADAL" clId="{8D3B0761-8400-400A-89DC-38371DE7A1B5}" dt="2020-12-09T05:43:38.452" v="435"/>
          <ac:cxnSpMkLst>
            <pc:docMk/>
            <pc:sldMk cId="1365343778" sldId="1429"/>
            <ac:cxnSpMk id="14" creationId="{9A0F3656-43BF-416B-B20C-B0241782C8C9}"/>
          </ac:cxnSpMkLst>
        </pc:cxnChg>
        <pc:cxnChg chg="mod">
          <ac:chgData name="Min Wenwen (SSE)" userId="80ea8ba2-41f8-4269-bd91-68d2cb4272e3" providerId="ADAL" clId="{8D3B0761-8400-400A-89DC-38371DE7A1B5}" dt="2020-12-09T05:43:38.452" v="435"/>
          <ac:cxnSpMkLst>
            <pc:docMk/>
            <pc:sldMk cId="1365343778" sldId="1429"/>
            <ac:cxnSpMk id="15" creationId="{A83F5DAD-CAB7-4FBB-BA63-EBAF02F6A75C}"/>
          </ac:cxnSpMkLst>
        </pc:cxnChg>
        <pc:cxnChg chg="mod">
          <ac:chgData name="Min Wenwen (SSE)" userId="80ea8ba2-41f8-4269-bd91-68d2cb4272e3" providerId="ADAL" clId="{8D3B0761-8400-400A-89DC-38371DE7A1B5}" dt="2020-12-09T05:43:38.452" v="435"/>
          <ac:cxnSpMkLst>
            <pc:docMk/>
            <pc:sldMk cId="1365343778" sldId="1429"/>
            <ac:cxnSpMk id="16" creationId="{F4064A2A-9E93-46C7-B7EC-881C412C13CB}"/>
          </ac:cxnSpMkLst>
        </pc:cxnChg>
        <pc:cxnChg chg="mod">
          <ac:chgData name="Min Wenwen (SSE)" userId="80ea8ba2-41f8-4269-bd91-68d2cb4272e3" providerId="ADAL" clId="{8D3B0761-8400-400A-89DC-38371DE7A1B5}" dt="2020-12-09T05:43:38.452" v="435"/>
          <ac:cxnSpMkLst>
            <pc:docMk/>
            <pc:sldMk cId="1365343778" sldId="1429"/>
            <ac:cxnSpMk id="17" creationId="{960C88F8-236D-465A-855B-B0472DD64444}"/>
          </ac:cxnSpMkLst>
        </pc:cxnChg>
        <pc:cxnChg chg="mod">
          <ac:chgData name="Min Wenwen (SSE)" userId="80ea8ba2-41f8-4269-bd91-68d2cb4272e3" providerId="ADAL" clId="{8D3B0761-8400-400A-89DC-38371DE7A1B5}" dt="2020-12-09T05:43:38.452" v="435"/>
          <ac:cxnSpMkLst>
            <pc:docMk/>
            <pc:sldMk cId="1365343778" sldId="1429"/>
            <ac:cxnSpMk id="18" creationId="{ACC38B04-0B53-46EF-A5F1-13C154930CB9}"/>
          </ac:cxnSpMkLst>
        </pc:cxnChg>
        <pc:cxnChg chg="mod">
          <ac:chgData name="Min Wenwen (SSE)" userId="80ea8ba2-41f8-4269-bd91-68d2cb4272e3" providerId="ADAL" clId="{8D3B0761-8400-400A-89DC-38371DE7A1B5}" dt="2020-12-09T05:43:38.452" v="435"/>
          <ac:cxnSpMkLst>
            <pc:docMk/>
            <pc:sldMk cId="1365343778" sldId="1429"/>
            <ac:cxnSpMk id="19" creationId="{C5DA78DD-5A1C-4D17-86E0-7E4710594632}"/>
          </ac:cxnSpMkLst>
        </pc:cxnChg>
        <pc:cxnChg chg="mod">
          <ac:chgData name="Min Wenwen (SSE)" userId="80ea8ba2-41f8-4269-bd91-68d2cb4272e3" providerId="ADAL" clId="{8D3B0761-8400-400A-89DC-38371DE7A1B5}" dt="2020-12-09T05:43:38.452" v="435"/>
          <ac:cxnSpMkLst>
            <pc:docMk/>
            <pc:sldMk cId="1365343778" sldId="1429"/>
            <ac:cxnSpMk id="20" creationId="{91BCD18C-1501-4599-A32D-61248E33E701}"/>
          </ac:cxnSpMkLst>
        </pc:cxnChg>
        <pc:cxnChg chg="mod">
          <ac:chgData name="Min Wenwen (SSE)" userId="80ea8ba2-41f8-4269-bd91-68d2cb4272e3" providerId="ADAL" clId="{8D3B0761-8400-400A-89DC-38371DE7A1B5}" dt="2020-12-09T05:43:38.452" v="435"/>
          <ac:cxnSpMkLst>
            <pc:docMk/>
            <pc:sldMk cId="1365343778" sldId="1429"/>
            <ac:cxnSpMk id="21" creationId="{A750176C-D07C-47A4-9057-78D4D76F2494}"/>
          </ac:cxnSpMkLst>
        </pc:cxnChg>
        <pc:cxnChg chg="mod">
          <ac:chgData name="Min Wenwen (SSE)" userId="80ea8ba2-41f8-4269-bd91-68d2cb4272e3" providerId="ADAL" clId="{8D3B0761-8400-400A-89DC-38371DE7A1B5}" dt="2020-12-09T05:43:38.452" v="435"/>
          <ac:cxnSpMkLst>
            <pc:docMk/>
            <pc:sldMk cId="1365343778" sldId="1429"/>
            <ac:cxnSpMk id="22" creationId="{E8AAF613-363B-4BAD-B116-7D23F14B1010}"/>
          </ac:cxnSpMkLst>
        </pc:cxnChg>
        <pc:cxnChg chg="mod">
          <ac:chgData name="Min Wenwen (SSE)" userId="80ea8ba2-41f8-4269-bd91-68d2cb4272e3" providerId="ADAL" clId="{8D3B0761-8400-400A-89DC-38371DE7A1B5}" dt="2020-12-09T05:43:38.452" v="435"/>
          <ac:cxnSpMkLst>
            <pc:docMk/>
            <pc:sldMk cId="1365343778" sldId="1429"/>
            <ac:cxnSpMk id="23" creationId="{84D8C7E6-ADEF-4D56-8E7C-A5C3C934D7AD}"/>
          </ac:cxnSpMkLst>
        </pc:cxnChg>
        <pc:cxnChg chg="mod">
          <ac:chgData name="Min Wenwen (SSE)" userId="80ea8ba2-41f8-4269-bd91-68d2cb4272e3" providerId="ADAL" clId="{8D3B0761-8400-400A-89DC-38371DE7A1B5}" dt="2020-12-09T05:43:38.452" v="435"/>
          <ac:cxnSpMkLst>
            <pc:docMk/>
            <pc:sldMk cId="1365343778" sldId="1429"/>
            <ac:cxnSpMk id="24" creationId="{1C6EDEC6-548B-4F7A-A8C1-BD382149C9A5}"/>
          </ac:cxnSpMkLst>
        </pc:cxnChg>
        <pc:cxnChg chg="mod">
          <ac:chgData name="Min Wenwen (SSE)" userId="80ea8ba2-41f8-4269-bd91-68d2cb4272e3" providerId="ADAL" clId="{8D3B0761-8400-400A-89DC-38371DE7A1B5}" dt="2020-12-09T05:43:38.452" v="435"/>
          <ac:cxnSpMkLst>
            <pc:docMk/>
            <pc:sldMk cId="1365343778" sldId="1429"/>
            <ac:cxnSpMk id="25" creationId="{4DF84E32-8AC1-4D07-8B4C-FE3BC869AB85}"/>
          </ac:cxnSpMkLst>
        </pc:cxnChg>
        <pc:cxnChg chg="mod">
          <ac:chgData name="Min Wenwen (SSE)" userId="80ea8ba2-41f8-4269-bd91-68d2cb4272e3" providerId="ADAL" clId="{8D3B0761-8400-400A-89DC-38371DE7A1B5}" dt="2020-12-09T05:43:38.452" v="435"/>
          <ac:cxnSpMkLst>
            <pc:docMk/>
            <pc:sldMk cId="1365343778" sldId="1429"/>
            <ac:cxnSpMk id="26" creationId="{F34C6285-1B54-4A26-A275-87D7FE387079}"/>
          </ac:cxnSpMkLst>
        </pc:cxnChg>
        <pc:cxnChg chg="mod">
          <ac:chgData name="Min Wenwen (SSE)" userId="80ea8ba2-41f8-4269-bd91-68d2cb4272e3" providerId="ADAL" clId="{8D3B0761-8400-400A-89DC-38371DE7A1B5}" dt="2020-12-09T05:43:38.452" v="435"/>
          <ac:cxnSpMkLst>
            <pc:docMk/>
            <pc:sldMk cId="1365343778" sldId="1429"/>
            <ac:cxnSpMk id="27" creationId="{C34B4C54-4C1D-4272-A44B-CF23A09A9F90}"/>
          </ac:cxnSpMkLst>
        </pc:cxnChg>
        <pc:cxnChg chg="mod">
          <ac:chgData name="Min Wenwen (SSE)" userId="80ea8ba2-41f8-4269-bd91-68d2cb4272e3" providerId="ADAL" clId="{8D3B0761-8400-400A-89DC-38371DE7A1B5}" dt="2020-12-09T05:43:38.452" v="435"/>
          <ac:cxnSpMkLst>
            <pc:docMk/>
            <pc:sldMk cId="1365343778" sldId="1429"/>
            <ac:cxnSpMk id="42" creationId="{100B5932-153A-4038-A7D4-FEF406C164B9}"/>
          </ac:cxnSpMkLst>
        </pc:cxnChg>
        <pc:cxnChg chg="mod">
          <ac:chgData name="Min Wenwen (SSE)" userId="80ea8ba2-41f8-4269-bd91-68d2cb4272e3" providerId="ADAL" clId="{8D3B0761-8400-400A-89DC-38371DE7A1B5}" dt="2020-12-09T05:43:38.452" v="435"/>
          <ac:cxnSpMkLst>
            <pc:docMk/>
            <pc:sldMk cId="1365343778" sldId="1429"/>
            <ac:cxnSpMk id="43" creationId="{68CD763E-4A41-430F-9C7A-F1A6C343B8E0}"/>
          </ac:cxnSpMkLst>
        </pc:cxnChg>
        <pc:cxnChg chg="mod">
          <ac:chgData name="Min Wenwen (SSE)" userId="80ea8ba2-41f8-4269-bd91-68d2cb4272e3" providerId="ADAL" clId="{8D3B0761-8400-400A-89DC-38371DE7A1B5}" dt="2020-12-09T05:43:38.452" v="435"/>
          <ac:cxnSpMkLst>
            <pc:docMk/>
            <pc:sldMk cId="1365343778" sldId="1429"/>
            <ac:cxnSpMk id="44" creationId="{69A8D9A6-B0AA-44C2-ABAF-D10C94C8D591}"/>
          </ac:cxnSpMkLst>
        </pc:cxnChg>
      </pc:sldChg>
      <pc:sldChg chg="addSp delSp modSp new mod">
        <pc:chgData name="Min Wenwen (SSE)" userId="80ea8ba2-41f8-4269-bd91-68d2cb4272e3" providerId="ADAL" clId="{8D3B0761-8400-400A-89DC-38371DE7A1B5}" dt="2020-12-09T05:46:51.961" v="498" actId="404"/>
        <pc:sldMkLst>
          <pc:docMk/>
          <pc:sldMk cId="4254529089" sldId="1430"/>
        </pc:sldMkLst>
        <pc:spChg chg="mod">
          <ac:chgData name="Min Wenwen (SSE)" userId="80ea8ba2-41f8-4269-bd91-68d2cb4272e3" providerId="ADAL" clId="{8D3B0761-8400-400A-89DC-38371DE7A1B5}" dt="2020-12-09T05:45:34.819" v="468"/>
          <ac:spMkLst>
            <pc:docMk/>
            <pc:sldMk cId="4254529089" sldId="1430"/>
            <ac:spMk id="3" creationId="{82AC6EB2-0BF3-4E74-B845-76400164F2D1}"/>
          </ac:spMkLst>
        </pc:spChg>
        <pc:spChg chg="add del">
          <ac:chgData name="Min Wenwen (SSE)" userId="80ea8ba2-41f8-4269-bd91-68d2cb4272e3" providerId="ADAL" clId="{8D3B0761-8400-400A-89DC-38371DE7A1B5}" dt="2020-12-09T05:46:09.583" v="488" actId="478"/>
          <ac:spMkLst>
            <pc:docMk/>
            <pc:sldMk cId="4254529089" sldId="1430"/>
            <ac:spMk id="4" creationId="{107BB853-3792-4C4D-A43E-864F25A5508A}"/>
          </ac:spMkLst>
        </pc:spChg>
        <pc:spChg chg="add del mod">
          <ac:chgData name="Min Wenwen (SSE)" userId="80ea8ba2-41f8-4269-bd91-68d2cb4272e3" providerId="ADAL" clId="{8D3B0761-8400-400A-89DC-38371DE7A1B5}" dt="2020-12-09T05:45:51.664" v="471"/>
          <ac:spMkLst>
            <pc:docMk/>
            <pc:sldMk cId="4254529089" sldId="1430"/>
            <ac:spMk id="5" creationId="{9F8B3BA2-5DDC-41BB-8FC7-9ECDFB2E494B}"/>
          </ac:spMkLst>
        </pc:spChg>
        <pc:spChg chg="add mod">
          <ac:chgData name="Min Wenwen (SSE)" userId="80ea8ba2-41f8-4269-bd91-68d2cb4272e3" providerId="ADAL" clId="{8D3B0761-8400-400A-89DC-38371DE7A1B5}" dt="2020-12-09T05:46:51.961" v="498" actId="404"/>
          <ac:spMkLst>
            <pc:docMk/>
            <pc:sldMk cId="4254529089" sldId="1430"/>
            <ac:spMk id="8" creationId="{6243381D-C4A9-4D9E-AF93-281CA3DF5F5B}"/>
          </ac:spMkLst>
        </pc:spChg>
        <pc:picChg chg="add del mod">
          <ac:chgData name="Min Wenwen (SSE)" userId="80ea8ba2-41f8-4269-bd91-68d2cb4272e3" providerId="ADAL" clId="{8D3B0761-8400-400A-89DC-38371DE7A1B5}" dt="2020-12-09T05:45:51.664" v="471"/>
          <ac:picMkLst>
            <pc:docMk/>
            <pc:sldMk cId="4254529089" sldId="1430"/>
            <ac:picMk id="6" creationId="{D40DF2E6-B305-468B-8E23-1788F96C4D2B}"/>
          </ac:picMkLst>
        </pc:picChg>
        <pc:picChg chg="add del mod">
          <ac:chgData name="Min Wenwen (SSE)" userId="80ea8ba2-41f8-4269-bd91-68d2cb4272e3" providerId="ADAL" clId="{8D3B0761-8400-400A-89DC-38371DE7A1B5}" dt="2020-12-09T05:45:51.664" v="471"/>
          <ac:picMkLst>
            <pc:docMk/>
            <pc:sldMk cId="4254529089" sldId="1430"/>
            <ac:picMk id="7" creationId="{9A844DC1-81C8-45B9-8188-C44D52DED205}"/>
          </ac:picMkLst>
        </pc:picChg>
        <pc:picChg chg="add mod">
          <ac:chgData name="Min Wenwen (SSE)" userId="80ea8ba2-41f8-4269-bd91-68d2cb4272e3" providerId="ADAL" clId="{8D3B0761-8400-400A-89DC-38371DE7A1B5}" dt="2020-12-09T05:46:29.838" v="496" actId="1035"/>
          <ac:picMkLst>
            <pc:docMk/>
            <pc:sldMk cId="4254529089" sldId="1430"/>
            <ac:picMk id="9" creationId="{1A4DB2C6-8E8E-4421-9FBF-43F1B3854747}"/>
          </ac:picMkLst>
        </pc:picChg>
        <pc:picChg chg="add mod">
          <ac:chgData name="Min Wenwen (SSE)" userId="80ea8ba2-41f8-4269-bd91-68d2cb4272e3" providerId="ADAL" clId="{8D3B0761-8400-400A-89DC-38371DE7A1B5}" dt="2020-12-09T05:46:29.838" v="496" actId="1035"/>
          <ac:picMkLst>
            <pc:docMk/>
            <pc:sldMk cId="4254529089" sldId="1430"/>
            <ac:picMk id="10" creationId="{4D6CE156-1D62-40D2-B8E9-9D8662D69F22}"/>
          </ac:picMkLst>
        </pc:picChg>
      </pc:sldChg>
      <pc:sldChg chg="addSp delSp modSp new mod">
        <pc:chgData name="Min Wenwen (SSE)" userId="80ea8ba2-41f8-4269-bd91-68d2cb4272e3" providerId="ADAL" clId="{8D3B0761-8400-400A-89DC-38371DE7A1B5}" dt="2020-12-09T05:49:41.398" v="601" actId="20577"/>
        <pc:sldMkLst>
          <pc:docMk/>
          <pc:sldMk cId="615911563" sldId="1431"/>
        </pc:sldMkLst>
        <pc:spChg chg="mod">
          <ac:chgData name="Min Wenwen (SSE)" userId="80ea8ba2-41f8-4269-bd91-68d2cb4272e3" providerId="ADAL" clId="{8D3B0761-8400-400A-89DC-38371DE7A1B5}" dt="2020-12-09T05:47:24.179" v="502"/>
          <ac:spMkLst>
            <pc:docMk/>
            <pc:sldMk cId="615911563" sldId="1431"/>
            <ac:spMk id="3" creationId="{4F8C8578-2B90-4F80-913B-764DB8C9D6A3}"/>
          </ac:spMkLst>
        </pc:spChg>
        <pc:spChg chg="del mod">
          <ac:chgData name="Min Wenwen (SSE)" userId="80ea8ba2-41f8-4269-bd91-68d2cb4272e3" providerId="ADAL" clId="{8D3B0761-8400-400A-89DC-38371DE7A1B5}" dt="2020-12-09T05:47:39.615" v="506" actId="478"/>
          <ac:spMkLst>
            <pc:docMk/>
            <pc:sldMk cId="615911563" sldId="1431"/>
            <ac:spMk id="4" creationId="{8FB09C17-7FB4-49A8-8C58-48F2E9DE2E7C}"/>
          </ac:spMkLst>
        </pc:spChg>
        <pc:spChg chg="add del mod">
          <ac:chgData name="Min Wenwen (SSE)" userId="80ea8ba2-41f8-4269-bd91-68d2cb4272e3" providerId="ADAL" clId="{8D3B0761-8400-400A-89DC-38371DE7A1B5}" dt="2020-12-09T05:47:22.559" v="501" actId="478"/>
          <ac:spMkLst>
            <pc:docMk/>
            <pc:sldMk cId="615911563" sldId="1431"/>
            <ac:spMk id="5" creationId="{06EDA1AB-0893-4022-A2BB-CF5AD0DEAD30}"/>
          </ac:spMkLst>
        </pc:spChg>
        <pc:spChg chg="add mod">
          <ac:chgData name="Min Wenwen (SSE)" userId="80ea8ba2-41f8-4269-bd91-68d2cb4272e3" providerId="ADAL" clId="{8D3B0761-8400-400A-89DC-38371DE7A1B5}" dt="2020-12-09T05:49:41.398" v="601" actId="20577"/>
          <ac:spMkLst>
            <pc:docMk/>
            <pc:sldMk cId="615911563" sldId="1431"/>
            <ac:spMk id="6" creationId="{BF3593EB-1EA2-4A16-839A-1E7EC6CD648D}"/>
          </ac:spMkLst>
        </pc:spChg>
        <pc:spChg chg="add mod">
          <ac:chgData name="Min Wenwen (SSE)" userId="80ea8ba2-41f8-4269-bd91-68d2cb4272e3" providerId="ADAL" clId="{8D3B0761-8400-400A-89DC-38371DE7A1B5}" dt="2020-12-09T05:48:06.612" v="518" actId="207"/>
          <ac:spMkLst>
            <pc:docMk/>
            <pc:sldMk cId="615911563" sldId="1431"/>
            <ac:spMk id="9" creationId="{AB5898F5-2538-4940-A37C-3D6757A506A0}"/>
          </ac:spMkLst>
        </pc:spChg>
        <pc:spChg chg="add mod">
          <ac:chgData name="Min Wenwen (SSE)" userId="80ea8ba2-41f8-4269-bd91-68d2cb4272e3" providerId="ADAL" clId="{8D3B0761-8400-400A-89DC-38371DE7A1B5}" dt="2020-12-09T05:48:58.303" v="563" actId="1035"/>
          <ac:spMkLst>
            <pc:docMk/>
            <pc:sldMk cId="615911563" sldId="1431"/>
            <ac:spMk id="12" creationId="{5666A98E-C8C2-41A3-90CD-24A4171D89AD}"/>
          </ac:spMkLst>
        </pc:spChg>
        <pc:spChg chg="add mod">
          <ac:chgData name="Min Wenwen (SSE)" userId="80ea8ba2-41f8-4269-bd91-68d2cb4272e3" providerId="ADAL" clId="{8D3B0761-8400-400A-89DC-38371DE7A1B5}" dt="2020-12-09T05:48:53.588" v="560" actId="1035"/>
          <ac:spMkLst>
            <pc:docMk/>
            <pc:sldMk cId="615911563" sldId="1431"/>
            <ac:spMk id="13" creationId="{D0B15F09-DEB7-4BF0-B30E-8C54C9259368}"/>
          </ac:spMkLst>
        </pc:spChg>
        <pc:spChg chg="add mod">
          <ac:chgData name="Min Wenwen (SSE)" userId="80ea8ba2-41f8-4269-bd91-68d2cb4272e3" providerId="ADAL" clId="{8D3B0761-8400-400A-89DC-38371DE7A1B5}" dt="2020-12-09T05:48:06.612" v="518" actId="207"/>
          <ac:spMkLst>
            <pc:docMk/>
            <pc:sldMk cId="615911563" sldId="1431"/>
            <ac:spMk id="16" creationId="{2B6CD693-A596-43B4-A4FF-14F4C1D4F1F1}"/>
          </ac:spMkLst>
        </pc:spChg>
        <pc:spChg chg="add mod">
          <ac:chgData name="Min Wenwen (SSE)" userId="80ea8ba2-41f8-4269-bd91-68d2cb4272e3" providerId="ADAL" clId="{8D3B0761-8400-400A-89DC-38371DE7A1B5}" dt="2020-12-09T05:48:06.612" v="518" actId="207"/>
          <ac:spMkLst>
            <pc:docMk/>
            <pc:sldMk cId="615911563" sldId="1431"/>
            <ac:spMk id="17" creationId="{B2DE1A32-6912-4C0C-9C21-81DD7639AD19}"/>
          </ac:spMkLst>
        </pc:spChg>
        <pc:spChg chg="add mod">
          <ac:chgData name="Min Wenwen (SSE)" userId="80ea8ba2-41f8-4269-bd91-68d2cb4272e3" providerId="ADAL" clId="{8D3B0761-8400-400A-89DC-38371DE7A1B5}" dt="2020-12-09T05:48:53.588" v="560" actId="1035"/>
          <ac:spMkLst>
            <pc:docMk/>
            <pc:sldMk cId="615911563" sldId="1431"/>
            <ac:spMk id="18" creationId="{5E887BDE-1A45-474E-A916-3B46515DB7C5}"/>
          </ac:spMkLst>
        </pc:spChg>
        <pc:spChg chg="add mod">
          <ac:chgData name="Min Wenwen (SSE)" userId="80ea8ba2-41f8-4269-bd91-68d2cb4272e3" providerId="ADAL" clId="{8D3B0761-8400-400A-89DC-38371DE7A1B5}" dt="2020-12-09T05:48:58.303" v="563" actId="1035"/>
          <ac:spMkLst>
            <pc:docMk/>
            <pc:sldMk cId="615911563" sldId="1431"/>
            <ac:spMk id="19" creationId="{A6529A00-0781-4C7B-B906-C111A8B86A20}"/>
          </ac:spMkLst>
        </pc:spChg>
        <pc:spChg chg="add mod">
          <ac:chgData name="Min Wenwen (SSE)" userId="80ea8ba2-41f8-4269-bd91-68d2cb4272e3" providerId="ADAL" clId="{8D3B0761-8400-400A-89DC-38371DE7A1B5}" dt="2020-12-09T05:48:32.208" v="557" actId="1035"/>
          <ac:spMkLst>
            <pc:docMk/>
            <pc:sldMk cId="615911563" sldId="1431"/>
            <ac:spMk id="20" creationId="{095FB49F-A5B6-4EF4-897E-7D68C343C2DB}"/>
          </ac:spMkLst>
        </pc:spChg>
        <pc:spChg chg="add del mod">
          <ac:chgData name="Min Wenwen (SSE)" userId="80ea8ba2-41f8-4269-bd91-68d2cb4272e3" providerId="ADAL" clId="{8D3B0761-8400-400A-89DC-38371DE7A1B5}" dt="2020-12-09T05:48:41.632" v="559" actId="478"/>
          <ac:spMkLst>
            <pc:docMk/>
            <pc:sldMk cId="615911563" sldId="1431"/>
            <ac:spMk id="21" creationId="{F326A098-EACA-41A8-91BB-298BA931E7FA}"/>
          </ac:spMkLst>
        </pc:spChg>
        <pc:spChg chg="add mod">
          <ac:chgData name="Min Wenwen (SSE)" userId="80ea8ba2-41f8-4269-bd91-68d2cb4272e3" providerId="ADAL" clId="{8D3B0761-8400-400A-89DC-38371DE7A1B5}" dt="2020-12-09T05:49:16.447" v="597" actId="1038"/>
          <ac:spMkLst>
            <pc:docMk/>
            <pc:sldMk cId="615911563" sldId="1431"/>
            <ac:spMk id="22" creationId="{446C4942-DED6-422C-A3C7-DF81EF2CCF57}"/>
          </ac:spMkLst>
        </pc:spChg>
        <pc:spChg chg="add mod">
          <ac:chgData name="Min Wenwen (SSE)" userId="80ea8ba2-41f8-4269-bd91-68d2cb4272e3" providerId="ADAL" clId="{8D3B0761-8400-400A-89DC-38371DE7A1B5}" dt="2020-12-09T05:49:22.409" v="598" actId="207"/>
          <ac:spMkLst>
            <pc:docMk/>
            <pc:sldMk cId="615911563" sldId="1431"/>
            <ac:spMk id="23" creationId="{4151030E-1D72-4586-9720-23E5C93332B5}"/>
          </ac:spMkLst>
        </pc:spChg>
        <pc:picChg chg="add mod">
          <ac:chgData name="Min Wenwen (SSE)" userId="80ea8ba2-41f8-4269-bd91-68d2cb4272e3" providerId="ADAL" clId="{8D3B0761-8400-400A-89DC-38371DE7A1B5}" dt="2020-12-09T05:47:12.840" v="499"/>
          <ac:picMkLst>
            <pc:docMk/>
            <pc:sldMk cId="615911563" sldId="1431"/>
            <ac:picMk id="7" creationId="{9E55DFA8-4C15-4FDE-9704-1B24C37009A8}"/>
          </ac:picMkLst>
        </pc:picChg>
        <pc:picChg chg="add mod">
          <ac:chgData name="Min Wenwen (SSE)" userId="80ea8ba2-41f8-4269-bd91-68d2cb4272e3" providerId="ADAL" clId="{8D3B0761-8400-400A-89DC-38371DE7A1B5}" dt="2020-12-09T05:48:53.588" v="560" actId="1035"/>
          <ac:picMkLst>
            <pc:docMk/>
            <pc:sldMk cId="615911563" sldId="1431"/>
            <ac:picMk id="8" creationId="{FBCCEF48-3543-44D9-9621-734ED19F8A0D}"/>
          </ac:picMkLst>
        </pc:picChg>
        <pc:picChg chg="add mod">
          <ac:chgData name="Min Wenwen (SSE)" userId="80ea8ba2-41f8-4269-bd91-68d2cb4272e3" providerId="ADAL" clId="{8D3B0761-8400-400A-89DC-38371DE7A1B5}" dt="2020-12-09T05:49:16.447" v="597" actId="1038"/>
          <ac:picMkLst>
            <pc:docMk/>
            <pc:sldMk cId="615911563" sldId="1431"/>
            <ac:picMk id="10" creationId="{49A62366-771B-4516-A7ED-BCDC5E7A15AD}"/>
          </ac:picMkLst>
        </pc:picChg>
        <pc:picChg chg="add mod">
          <ac:chgData name="Min Wenwen (SSE)" userId="80ea8ba2-41f8-4269-bd91-68d2cb4272e3" providerId="ADAL" clId="{8D3B0761-8400-400A-89DC-38371DE7A1B5}" dt="2020-12-09T05:48:58.303" v="563" actId="1035"/>
          <ac:picMkLst>
            <pc:docMk/>
            <pc:sldMk cId="615911563" sldId="1431"/>
            <ac:picMk id="11" creationId="{BC8B60AB-20C5-4961-8117-17CCE148B5AD}"/>
          </ac:picMkLst>
        </pc:picChg>
        <pc:picChg chg="add mod">
          <ac:chgData name="Min Wenwen (SSE)" userId="80ea8ba2-41f8-4269-bd91-68d2cb4272e3" providerId="ADAL" clId="{8D3B0761-8400-400A-89DC-38371DE7A1B5}" dt="2020-12-09T05:48:32.208" v="557" actId="1035"/>
          <ac:picMkLst>
            <pc:docMk/>
            <pc:sldMk cId="615911563" sldId="1431"/>
            <ac:picMk id="14" creationId="{BDCF9FCF-5425-44C1-97EA-283203188DAF}"/>
          </ac:picMkLst>
        </pc:picChg>
        <pc:picChg chg="add mod">
          <ac:chgData name="Min Wenwen (SSE)" userId="80ea8ba2-41f8-4269-bd91-68d2cb4272e3" providerId="ADAL" clId="{8D3B0761-8400-400A-89DC-38371DE7A1B5}" dt="2020-12-09T05:48:36.008" v="558" actId="1076"/>
          <ac:picMkLst>
            <pc:docMk/>
            <pc:sldMk cId="615911563" sldId="1431"/>
            <ac:picMk id="15" creationId="{6C3EEEF0-7B08-43F4-8DB6-2CD8FD36BBF7}"/>
          </ac:picMkLst>
        </pc:picChg>
      </pc:sldChg>
      <pc:sldChg chg="addSp delSp modSp new mod">
        <pc:chgData name="Min Wenwen (SSE)" userId="80ea8ba2-41f8-4269-bd91-68d2cb4272e3" providerId="ADAL" clId="{8D3B0761-8400-400A-89DC-38371DE7A1B5}" dt="2020-12-09T05:51:26.369" v="636" actId="1036"/>
        <pc:sldMkLst>
          <pc:docMk/>
          <pc:sldMk cId="1505904686" sldId="1432"/>
        </pc:sldMkLst>
        <pc:spChg chg="mod">
          <ac:chgData name="Min Wenwen (SSE)" userId="80ea8ba2-41f8-4269-bd91-68d2cb4272e3" providerId="ADAL" clId="{8D3B0761-8400-400A-89DC-38371DE7A1B5}" dt="2020-12-09T05:50:15.060" v="605"/>
          <ac:spMkLst>
            <pc:docMk/>
            <pc:sldMk cId="1505904686" sldId="1432"/>
            <ac:spMk id="3" creationId="{27B0A2EA-B76C-4CAC-8F86-03838D6343A5}"/>
          </ac:spMkLst>
        </pc:spChg>
        <pc:spChg chg="del">
          <ac:chgData name="Min Wenwen (SSE)" userId="80ea8ba2-41f8-4269-bd91-68d2cb4272e3" providerId="ADAL" clId="{8D3B0761-8400-400A-89DC-38371DE7A1B5}" dt="2020-12-09T05:50:32.419" v="606" actId="478"/>
          <ac:spMkLst>
            <pc:docMk/>
            <pc:sldMk cId="1505904686" sldId="1432"/>
            <ac:spMk id="4" creationId="{562A0D02-9708-4556-8CCE-643C1C0E36D5}"/>
          </ac:spMkLst>
        </pc:spChg>
        <pc:spChg chg="add mod">
          <ac:chgData name="Min Wenwen (SSE)" userId="80ea8ba2-41f8-4269-bd91-68d2cb4272e3" providerId="ADAL" clId="{8D3B0761-8400-400A-89DC-38371DE7A1B5}" dt="2020-12-09T05:50:50.832" v="615" actId="1038"/>
          <ac:spMkLst>
            <pc:docMk/>
            <pc:sldMk cId="1505904686" sldId="1432"/>
            <ac:spMk id="6" creationId="{DFE8682D-6A75-4348-8642-60EF07FE6510}"/>
          </ac:spMkLst>
        </pc:spChg>
        <pc:spChg chg="add mod">
          <ac:chgData name="Min Wenwen (SSE)" userId="80ea8ba2-41f8-4269-bd91-68d2cb4272e3" providerId="ADAL" clId="{8D3B0761-8400-400A-89DC-38371DE7A1B5}" dt="2020-12-09T05:50:50.832" v="615" actId="1038"/>
          <ac:spMkLst>
            <pc:docMk/>
            <pc:sldMk cId="1505904686" sldId="1432"/>
            <ac:spMk id="8" creationId="{A284925A-AAFE-46E0-82E0-71325ABCAF7D}"/>
          </ac:spMkLst>
        </pc:spChg>
        <pc:spChg chg="add mod">
          <ac:chgData name="Min Wenwen (SSE)" userId="80ea8ba2-41f8-4269-bd91-68d2cb4272e3" providerId="ADAL" clId="{8D3B0761-8400-400A-89DC-38371DE7A1B5}" dt="2020-12-09T05:50:50.832" v="615" actId="1038"/>
          <ac:spMkLst>
            <pc:docMk/>
            <pc:sldMk cId="1505904686" sldId="1432"/>
            <ac:spMk id="9" creationId="{A24B3184-D78F-479E-A79F-56CA4382E5FD}"/>
          </ac:spMkLst>
        </pc:spChg>
        <pc:spChg chg="add mod">
          <ac:chgData name="Min Wenwen (SSE)" userId="80ea8ba2-41f8-4269-bd91-68d2cb4272e3" providerId="ADAL" clId="{8D3B0761-8400-400A-89DC-38371DE7A1B5}" dt="2020-12-09T05:51:26.369" v="636" actId="1036"/>
          <ac:spMkLst>
            <pc:docMk/>
            <pc:sldMk cId="1505904686" sldId="1432"/>
            <ac:spMk id="12" creationId="{24920970-08C3-427D-BA74-A35E19CB21BF}"/>
          </ac:spMkLst>
        </pc:spChg>
        <pc:spChg chg="add mod">
          <ac:chgData name="Min Wenwen (SSE)" userId="80ea8ba2-41f8-4269-bd91-68d2cb4272e3" providerId="ADAL" clId="{8D3B0761-8400-400A-89DC-38371DE7A1B5}" dt="2020-12-09T05:50:50.832" v="615" actId="1038"/>
          <ac:spMkLst>
            <pc:docMk/>
            <pc:sldMk cId="1505904686" sldId="1432"/>
            <ac:spMk id="14" creationId="{07B442BD-8645-456C-B6A2-CC7CFD1BBAB4}"/>
          </ac:spMkLst>
        </pc:spChg>
        <pc:spChg chg="add mod">
          <ac:chgData name="Min Wenwen (SSE)" userId="80ea8ba2-41f8-4269-bd91-68d2cb4272e3" providerId="ADAL" clId="{8D3B0761-8400-400A-89DC-38371DE7A1B5}" dt="2020-12-09T05:50:50.832" v="615" actId="1038"/>
          <ac:spMkLst>
            <pc:docMk/>
            <pc:sldMk cId="1505904686" sldId="1432"/>
            <ac:spMk id="22" creationId="{15BFD4EA-9425-4D98-8E26-29011A20A350}"/>
          </ac:spMkLst>
        </pc:spChg>
        <pc:spChg chg="add mod">
          <ac:chgData name="Min Wenwen (SSE)" userId="80ea8ba2-41f8-4269-bd91-68d2cb4272e3" providerId="ADAL" clId="{8D3B0761-8400-400A-89DC-38371DE7A1B5}" dt="2020-12-09T05:50:50.832" v="615" actId="1038"/>
          <ac:spMkLst>
            <pc:docMk/>
            <pc:sldMk cId="1505904686" sldId="1432"/>
            <ac:spMk id="26" creationId="{DC647A09-E214-4AED-ACD4-02D277D0B6C7}"/>
          </ac:spMkLst>
        </pc:spChg>
        <pc:grpChg chg="add mod">
          <ac:chgData name="Min Wenwen (SSE)" userId="80ea8ba2-41f8-4269-bd91-68d2cb4272e3" providerId="ADAL" clId="{8D3B0761-8400-400A-89DC-38371DE7A1B5}" dt="2020-12-09T05:50:50.832" v="615" actId="1038"/>
          <ac:grpSpMkLst>
            <pc:docMk/>
            <pc:sldMk cId="1505904686" sldId="1432"/>
            <ac:grpSpMk id="16" creationId="{AE12AE6E-119D-4FFD-93BF-AB43A8CA6821}"/>
          </ac:grpSpMkLst>
        </pc:grpChg>
        <pc:grpChg chg="add mod">
          <ac:chgData name="Min Wenwen (SSE)" userId="80ea8ba2-41f8-4269-bd91-68d2cb4272e3" providerId="ADAL" clId="{8D3B0761-8400-400A-89DC-38371DE7A1B5}" dt="2020-12-09T05:50:50.832" v="615" actId="1038"/>
          <ac:grpSpMkLst>
            <pc:docMk/>
            <pc:sldMk cId="1505904686" sldId="1432"/>
            <ac:grpSpMk id="19" creationId="{887DFFCE-4AB1-4895-B895-80CCEFB3B0BA}"/>
          </ac:grpSpMkLst>
        </pc:grpChg>
        <pc:picChg chg="add mod">
          <ac:chgData name="Min Wenwen (SSE)" userId="80ea8ba2-41f8-4269-bd91-68d2cb4272e3" providerId="ADAL" clId="{8D3B0761-8400-400A-89DC-38371DE7A1B5}" dt="2020-12-09T05:50:50.832" v="615" actId="1038"/>
          <ac:picMkLst>
            <pc:docMk/>
            <pc:sldMk cId="1505904686" sldId="1432"/>
            <ac:picMk id="5" creationId="{94AAA8AB-CFC4-49BB-AF48-25F7E232DADF}"/>
          </ac:picMkLst>
        </pc:picChg>
        <pc:picChg chg="add mod">
          <ac:chgData name="Min Wenwen (SSE)" userId="80ea8ba2-41f8-4269-bd91-68d2cb4272e3" providerId="ADAL" clId="{8D3B0761-8400-400A-89DC-38371DE7A1B5}" dt="2020-12-09T05:50:50.832" v="615" actId="1038"/>
          <ac:picMkLst>
            <pc:docMk/>
            <pc:sldMk cId="1505904686" sldId="1432"/>
            <ac:picMk id="10" creationId="{613A85A6-02BA-4B64-9C0A-9C2AE9984792}"/>
          </ac:picMkLst>
        </pc:picChg>
        <pc:picChg chg="add mod">
          <ac:chgData name="Min Wenwen (SSE)" userId="80ea8ba2-41f8-4269-bd91-68d2cb4272e3" providerId="ADAL" clId="{8D3B0761-8400-400A-89DC-38371DE7A1B5}" dt="2020-12-09T05:50:50.832" v="615" actId="1038"/>
          <ac:picMkLst>
            <pc:docMk/>
            <pc:sldMk cId="1505904686" sldId="1432"/>
            <ac:picMk id="11" creationId="{776C143F-BE20-41CA-9718-AC2415F3B134}"/>
          </ac:picMkLst>
        </pc:picChg>
        <pc:picChg chg="add mod">
          <ac:chgData name="Min Wenwen (SSE)" userId="80ea8ba2-41f8-4269-bd91-68d2cb4272e3" providerId="ADAL" clId="{8D3B0761-8400-400A-89DC-38371DE7A1B5}" dt="2020-12-09T05:50:50.832" v="615" actId="1038"/>
          <ac:picMkLst>
            <pc:docMk/>
            <pc:sldMk cId="1505904686" sldId="1432"/>
            <ac:picMk id="15" creationId="{59493D67-3BE3-4CEB-A33E-A0369F52B4F5}"/>
          </ac:picMkLst>
        </pc:picChg>
        <pc:picChg chg="mod">
          <ac:chgData name="Min Wenwen (SSE)" userId="80ea8ba2-41f8-4269-bd91-68d2cb4272e3" providerId="ADAL" clId="{8D3B0761-8400-400A-89DC-38371DE7A1B5}" dt="2020-12-09T05:50:42.150" v="607"/>
          <ac:picMkLst>
            <pc:docMk/>
            <pc:sldMk cId="1505904686" sldId="1432"/>
            <ac:picMk id="17" creationId="{91D78136-907C-4AB0-995E-4B5E4C53E2F5}"/>
          </ac:picMkLst>
        </pc:picChg>
        <pc:picChg chg="mod">
          <ac:chgData name="Min Wenwen (SSE)" userId="80ea8ba2-41f8-4269-bd91-68d2cb4272e3" providerId="ADAL" clId="{8D3B0761-8400-400A-89DC-38371DE7A1B5}" dt="2020-12-09T05:50:42.150" v="607"/>
          <ac:picMkLst>
            <pc:docMk/>
            <pc:sldMk cId="1505904686" sldId="1432"/>
            <ac:picMk id="18" creationId="{3B8528B7-F96F-4006-8512-A65DF8E658B0}"/>
          </ac:picMkLst>
        </pc:picChg>
        <pc:picChg chg="mod">
          <ac:chgData name="Min Wenwen (SSE)" userId="80ea8ba2-41f8-4269-bd91-68d2cb4272e3" providerId="ADAL" clId="{8D3B0761-8400-400A-89DC-38371DE7A1B5}" dt="2020-12-09T05:50:42.150" v="607"/>
          <ac:picMkLst>
            <pc:docMk/>
            <pc:sldMk cId="1505904686" sldId="1432"/>
            <ac:picMk id="20" creationId="{79F7EFB9-6F41-49A0-BD51-E7A3FD5DBF7B}"/>
          </ac:picMkLst>
        </pc:picChg>
        <pc:picChg chg="mod">
          <ac:chgData name="Min Wenwen (SSE)" userId="80ea8ba2-41f8-4269-bd91-68d2cb4272e3" providerId="ADAL" clId="{8D3B0761-8400-400A-89DC-38371DE7A1B5}" dt="2020-12-09T05:50:42.150" v="607"/>
          <ac:picMkLst>
            <pc:docMk/>
            <pc:sldMk cId="1505904686" sldId="1432"/>
            <ac:picMk id="21" creationId="{BAF4ACF5-4B20-44DF-8AC3-2D5BA826EAAB}"/>
          </ac:picMkLst>
        </pc:picChg>
        <pc:picChg chg="add mod">
          <ac:chgData name="Min Wenwen (SSE)" userId="80ea8ba2-41f8-4269-bd91-68d2cb4272e3" providerId="ADAL" clId="{8D3B0761-8400-400A-89DC-38371DE7A1B5}" dt="2020-12-09T05:50:50.832" v="615" actId="1038"/>
          <ac:picMkLst>
            <pc:docMk/>
            <pc:sldMk cId="1505904686" sldId="1432"/>
            <ac:picMk id="27" creationId="{53C7B3EA-349C-4B92-B15F-C25701A7148E}"/>
          </ac:picMkLst>
        </pc:picChg>
        <pc:cxnChg chg="add mod">
          <ac:chgData name="Min Wenwen (SSE)" userId="80ea8ba2-41f8-4269-bd91-68d2cb4272e3" providerId="ADAL" clId="{8D3B0761-8400-400A-89DC-38371DE7A1B5}" dt="2020-12-09T05:50:50.832" v="615" actId="1038"/>
          <ac:cxnSpMkLst>
            <pc:docMk/>
            <pc:sldMk cId="1505904686" sldId="1432"/>
            <ac:cxnSpMk id="7" creationId="{B1B6B93D-D582-4229-822F-1140C00963BF}"/>
          </ac:cxnSpMkLst>
        </pc:cxnChg>
        <pc:cxnChg chg="add del mod">
          <ac:chgData name="Min Wenwen (SSE)" userId="80ea8ba2-41f8-4269-bd91-68d2cb4272e3" providerId="ADAL" clId="{8D3B0761-8400-400A-89DC-38371DE7A1B5}" dt="2020-12-09T05:51:02.463" v="616" actId="478"/>
          <ac:cxnSpMkLst>
            <pc:docMk/>
            <pc:sldMk cId="1505904686" sldId="1432"/>
            <ac:cxnSpMk id="13" creationId="{80D24AC6-3FF6-48F1-A86A-919E9E5F241A}"/>
          </ac:cxnSpMkLst>
        </pc:cxnChg>
        <pc:cxnChg chg="add mod">
          <ac:chgData name="Min Wenwen (SSE)" userId="80ea8ba2-41f8-4269-bd91-68d2cb4272e3" providerId="ADAL" clId="{8D3B0761-8400-400A-89DC-38371DE7A1B5}" dt="2020-12-09T05:50:50.832" v="615" actId="1038"/>
          <ac:cxnSpMkLst>
            <pc:docMk/>
            <pc:sldMk cId="1505904686" sldId="1432"/>
            <ac:cxnSpMk id="23" creationId="{A925BCDA-8E01-4C5E-A98C-29B792620FDC}"/>
          </ac:cxnSpMkLst>
        </pc:cxnChg>
        <pc:cxnChg chg="add mod">
          <ac:chgData name="Min Wenwen (SSE)" userId="80ea8ba2-41f8-4269-bd91-68d2cb4272e3" providerId="ADAL" clId="{8D3B0761-8400-400A-89DC-38371DE7A1B5}" dt="2020-12-09T05:50:50.832" v="615" actId="1038"/>
          <ac:cxnSpMkLst>
            <pc:docMk/>
            <pc:sldMk cId="1505904686" sldId="1432"/>
            <ac:cxnSpMk id="24" creationId="{46D70835-50FD-490E-9B9B-840B0F75A9AF}"/>
          </ac:cxnSpMkLst>
        </pc:cxnChg>
        <pc:cxnChg chg="add mod">
          <ac:chgData name="Min Wenwen (SSE)" userId="80ea8ba2-41f8-4269-bd91-68d2cb4272e3" providerId="ADAL" clId="{8D3B0761-8400-400A-89DC-38371DE7A1B5}" dt="2020-12-09T05:50:50.832" v="615" actId="1038"/>
          <ac:cxnSpMkLst>
            <pc:docMk/>
            <pc:sldMk cId="1505904686" sldId="1432"/>
            <ac:cxnSpMk id="25" creationId="{98A24E7F-0A62-4C4D-951E-E92D7CD05D8A}"/>
          </ac:cxnSpMkLst>
        </pc:cxnChg>
      </pc:sldChg>
      <pc:sldChg chg="addSp delSp modSp new mod">
        <pc:chgData name="Min Wenwen (SSE)" userId="80ea8ba2-41f8-4269-bd91-68d2cb4272e3" providerId="ADAL" clId="{8D3B0761-8400-400A-89DC-38371DE7A1B5}" dt="2020-12-09T05:52:28.510" v="643" actId="1036"/>
        <pc:sldMkLst>
          <pc:docMk/>
          <pc:sldMk cId="3800472624" sldId="1433"/>
        </pc:sldMkLst>
        <pc:spChg chg="mod">
          <ac:chgData name="Min Wenwen (SSE)" userId="80ea8ba2-41f8-4269-bd91-68d2cb4272e3" providerId="ADAL" clId="{8D3B0761-8400-400A-89DC-38371DE7A1B5}" dt="2020-12-09T05:52:01.714" v="638"/>
          <ac:spMkLst>
            <pc:docMk/>
            <pc:sldMk cId="3800472624" sldId="1433"/>
            <ac:spMk id="3" creationId="{59A5EE4C-CDA0-471F-BDDD-9D3B39A54FB8}"/>
          </ac:spMkLst>
        </pc:spChg>
        <pc:spChg chg="del">
          <ac:chgData name="Min Wenwen (SSE)" userId="80ea8ba2-41f8-4269-bd91-68d2cb4272e3" providerId="ADAL" clId="{8D3B0761-8400-400A-89DC-38371DE7A1B5}" dt="2020-12-09T05:52:24.559" v="639" actId="478"/>
          <ac:spMkLst>
            <pc:docMk/>
            <pc:sldMk cId="3800472624" sldId="1433"/>
            <ac:spMk id="4" creationId="{2274232B-48E4-4B2D-8241-86EFEFE314CF}"/>
          </ac:spMkLst>
        </pc:spChg>
        <pc:spChg chg="add mod">
          <ac:chgData name="Min Wenwen (SSE)" userId="80ea8ba2-41f8-4269-bd91-68d2cb4272e3" providerId="ADAL" clId="{8D3B0761-8400-400A-89DC-38371DE7A1B5}" dt="2020-12-09T05:52:28.510" v="643" actId="1036"/>
          <ac:spMkLst>
            <pc:docMk/>
            <pc:sldMk cId="3800472624" sldId="1433"/>
            <ac:spMk id="5" creationId="{31538F95-380A-4CBA-AF06-EE4A8F819E4A}"/>
          </ac:spMkLst>
        </pc:spChg>
        <pc:spChg chg="add mod">
          <ac:chgData name="Min Wenwen (SSE)" userId="80ea8ba2-41f8-4269-bd91-68d2cb4272e3" providerId="ADAL" clId="{8D3B0761-8400-400A-89DC-38371DE7A1B5}" dt="2020-12-09T05:52:28.510" v="643" actId="1036"/>
          <ac:spMkLst>
            <pc:docMk/>
            <pc:sldMk cId="3800472624" sldId="1433"/>
            <ac:spMk id="12" creationId="{BE49214A-35FE-47D6-AF1F-39F09E584199}"/>
          </ac:spMkLst>
        </pc:spChg>
        <pc:spChg chg="add mod">
          <ac:chgData name="Min Wenwen (SSE)" userId="80ea8ba2-41f8-4269-bd91-68d2cb4272e3" providerId="ADAL" clId="{8D3B0761-8400-400A-89DC-38371DE7A1B5}" dt="2020-12-09T05:52:28.510" v="643" actId="1036"/>
          <ac:spMkLst>
            <pc:docMk/>
            <pc:sldMk cId="3800472624" sldId="1433"/>
            <ac:spMk id="13" creationId="{C2088B0C-B8FA-454C-AB35-067021B3BC6D}"/>
          </ac:spMkLst>
        </pc:spChg>
        <pc:spChg chg="add mod">
          <ac:chgData name="Min Wenwen (SSE)" userId="80ea8ba2-41f8-4269-bd91-68d2cb4272e3" providerId="ADAL" clId="{8D3B0761-8400-400A-89DC-38371DE7A1B5}" dt="2020-12-09T05:52:28.510" v="643" actId="1036"/>
          <ac:spMkLst>
            <pc:docMk/>
            <pc:sldMk cId="3800472624" sldId="1433"/>
            <ac:spMk id="14" creationId="{28D722AF-B045-4540-BB3B-AECAE2A6D6C2}"/>
          </ac:spMkLst>
        </pc:spChg>
        <pc:spChg chg="add mod">
          <ac:chgData name="Min Wenwen (SSE)" userId="80ea8ba2-41f8-4269-bd91-68d2cb4272e3" providerId="ADAL" clId="{8D3B0761-8400-400A-89DC-38371DE7A1B5}" dt="2020-12-09T05:52:28.510" v="643" actId="1036"/>
          <ac:spMkLst>
            <pc:docMk/>
            <pc:sldMk cId="3800472624" sldId="1433"/>
            <ac:spMk id="15" creationId="{6BB11816-3478-4483-B4F6-E895A42224E9}"/>
          </ac:spMkLst>
        </pc:spChg>
        <pc:picChg chg="add mod">
          <ac:chgData name="Min Wenwen (SSE)" userId="80ea8ba2-41f8-4269-bd91-68d2cb4272e3" providerId="ADAL" clId="{8D3B0761-8400-400A-89DC-38371DE7A1B5}" dt="2020-12-09T05:52:28.510" v="643" actId="1036"/>
          <ac:picMkLst>
            <pc:docMk/>
            <pc:sldMk cId="3800472624" sldId="1433"/>
            <ac:picMk id="6" creationId="{EE8BBEF2-C504-434D-8C4B-4AEFA5FE742A}"/>
          </ac:picMkLst>
        </pc:picChg>
        <pc:picChg chg="add mod">
          <ac:chgData name="Min Wenwen (SSE)" userId="80ea8ba2-41f8-4269-bd91-68d2cb4272e3" providerId="ADAL" clId="{8D3B0761-8400-400A-89DC-38371DE7A1B5}" dt="2020-12-09T05:52:28.510" v="643" actId="1036"/>
          <ac:picMkLst>
            <pc:docMk/>
            <pc:sldMk cId="3800472624" sldId="1433"/>
            <ac:picMk id="7" creationId="{670D8AF5-D34F-4968-A87A-C2DA675F4DA5}"/>
          </ac:picMkLst>
        </pc:picChg>
        <pc:picChg chg="add mod">
          <ac:chgData name="Min Wenwen (SSE)" userId="80ea8ba2-41f8-4269-bd91-68d2cb4272e3" providerId="ADAL" clId="{8D3B0761-8400-400A-89DC-38371DE7A1B5}" dt="2020-12-09T05:52:28.510" v="643" actId="1036"/>
          <ac:picMkLst>
            <pc:docMk/>
            <pc:sldMk cId="3800472624" sldId="1433"/>
            <ac:picMk id="8" creationId="{E75B5F44-0AAF-48F3-B785-AF47694545C0}"/>
          </ac:picMkLst>
        </pc:picChg>
        <pc:picChg chg="add mod">
          <ac:chgData name="Min Wenwen (SSE)" userId="80ea8ba2-41f8-4269-bd91-68d2cb4272e3" providerId="ADAL" clId="{8D3B0761-8400-400A-89DC-38371DE7A1B5}" dt="2020-12-09T05:52:28.510" v="643" actId="1036"/>
          <ac:picMkLst>
            <pc:docMk/>
            <pc:sldMk cId="3800472624" sldId="1433"/>
            <ac:picMk id="9" creationId="{DFA991B9-7D16-481A-85D6-F19BF4623AB7}"/>
          </ac:picMkLst>
        </pc:picChg>
        <pc:picChg chg="add mod">
          <ac:chgData name="Min Wenwen (SSE)" userId="80ea8ba2-41f8-4269-bd91-68d2cb4272e3" providerId="ADAL" clId="{8D3B0761-8400-400A-89DC-38371DE7A1B5}" dt="2020-12-09T05:52:28.510" v="643" actId="1036"/>
          <ac:picMkLst>
            <pc:docMk/>
            <pc:sldMk cId="3800472624" sldId="1433"/>
            <ac:picMk id="10" creationId="{7DCBDF2D-4225-449C-8AFA-E005EE03754E}"/>
          </ac:picMkLst>
        </pc:picChg>
        <pc:picChg chg="add mod">
          <ac:chgData name="Min Wenwen (SSE)" userId="80ea8ba2-41f8-4269-bd91-68d2cb4272e3" providerId="ADAL" clId="{8D3B0761-8400-400A-89DC-38371DE7A1B5}" dt="2020-12-09T05:52:28.510" v="643" actId="1036"/>
          <ac:picMkLst>
            <pc:docMk/>
            <pc:sldMk cId="3800472624" sldId="1433"/>
            <ac:picMk id="11" creationId="{4BB60096-33B7-4320-AB87-0AC12A9DAFEB}"/>
          </ac:picMkLst>
        </pc:picChg>
      </pc:sldChg>
      <pc:sldChg chg="addSp delSp modSp new mod">
        <pc:chgData name="Min Wenwen (SSE)" userId="80ea8ba2-41f8-4269-bd91-68d2cb4272e3" providerId="ADAL" clId="{8D3B0761-8400-400A-89DC-38371DE7A1B5}" dt="2020-12-09T05:53:21.215" v="650" actId="20577"/>
        <pc:sldMkLst>
          <pc:docMk/>
          <pc:sldMk cId="934149206" sldId="1434"/>
        </pc:sldMkLst>
        <pc:spChg chg="mod">
          <ac:chgData name="Min Wenwen (SSE)" userId="80ea8ba2-41f8-4269-bd91-68d2cb4272e3" providerId="ADAL" clId="{8D3B0761-8400-400A-89DC-38371DE7A1B5}" dt="2020-12-09T05:52:50.436" v="645"/>
          <ac:spMkLst>
            <pc:docMk/>
            <pc:sldMk cId="934149206" sldId="1434"/>
            <ac:spMk id="3" creationId="{69DBA35C-0CE6-44C8-BF4F-B5950F9AC67B}"/>
          </ac:spMkLst>
        </pc:spChg>
        <pc:spChg chg="del">
          <ac:chgData name="Min Wenwen (SSE)" userId="80ea8ba2-41f8-4269-bd91-68d2cb4272e3" providerId="ADAL" clId="{8D3B0761-8400-400A-89DC-38371DE7A1B5}" dt="2020-12-09T05:53:11.952" v="646" actId="478"/>
          <ac:spMkLst>
            <pc:docMk/>
            <pc:sldMk cId="934149206" sldId="1434"/>
            <ac:spMk id="4" creationId="{57A058C6-B825-43FF-BA18-2CCD37858ED9}"/>
          </ac:spMkLst>
        </pc:spChg>
        <pc:spChg chg="add mod">
          <ac:chgData name="Min Wenwen (SSE)" userId="80ea8ba2-41f8-4269-bd91-68d2cb4272e3" providerId="ADAL" clId="{8D3B0761-8400-400A-89DC-38371DE7A1B5}" dt="2020-12-09T05:53:21.215" v="650" actId="20577"/>
          <ac:spMkLst>
            <pc:docMk/>
            <pc:sldMk cId="934149206" sldId="1434"/>
            <ac:spMk id="5" creationId="{44AA08B0-12BD-4A46-AA3D-DD7CE7AD27B1}"/>
          </ac:spMkLst>
        </pc:spChg>
        <pc:spChg chg="mod">
          <ac:chgData name="Min Wenwen (SSE)" userId="80ea8ba2-41f8-4269-bd91-68d2cb4272e3" providerId="ADAL" clId="{8D3B0761-8400-400A-89DC-38371DE7A1B5}" dt="2020-12-09T05:53:18.608" v="649" actId="404"/>
          <ac:spMkLst>
            <pc:docMk/>
            <pc:sldMk cId="934149206" sldId="1434"/>
            <ac:spMk id="9" creationId="{8F1C4485-F133-47BB-B591-3DA36F7F899F}"/>
          </ac:spMkLst>
        </pc:spChg>
        <pc:grpChg chg="add mod">
          <ac:chgData name="Min Wenwen (SSE)" userId="80ea8ba2-41f8-4269-bd91-68d2cb4272e3" providerId="ADAL" clId="{8D3B0761-8400-400A-89DC-38371DE7A1B5}" dt="2020-12-09T05:53:12.386" v="647"/>
          <ac:grpSpMkLst>
            <pc:docMk/>
            <pc:sldMk cId="934149206" sldId="1434"/>
            <ac:grpSpMk id="6" creationId="{702FCCE7-BAC0-4E3B-A426-C798F63A3D58}"/>
          </ac:grpSpMkLst>
        </pc:grpChg>
        <pc:picChg chg="mod">
          <ac:chgData name="Min Wenwen (SSE)" userId="80ea8ba2-41f8-4269-bd91-68d2cb4272e3" providerId="ADAL" clId="{8D3B0761-8400-400A-89DC-38371DE7A1B5}" dt="2020-12-09T05:53:12.386" v="647"/>
          <ac:picMkLst>
            <pc:docMk/>
            <pc:sldMk cId="934149206" sldId="1434"/>
            <ac:picMk id="7" creationId="{6F8CEF2D-BB40-4229-ADFB-B7C88CFC40B8}"/>
          </ac:picMkLst>
        </pc:picChg>
        <pc:picChg chg="mod">
          <ac:chgData name="Min Wenwen (SSE)" userId="80ea8ba2-41f8-4269-bd91-68d2cb4272e3" providerId="ADAL" clId="{8D3B0761-8400-400A-89DC-38371DE7A1B5}" dt="2020-12-09T05:53:12.386" v="647"/>
          <ac:picMkLst>
            <pc:docMk/>
            <pc:sldMk cId="934149206" sldId="1434"/>
            <ac:picMk id="8" creationId="{AF4DB825-CCB1-4DA7-9651-EAF63F713D0D}"/>
          </ac:picMkLst>
        </pc:picChg>
      </pc:sldChg>
      <pc:sldChg chg="addSp delSp modSp new mod">
        <pc:chgData name="Min Wenwen (SSE)" userId="80ea8ba2-41f8-4269-bd91-68d2cb4272e3" providerId="ADAL" clId="{8D3B0761-8400-400A-89DC-38371DE7A1B5}" dt="2020-12-09T05:53:57.129" v="657" actId="27636"/>
        <pc:sldMkLst>
          <pc:docMk/>
          <pc:sldMk cId="2984175164" sldId="1435"/>
        </pc:sldMkLst>
        <pc:spChg chg="add del mod">
          <ac:chgData name="Min Wenwen (SSE)" userId="80ea8ba2-41f8-4269-bd91-68d2cb4272e3" providerId="ADAL" clId="{8D3B0761-8400-400A-89DC-38371DE7A1B5}" dt="2020-12-09T05:53:54.514" v="654" actId="478"/>
          <ac:spMkLst>
            <pc:docMk/>
            <pc:sldMk cId="2984175164" sldId="1435"/>
            <ac:spMk id="3" creationId="{342C6067-E480-4E66-9EB4-8426C0120F20}"/>
          </ac:spMkLst>
        </pc:spChg>
        <pc:spChg chg="del">
          <ac:chgData name="Min Wenwen (SSE)" userId="80ea8ba2-41f8-4269-bd91-68d2cb4272e3" providerId="ADAL" clId="{8D3B0761-8400-400A-89DC-38371DE7A1B5}" dt="2020-12-09T05:53:56.655" v="655" actId="478"/>
          <ac:spMkLst>
            <pc:docMk/>
            <pc:sldMk cId="2984175164" sldId="1435"/>
            <ac:spMk id="4" creationId="{2C2F1150-7964-499E-A5C0-9F2FA3CA40E3}"/>
          </ac:spMkLst>
        </pc:spChg>
        <pc:spChg chg="add del mod">
          <ac:chgData name="Min Wenwen (SSE)" userId="80ea8ba2-41f8-4269-bd91-68d2cb4272e3" providerId="ADAL" clId="{8D3B0761-8400-400A-89DC-38371DE7A1B5}" dt="2020-12-09T05:53:54.514" v="654" actId="478"/>
          <ac:spMkLst>
            <pc:docMk/>
            <pc:sldMk cId="2984175164" sldId="1435"/>
            <ac:spMk id="6" creationId="{4E4884C8-420C-49EC-AB3A-86CCBC4A78AE}"/>
          </ac:spMkLst>
        </pc:spChg>
        <pc:spChg chg="add mod">
          <ac:chgData name="Min Wenwen (SSE)" userId="80ea8ba2-41f8-4269-bd91-68d2cb4272e3" providerId="ADAL" clId="{8D3B0761-8400-400A-89DC-38371DE7A1B5}" dt="2020-12-09T05:53:57.129" v="657" actId="27636"/>
          <ac:spMkLst>
            <pc:docMk/>
            <pc:sldMk cId="2984175164" sldId="1435"/>
            <ac:spMk id="7" creationId="{CFEE1E1B-0D03-4C74-A089-6B3EFC9B72DD}"/>
          </ac:spMkLst>
        </pc:spChg>
        <pc:spChg chg="add mod">
          <ac:chgData name="Min Wenwen (SSE)" userId="80ea8ba2-41f8-4269-bd91-68d2cb4272e3" providerId="ADAL" clId="{8D3B0761-8400-400A-89DC-38371DE7A1B5}" dt="2020-12-09T05:53:57.077" v="656"/>
          <ac:spMkLst>
            <pc:docMk/>
            <pc:sldMk cId="2984175164" sldId="1435"/>
            <ac:spMk id="13" creationId="{E62AB704-52B3-407E-8FF6-FD4ECBBCA8B2}"/>
          </ac:spMkLst>
        </pc:spChg>
        <pc:spChg chg="add mod">
          <ac:chgData name="Min Wenwen (SSE)" userId="80ea8ba2-41f8-4269-bd91-68d2cb4272e3" providerId="ADAL" clId="{8D3B0761-8400-400A-89DC-38371DE7A1B5}" dt="2020-12-09T05:53:57.077" v="656"/>
          <ac:spMkLst>
            <pc:docMk/>
            <pc:sldMk cId="2984175164" sldId="1435"/>
            <ac:spMk id="14" creationId="{B04C2CB6-A353-4747-AA60-8ACDE80A55C3}"/>
          </ac:spMkLst>
        </pc:spChg>
        <pc:spChg chg="add mod">
          <ac:chgData name="Min Wenwen (SSE)" userId="80ea8ba2-41f8-4269-bd91-68d2cb4272e3" providerId="ADAL" clId="{8D3B0761-8400-400A-89DC-38371DE7A1B5}" dt="2020-12-09T05:53:57.077" v="656"/>
          <ac:spMkLst>
            <pc:docMk/>
            <pc:sldMk cId="2984175164" sldId="1435"/>
            <ac:spMk id="15" creationId="{2A1B058F-5E74-4FC9-94B6-49AFC37D224F}"/>
          </ac:spMkLst>
        </pc:spChg>
        <pc:picChg chg="add mod">
          <ac:chgData name="Min Wenwen (SSE)" userId="80ea8ba2-41f8-4269-bd91-68d2cb4272e3" providerId="ADAL" clId="{8D3B0761-8400-400A-89DC-38371DE7A1B5}" dt="2020-12-09T05:53:57.077" v="656"/>
          <ac:picMkLst>
            <pc:docMk/>
            <pc:sldMk cId="2984175164" sldId="1435"/>
            <ac:picMk id="8" creationId="{953989E6-E263-4B52-9905-7311E4629D1A}"/>
          </ac:picMkLst>
        </pc:picChg>
        <pc:picChg chg="add mod">
          <ac:chgData name="Min Wenwen (SSE)" userId="80ea8ba2-41f8-4269-bd91-68d2cb4272e3" providerId="ADAL" clId="{8D3B0761-8400-400A-89DC-38371DE7A1B5}" dt="2020-12-09T05:53:57.077" v="656"/>
          <ac:picMkLst>
            <pc:docMk/>
            <pc:sldMk cId="2984175164" sldId="1435"/>
            <ac:picMk id="9" creationId="{EA6611F4-DBF8-4E15-8243-470A02728FF4}"/>
          </ac:picMkLst>
        </pc:picChg>
        <pc:picChg chg="add mod">
          <ac:chgData name="Min Wenwen (SSE)" userId="80ea8ba2-41f8-4269-bd91-68d2cb4272e3" providerId="ADAL" clId="{8D3B0761-8400-400A-89DC-38371DE7A1B5}" dt="2020-12-09T05:53:57.077" v="656"/>
          <ac:picMkLst>
            <pc:docMk/>
            <pc:sldMk cId="2984175164" sldId="1435"/>
            <ac:picMk id="10" creationId="{926511C3-4F6F-43A9-9AA4-23A37DEEC38D}"/>
          </ac:picMkLst>
        </pc:picChg>
        <pc:picChg chg="add mod">
          <ac:chgData name="Min Wenwen (SSE)" userId="80ea8ba2-41f8-4269-bd91-68d2cb4272e3" providerId="ADAL" clId="{8D3B0761-8400-400A-89DC-38371DE7A1B5}" dt="2020-12-09T05:53:57.077" v="656"/>
          <ac:picMkLst>
            <pc:docMk/>
            <pc:sldMk cId="2984175164" sldId="1435"/>
            <ac:picMk id="11" creationId="{86C241A7-AE6F-4AEB-9B7F-A2A51104CEA5}"/>
          </ac:picMkLst>
        </pc:picChg>
        <pc:picChg chg="add mod">
          <ac:chgData name="Min Wenwen (SSE)" userId="80ea8ba2-41f8-4269-bd91-68d2cb4272e3" providerId="ADAL" clId="{8D3B0761-8400-400A-89DC-38371DE7A1B5}" dt="2020-12-09T05:53:57.077" v="656"/>
          <ac:picMkLst>
            <pc:docMk/>
            <pc:sldMk cId="2984175164" sldId="1435"/>
            <ac:picMk id="12" creationId="{A1433563-0D35-44D8-9F74-4DEBB08F070D}"/>
          </ac:picMkLst>
        </pc:picChg>
      </pc:sldChg>
      <pc:sldChg chg="addSp delSp modSp new mod">
        <pc:chgData name="Min Wenwen (SSE)" userId="80ea8ba2-41f8-4269-bd91-68d2cb4272e3" providerId="ADAL" clId="{8D3B0761-8400-400A-89DC-38371DE7A1B5}" dt="2020-12-09T05:54:32.087" v="661"/>
        <pc:sldMkLst>
          <pc:docMk/>
          <pc:sldMk cId="2382827800" sldId="1436"/>
        </pc:sldMkLst>
        <pc:spChg chg="mod">
          <ac:chgData name="Min Wenwen (SSE)" userId="80ea8ba2-41f8-4269-bd91-68d2cb4272e3" providerId="ADAL" clId="{8D3B0761-8400-400A-89DC-38371DE7A1B5}" dt="2020-12-09T05:54:13.972" v="659"/>
          <ac:spMkLst>
            <pc:docMk/>
            <pc:sldMk cId="2382827800" sldId="1436"/>
            <ac:spMk id="3" creationId="{FC6701F7-F617-4854-8BE2-BD7C9305E1D3}"/>
          </ac:spMkLst>
        </pc:spChg>
        <pc:spChg chg="del">
          <ac:chgData name="Min Wenwen (SSE)" userId="80ea8ba2-41f8-4269-bd91-68d2cb4272e3" providerId="ADAL" clId="{8D3B0761-8400-400A-89DC-38371DE7A1B5}" dt="2020-12-09T05:54:18.272" v="660" actId="478"/>
          <ac:spMkLst>
            <pc:docMk/>
            <pc:sldMk cId="2382827800" sldId="1436"/>
            <ac:spMk id="4" creationId="{ED8CA2E8-3869-486F-AA17-577A644E5F8C}"/>
          </ac:spMkLst>
        </pc:spChg>
        <pc:spChg chg="add mod">
          <ac:chgData name="Min Wenwen (SSE)" userId="80ea8ba2-41f8-4269-bd91-68d2cb4272e3" providerId="ADAL" clId="{8D3B0761-8400-400A-89DC-38371DE7A1B5}" dt="2020-12-09T05:54:32.087" v="661"/>
          <ac:spMkLst>
            <pc:docMk/>
            <pc:sldMk cId="2382827800" sldId="1436"/>
            <ac:spMk id="5" creationId="{93640353-7CFA-483E-9972-979C8AF644E4}"/>
          </ac:spMkLst>
        </pc:spChg>
        <pc:spChg chg="add mod">
          <ac:chgData name="Min Wenwen (SSE)" userId="80ea8ba2-41f8-4269-bd91-68d2cb4272e3" providerId="ADAL" clId="{8D3B0761-8400-400A-89DC-38371DE7A1B5}" dt="2020-12-09T05:54:32.087" v="661"/>
          <ac:spMkLst>
            <pc:docMk/>
            <pc:sldMk cId="2382827800" sldId="1436"/>
            <ac:spMk id="6" creationId="{6F508E0D-4A5F-4C63-BFCC-D19ACE2A1A18}"/>
          </ac:spMkLst>
        </pc:spChg>
        <pc:spChg chg="mod">
          <ac:chgData name="Min Wenwen (SSE)" userId="80ea8ba2-41f8-4269-bd91-68d2cb4272e3" providerId="ADAL" clId="{8D3B0761-8400-400A-89DC-38371DE7A1B5}" dt="2020-12-09T05:54:32.087" v="661"/>
          <ac:spMkLst>
            <pc:docMk/>
            <pc:sldMk cId="2382827800" sldId="1436"/>
            <ac:spMk id="10" creationId="{B2DA7564-6569-488C-A964-01FCEA34C616}"/>
          </ac:spMkLst>
        </pc:spChg>
        <pc:spChg chg="mod">
          <ac:chgData name="Min Wenwen (SSE)" userId="80ea8ba2-41f8-4269-bd91-68d2cb4272e3" providerId="ADAL" clId="{8D3B0761-8400-400A-89DC-38371DE7A1B5}" dt="2020-12-09T05:54:32.087" v="661"/>
          <ac:spMkLst>
            <pc:docMk/>
            <pc:sldMk cId="2382827800" sldId="1436"/>
            <ac:spMk id="11" creationId="{07B20C4F-01E5-45A3-9955-AD673AE001A0}"/>
          </ac:spMkLst>
        </pc:spChg>
        <pc:spChg chg="add mod">
          <ac:chgData name="Min Wenwen (SSE)" userId="80ea8ba2-41f8-4269-bd91-68d2cb4272e3" providerId="ADAL" clId="{8D3B0761-8400-400A-89DC-38371DE7A1B5}" dt="2020-12-09T05:54:32.087" v="661"/>
          <ac:spMkLst>
            <pc:docMk/>
            <pc:sldMk cId="2382827800" sldId="1436"/>
            <ac:spMk id="12" creationId="{96F6E1A6-D0B6-4567-A596-967021BAFFB2}"/>
          </ac:spMkLst>
        </pc:spChg>
        <pc:grpChg chg="add mod">
          <ac:chgData name="Min Wenwen (SSE)" userId="80ea8ba2-41f8-4269-bd91-68d2cb4272e3" providerId="ADAL" clId="{8D3B0761-8400-400A-89DC-38371DE7A1B5}" dt="2020-12-09T05:54:32.087" v="661"/>
          <ac:grpSpMkLst>
            <pc:docMk/>
            <pc:sldMk cId="2382827800" sldId="1436"/>
            <ac:grpSpMk id="7" creationId="{ECC1B866-CCEB-4764-B37B-B0717AD951CD}"/>
          </ac:grpSpMkLst>
        </pc:grpChg>
        <pc:picChg chg="mod">
          <ac:chgData name="Min Wenwen (SSE)" userId="80ea8ba2-41f8-4269-bd91-68d2cb4272e3" providerId="ADAL" clId="{8D3B0761-8400-400A-89DC-38371DE7A1B5}" dt="2020-12-09T05:54:32.087" v="661"/>
          <ac:picMkLst>
            <pc:docMk/>
            <pc:sldMk cId="2382827800" sldId="1436"/>
            <ac:picMk id="8" creationId="{55C0695B-3D56-4839-95AB-9CD88C8E3045}"/>
          </ac:picMkLst>
        </pc:picChg>
        <pc:picChg chg="mod">
          <ac:chgData name="Min Wenwen (SSE)" userId="80ea8ba2-41f8-4269-bd91-68d2cb4272e3" providerId="ADAL" clId="{8D3B0761-8400-400A-89DC-38371DE7A1B5}" dt="2020-12-09T05:54:32.087" v="661"/>
          <ac:picMkLst>
            <pc:docMk/>
            <pc:sldMk cId="2382827800" sldId="1436"/>
            <ac:picMk id="9" creationId="{5AA2C551-65F1-4F3E-93DB-66C70AFCC843}"/>
          </ac:picMkLst>
        </pc:picChg>
      </pc:sldChg>
      <pc:sldChg chg="addSp delSp modSp new mod">
        <pc:chgData name="Min Wenwen (SSE)" userId="80ea8ba2-41f8-4269-bd91-68d2cb4272e3" providerId="ADAL" clId="{8D3B0761-8400-400A-89DC-38371DE7A1B5}" dt="2020-12-09T05:59:09.903" v="760" actId="1037"/>
        <pc:sldMkLst>
          <pc:docMk/>
          <pc:sldMk cId="1170136313" sldId="1437"/>
        </pc:sldMkLst>
        <pc:spChg chg="mod">
          <ac:chgData name="Min Wenwen (SSE)" userId="80ea8ba2-41f8-4269-bd91-68d2cb4272e3" providerId="ADAL" clId="{8D3B0761-8400-400A-89DC-38371DE7A1B5}" dt="2020-12-09T05:54:52.707" v="663"/>
          <ac:spMkLst>
            <pc:docMk/>
            <pc:sldMk cId="1170136313" sldId="1437"/>
            <ac:spMk id="3" creationId="{E9102F35-E19C-4AAD-B5DE-38695227DB18}"/>
          </ac:spMkLst>
        </pc:spChg>
        <pc:spChg chg="del">
          <ac:chgData name="Min Wenwen (SSE)" userId="80ea8ba2-41f8-4269-bd91-68d2cb4272e3" providerId="ADAL" clId="{8D3B0761-8400-400A-89DC-38371DE7A1B5}" dt="2020-12-09T05:57:44.639" v="664" actId="478"/>
          <ac:spMkLst>
            <pc:docMk/>
            <pc:sldMk cId="1170136313" sldId="1437"/>
            <ac:spMk id="4" creationId="{476ECEB5-A795-4AC0-B0B0-62036D6DAD26}"/>
          </ac:spMkLst>
        </pc:spChg>
        <pc:spChg chg="add mod">
          <ac:chgData name="Min Wenwen (SSE)" userId="80ea8ba2-41f8-4269-bd91-68d2cb4272e3" providerId="ADAL" clId="{8D3B0761-8400-400A-89DC-38371DE7A1B5}" dt="2020-12-09T05:58:39.278" v="701" actId="20577"/>
          <ac:spMkLst>
            <pc:docMk/>
            <pc:sldMk cId="1170136313" sldId="1437"/>
            <ac:spMk id="5" creationId="{C637E811-62FD-4AE6-A166-7AFDE21FEFE6}"/>
          </ac:spMkLst>
        </pc:spChg>
        <pc:picChg chg="add mod">
          <ac:chgData name="Min Wenwen (SSE)" userId="80ea8ba2-41f8-4269-bd91-68d2cb4272e3" providerId="ADAL" clId="{8D3B0761-8400-400A-89DC-38371DE7A1B5}" dt="2020-12-09T05:59:02.179" v="734" actId="1038"/>
          <ac:picMkLst>
            <pc:docMk/>
            <pc:sldMk cId="1170136313" sldId="1437"/>
            <ac:picMk id="6" creationId="{B76B3C8F-7EAF-4CAF-BD63-A7CFB06F8799}"/>
          </ac:picMkLst>
        </pc:picChg>
        <pc:picChg chg="add mod">
          <ac:chgData name="Min Wenwen (SSE)" userId="80ea8ba2-41f8-4269-bd91-68d2cb4272e3" providerId="ADAL" clId="{8D3B0761-8400-400A-89DC-38371DE7A1B5}" dt="2020-12-09T05:59:09.903" v="760" actId="1037"/>
          <ac:picMkLst>
            <pc:docMk/>
            <pc:sldMk cId="1170136313" sldId="1437"/>
            <ac:picMk id="7" creationId="{8F225F84-61CD-4334-905B-9D7EFD6F7E46}"/>
          </ac:picMkLst>
        </pc:picChg>
        <pc:picChg chg="add mod">
          <ac:chgData name="Min Wenwen (SSE)" userId="80ea8ba2-41f8-4269-bd91-68d2cb4272e3" providerId="ADAL" clId="{8D3B0761-8400-400A-89DC-38371DE7A1B5}" dt="2020-12-09T05:58:34.896" v="700" actId="1035"/>
          <ac:picMkLst>
            <pc:docMk/>
            <pc:sldMk cId="1170136313" sldId="1437"/>
            <ac:picMk id="8" creationId="{A33A97F9-6C4E-4B51-9E30-22F608E7DE04}"/>
          </ac:picMkLst>
        </pc:picChg>
        <pc:picChg chg="add mod">
          <ac:chgData name="Min Wenwen (SSE)" userId="80ea8ba2-41f8-4269-bd91-68d2cb4272e3" providerId="ADAL" clId="{8D3B0761-8400-400A-89DC-38371DE7A1B5}" dt="2020-12-09T05:58:34.896" v="700" actId="1035"/>
          <ac:picMkLst>
            <pc:docMk/>
            <pc:sldMk cId="1170136313" sldId="1437"/>
            <ac:picMk id="9" creationId="{038BF353-1A7C-44B2-B710-078F1DAD603B}"/>
          </ac:picMkLst>
        </pc:picChg>
        <pc:picChg chg="add mod">
          <ac:chgData name="Min Wenwen (SSE)" userId="80ea8ba2-41f8-4269-bd91-68d2cb4272e3" providerId="ADAL" clId="{8D3B0761-8400-400A-89DC-38371DE7A1B5}" dt="2020-12-09T05:58:53.358" v="728" actId="1035"/>
          <ac:picMkLst>
            <pc:docMk/>
            <pc:sldMk cId="1170136313" sldId="1437"/>
            <ac:picMk id="10" creationId="{01D098A4-FA3A-4038-9417-3E89CBBE4BC5}"/>
          </ac:picMkLst>
        </pc:picChg>
        <pc:picChg chg="add mod">
          <ac:chgData name="Min Wenwen (SSE)" userId="80ea8ba2-41f8-4269-bd91-68d2cb4272e3" providerId="ADAL" clId="{8D3B0761-8400-400A-89DC-38371DE7A1B5}" dt="2020-12-09T05:58:43.976" v="702" actId="1076"/>
          <ac:picMkLst>
            <pc:docMk/>
            <pc:sldMk cId="1170136313" sldId="1437"/>
            <ac:picMk id="11" creationId="{CB77631F-B97A-455F-9E9F-6FB25B7A4924}"/>
          </ac:picMkLst>
        </pc:picChg>
      </pc:sldChg>
      <pc:sldChg chg="addSp delSp modSp new mod">
        <pc:chgData name="Min Wenwen (SSE)" userId="80ea8ba2-41f8-4269-bd91-68d2cb4272e3" providerId="ADAL" clId="{8D3B0761-8400-400A-89DC-38371DE7A1B5}" dt="2020-12-09T06:00:27.823" v="777" actId="404"/>
        <pc:sldMkLst>
          <pc:docMk/>
          <pc:sldMk cId="4161453870" sldId="1438"/>
        </pc:sldMkLst>
        <pc:spChg chg="mod">
          <ac:chgData name="Min Wenwen (SSE)" userId="80ea8ba2-41f8-4269-bd91-68d2cb4272e3" providerId="ADAL" clId="{8D3B0761-8400-400A-89DC-38371DE7A1B5}" dt="2020-12-09T05:59:27.394" v="762"/>
          <ac:spMkLst>
            <pc:docMk/>
            <pc:sldMk cId="4161453870" sldId="1438"/>
            <ac:spMk id="3" creationId="{A80929A5-1D54-4113-A275-6BBBDD7BA119}"/>
          </ac:spMkLst>
        </pc:spChg>
        <pc:spChg chg="del">
          <ac:chgData name="Min Wenwen (SSE)" userId="80ea8ba2-41f8-4269-bd91-68d2cb4272e3" providerId="ADAL" clId="{8D3B0761-8400-400A-89DC-38371DE7A1B5}" dt="2020-12-09T05:59:40.081" v="763" actId="478"/>
          <ac:spMkLst>
            <pc:docMk/>
            <pc:sldMk cId="4161453870" sldId="1438"/>
            <ac:spMk id="4" creationId="{9F799EA3-9DE1-4CB1-990B-864B9026668A}"/>
          </ac:spMkLst>
        </pc:spChg>
        <pc:spChg chg="add mod">
          <ac:chgData name="Min Wenwen (SSE)" userId="80ea8ba2-41f8-4269-bd91-68d2cb4272e3" providerId="ADAL" clId="{8D3B0761-8400-400A-89DC-38371DE7A1B5}" dt="2020-12-09T05:59:40.388" v="764"/>
          <ac:spMkLst>
            <pc:docMk/>
            <pc:sldMk cId="4161453870" sldId="1438"/>
            <ac:spMk id="5" creationId="{A5C55951-D3A0-4C67-B255-456CFF9016AA}"/>
          </ac:spMkLst>
        </pc:spChg>
        <pc:spChg chg="add mod">
          <ac:chgData name="Min Wenwen (SSE)" userId="80ea8ba2-41f8-4269-bd91-68d2cb4272e3" providerId="ADAL" clId="{8D3B0761-8400-400A-89DC-38371DE7A1B5}" dt="2020-12-09T06:00:27.823" v="777" actId="404"/>
          <ac:spMkLst>
            <pc:docMk/>
            <pc:sldMk cId="4161453870" sldId="1438"/>
            <ac:spMk id="8" creationId="{A42EA35D-FF5D-4122-A3C1-1F75670D2160}"/>
          </ac:spMkLst>
        </pc:spChg>
        <pc:picChg chg="add mod">
          <ac:chgData name="Min Wenwen (SSE)" userId="80ea8ba2-41f8-4269-bd91-68d2cb4272e3" providerId="ADAL" clId="{8D3B0761-8400-400A-89DC-38371DE7A1B5}" dt="2020-12-09T05:59:59.718" v="770" actId="14100"/>
          <ac:picMkLst>
            <pc:docMk/>
            <pc:sldMk cId="4161453870" sldId="1438"/>
            <ac:picMk id="6" creationId="{76CCBFE3-81D7-48A7-A01D-F55C75537047}"/>
          </ac:picMkLst>
        </pc:picChg>
        <pc:picChg chg="add mod">
          <ac:chgData name="Min Wenwen (SSE)" userId="80ea8ba2-41f8-4269-bd91-68d2cb4272e3" providerId="ADAL" clId="{8D3B0761-8400-400A-89DC-38371DE7A1B5}" dt="2020-12-09T06:00:13.343" v="773" actId="14100"/>
          <ac:picMkLst>
            <pc:docMk/>
            <pc:sldMk cId="4161453870" sldId="1438"/>
            <ac:picMk id="7" creationId="{5CADDF73-99C6-427F-99FD-F65030362DDA}"/>
          </ac:picMkLst>
        </pc:picChg>
      </pc:sldChg>
      <pc:sldChg chg="addSp delSp modSp new mod">
        <pc:chgData name="Min Wenwen (SSE)" userId="80ea8ba2-41f8-4269-bd91-68d2cb4272e3" providerId="ADAL" clId="{8D3B0761-8400-400A-89DC-38371DE7A1B5}" dt="2020-12-09T06:01:05.235" v="781"/>
        <pc:sldMkLst>
          <pc:docMk/>
          <pc:sldMk cId="3944873530" sldId="1439"/>
        </pc:sldMkLst>
        <pc:spChg chg="mod">
          <ac:chgData name="Min Wenwen (SSE)" userId="80ea8ba2-41f8-4269-bd91-68d2cb4272e3" providerId="ADAL" clId="{8D3B0761-8400-400A-89DC-38371DE7A1B5}" dt="2020-12-09T06:01:05.235" v="781"/>
          <ac:spMkLst>
            <pc:docMk/>
            <pc:sldMk cId="3944873530" sldId="1439"/>
            <ac:spMk id="3" creationId="{E4087417-9FA2-4FB9-89A1-278A7EEB17D5}"/>
          </ac:spMkLst>
        </pc:spChg>
        <pc:spChg chg="del">
          <ac:chgData name="Min Wenwen (SSE)" userId="80ea8ba2-41f8-4269-bd91-68d2cb4272e3" providerId="ADAL" clId="{8D3B0761-8400-400A-89DC-38371DE7A1B5}" dt="2020-12-09T06:00:55.999" v="779" actId="478"/>
          <ac:spMkLst>
            <pc:docMk/>
            <pc:sldMk cId="3944873530" sldId="1439"/>
            <ac:spMk id="4" creationId="{12FB512A-A724-4BB4-BFA6-A54A82843012}"/>
          </ac:spMkLst>
        </pc:spChg>
        <pc:spChg chg="add mod">
          <ac:chgData name="Min Wenwen (SSE)" userId="80ea8ba2-41f8-4269-bd91-68d2cb4272e3" providerId="ADAL" clId="{8D3B0761-8400-400A-89DC-38371DE7A1B5}" dt="2020-12-09T06:00:56.358" v="780"/>
          <ac:spMkLst>
            <pc:docMk/>
            <pc:sldMk cId="3944873530" sldId="1439"/>
            <ac:spMk id="5" creationId="{7607EFA5-0208-4798-8C8B-D343960F34BE}"/>
          </ac:spMkLst>
        </pc:spChg>
        <pc:picChg chg="add mod">
          <ac:chgData name="Min Wenwen (SSE)" userId="80ea8ba2-41f8-4269-bd91-68d2cb4272e3" providerId="ADAL" clId="{8D3B0761-8400-400A-89DC-38371DE7A1B5}" dt="2020-12-09T06:00:56.358" v="780"/>
          <ac:picMkLst>
            <pc:docMk/>
            <pc:sldMk cId="3944873530" sldId="1439"/>
            <ac:picMk id="6" creationId="{BA56F639-6584-407F-8E8E-B3ECA46D1A4E}"/>
          </ac:picMkLst>
        </pc:picChg>
      </pc:sldChg>
      <pc:sldChg chg="modSp new mod">
        <pc:chgData name="Min Wenwen (SSE)" userId="80ea8ba2-41f8-4269-bd91-68d2cb4272e3" providerId="ADAL" clId="{8D3B0761-8400-400A-89DC-38371DE7A1B5}" dt="2020-12-09T06:01:25.207" v="784"/>
        <pc:sldMkLst>
          <pc:docMk/>
          <pc:sldMk cId="1476119131" sldId="1440"/>
        </pc:sldMkLst>
        <pc:spChg chg="mod">
          <ac:chgData name="Min Wenwen (SSE)" userId="80ea8ba2-41f8-4269-bd91-68d2cb4272e3" providerId="ADAL" clId="{8D3B0761-8400-400A-89DC-38371DE7A1B5}" dt="2020-12-09T06:01:18.084" v="783"/>
          <ac:spMkLst>
            <pc:docMk/>
            <pc:sldMk cId="1476119131" sldId="1440"/>
            <ac:spMk id="3" creationId="{1150DFC2-788E-4600-BE21-DB2A4B83B955}"/>
          </ac:spMkLst>
        </pc:spChg>
        <pc:spChg chg="mod">
          <ac:chgData name="Min Wenwen (SSE)" userId="80ea8ba2-41f8-4269-bd91-68d2cb4272e3" providerId="ADAL" clId="{8D3B0761-8400-400A-89DC-38371DE7A1B5}" dt="2020-12-09T06:01:25.207" v="784"/>
          <ac:spMkLst>
            <pc:docMk/>
            <pc:sldMk cId="1476119131" sldId="1440"/>
            <ac:spMk id="4" creationId="{913DBDB0-4E1D-42A7-A2A5-B2F6F716783F}"/>
          </ac:spMkLst>
        </pc:spChg>
      </pc:sldChg>
      <pc:sldChg chg="addSp delSp modSp new mod">
        <pc:chgData name="Min Wenwen (SSE)" userId="80ea8ba2-41f8-4269-bd91-68d2cb4272e3" providerId="ADAL" clId="{8D3B0761-8400-400A-89DC-38371DE7A1B5}" dt="2020-12-09T06:01:58.686" v="801" actId="1036"/>
        <pc:sldMkLst>
          <pc:docMk/>
          <pc:sldMk cId="415802891" sldId="1441"/>
        </pc:sldMkLst>
        <pc:spChg chg="mod">
          <ac:chgData name="Min Wenwen (SSE)" userId="80ea8ba2-41f8-4269-bd91-68d2cb4272e3" providerId="ADAL" clId="{8D3B0761-8400-400A-89DC-38371DE7A1B5}" dt="2020-12-09T06:01:38.660" v="786"/>
          <ac:spMkLst>
            <pc:docMk/>
            <pc:sldMk cId="415802891" sldId="1441"/>
            <ac:spMk id="3" creationId="{500CDAD9-D05A-46F2-B563-A22DFDBE6A87}"/>
          </ac:spMkLst>
        </pc:spChg>
        <pc:spChg chg="del">
          <ac:chgData name="Min Wenwen (SSE)" userId="80ea8ba2-41f8-4269-bd91-68d2cb4272e3" providerId="ADAL" clId="{8D3B0761-8400-400A-89DC-38371DE7A1B5}" dt="2020-12-09T06:01:45.870" v="787" actId="478"/>
          <ac:spMkLst>
            <pc:docMk/>
            <pc:sldMk cId="415802891" sldId="1441"/>
            <ac:spMk id="4" creationId="{D2A8B23A-2D6B-48C3-BB6B-21A2C963AEA7}"/>
          </ac:spMkLst>
        </pc:spChg>
        <pc:spChg chg="add mod">
          <ac:chgData name="Min Wenwen (SSE)" userId="80ea8ba2-41f8-4269-bd91-68d2cb4272e3" providerId="ADAL" clId="{8D3B0761-8400-400A-89DC-38371DE7A1B5}" dt="2020-12-09T06:01:50.751" v="796" actId="1036"/>
          <ac:spMkLst>
            <pc:docMk/>
            <pc:sldMk cId="415802891" sldId="1441"/>
            <ac:spMk id="5" creationId="{493861B5-0E89-4BF0-BDEF-440968CBA5A3}"/>
          </ac:spMkLst>
        </pc:spChg>
        <pc:picChg chg="add mod">
          <ac:chgData name="Min Wenwen (SSE)" userId="80ea8ba2-41f8-4269-bd91-68d2cb4272e3" providerId="ADAL" clId="{8D3B0761-8400-400A-89DC-38371DE7A1B5}" dt="2020-12-09T06:01:58.686" v="801" actId="1036"/>
          <ac:picMkLst>
            <pc:docMk/>
            <pc:sldMk cId="415802891" sldId="1441"/>
            <ac:picMk id="6" creationId="{B332FCE4-F21B-4560-AB29-5966D7ED6680}"/>
          </ac:picMkLst>
        </pc:picChg>
      </pc:sldChg>
      <pc:sldChg chg="addSp delSp modSp new mod">
        <pc:chgData name="Min Wenwen (SSE)" userId="80ea8ba2-41f8-4269-bd91-68d2cb4272e3" providerId="ADAL" clId="{8D3B0761-8400-400A-89DC-38371DE7A1B5}" dt="2020-12-09T06:02:46.863" v="821" actId="14100"/>
        <pc:sldMkLst>
          <pc:docMk/>
          <pc:sldMk cId="4112769234" sldId="1442"/>
        </pc:sldMkLst>
        <pc:spChg chg="mod">
          <ac:chgData name="Min Wenwen (SSE)" userId="80ea8ba2-41f8-4269-bd91-68d2cb4272e3" providerId="ADAL" clId="{8D3B0761-8400-400A-89DC-38371DE7A1B5}" dt="2020-12-09T06:02:39.058" v="819" actId="313"/>
          <ac:spMkLst>
            <pc:docMk/>
            <pc:sldMk cId="4112769234" sldId="1442"/>
            <ac:spMk id="3" creationId="{10A589F5-0B36-4AE4-9881-DABFA6F7A761}"/>
          </ac:spMkLst>
        </pc:spChg>
        <pc:spChg chg="del">
          <ac:chgData name="Min Wenwen (SSE)" userId="80ea8ba2-41f8-4269-bd91-68d2cb4272e3" providerId="ADAL" clId="{8D3B0761-8400-400A-89DC-38371DE7A1B5}" dt="2020-12-09T06:02:12.703" v="803" actId="478"/>
          <ac:spMkLst>
            <pc:docMk/>
            <pc:sldMk cId="4112769234" sldId="1442"/>
            <ac:spMk id="4" creationId="{17CC5ABF-86A8-4E0D-BD00-116624EC579F}"/>
          </ac:spMkLst>
        </pc:spChg>
        <pc:picChg chg="add mod">
          <ac:chgData name="Min Wenwen (SSE)" userId="80ea8ba2-41f8-4269-bd91-68d2cb4272e3" providerId="ADAL" clId="{8D3B0761-8400-400A-89DC-38371DE7A1B5}" dt="2020-12-09T06:02:46.863" v="821" actId="14100"/>
          <ac:picMkLst>
            <pc:docMk/>
            <pc:sldMk cId="4112769234" sldId="1442"/>
            <ac:picMk id="5" creationId="{9E5148E8-A771-4D3C-A352-41B0C06FDFAE}"/>
          </ac:picMkLst>
        </pc:picChg>
      </pc:sldChg>
      <pc:sldChg chg="modSp new mod">
        <pc:chgData name="Min Wenwen (SSE)" userId="80ea8ba2-41f8-4269-bd91-68d2cb4272e3" providerId="ADAL" clId="{8D3B0761-8400-400A-89DC-38371DE7A1B5}" dt="2020-12-09T06:03:42.070" v="825"/>
        <pc:sldMkLst>
          <pc:docMk/>
          <pc:sldMk cId="3531471893" sldId="1443"/>
        </pc:sldMkLst>
        <pc:spChg chg="mod">
          <ac:chgData name="Min Wenwen (SSE)" userId="80ea8ba2-41f8-4269-bd91-68d2cb4272e3" providerId="ADAL" clId="{8D3B0761-8400-400A-89DC-38371DE7A1B5}" dt="2020-12-09T06:03:07.984" v="824" actId="404"/>
          <ac:spMkLst>
            <pc:docMk/>
            <pc:sldMk cId="3531471893" sldId="1443"/>
            <ac:spMk id="3" creationId="{532BE61A-E031-48F1-9598-1AC609B780AA}"/>
          </ac:spMkLst>
        </pc:spChg>
        <pc:spChg chg="mod">
          <ac:chgData name="Min Wenwen (SSE)" userId="80ea8ba2-41f8-4269-bd91-68d2cb4272e3" providerId="ADAL" clId="{8D3B0761-8400-400A-89DC-38371DE7A1B5}" dt="2020-12-09T06:03:42.070" v="825"/>
          <ac:spMkLst>
            <pc:docMk/>
            <pc:sldMk cId="3531471893" sldId="1443"/>
            <ac:spMk id="4" creationId="{A7F832FD-0BA1-4D33-AF9C-B416EB4C3935}"/>
          </ac:spMkLst>
        </pc:spChg>
      </pc:sldChg>
      <pc:sldChg chg="addSp delSp modSp new mod">
        <pc:chgData name="Min Wenwen (SSE)" userId="80ea8ba2-41f8-4269-bd91-68d2cb4272e3" providerId="ADAL" clId="{8D3B0761-8400-400A-89DC-38371DE7A1B5}" dt="2020-12-09T06:05:04.879" v="903" actId="1036"/>
        <pc:sldMkLst>
          <pc:docMk/>
          <pc:sldMk cId="2899207604" sldId="1444"/>
        </pc:sldMkLst>
        <pc:spChg chg="mod">
          <ac:chgData name="Min Wenwen (SSE)" userId="80ea8ba2-41f8-4269-bd91-68d2cb4272e3" providerId="ADAL" clId="{8D3B0761-8400-400A-89DC-38371DE7A1B5}" dt="2020-12-09T06:03:56.477" v="827"/>
          <ac:spMkLst>
            <pc:docMk/>
            <pc:sldMk cId="2899207604" sldId="1444"/>
            <ac:spMk id="3" creationId="{65BA31C5-A835-46D2-A689-4AF2FEF8B6D7}"/>
          </ac:spMkLst>
        </pc:spChg>
        <pc:spChg chg="del">
          <ac:chgData name="Min Wenwen (SSE)" userId="80ea8ba2-41f8-4269-bd91-68d2cb4272e3" providerId="ADAL" clId="{8D3B0761-8400-400A-89DC-38371DE7A1B5}" dt="2020-12-09T06:04:05.233" v="828" actId="478"/>
          <ac:spMkLst>
            <pc:docMk/>
            <pc:sldMk cId="2899207604" sldId="1444"/>
            <ac:spMk id="4" creationId="{4954551D-D009-46D7-B6E5-2E5CDC3D9572}"/>
          </ac:spMkLst>
        </pc:spChg>
        <pc:spChg chg="add del mod">
          <ac:chgData name="Min Wenwen (SSE)" userId="80ea8ba2-41f8-4269-bd91-68d2cb4272e3" providerId="ADAL" clId="{8D3B0761-8400-400A-89DC-38371DE7A1B5}" dt="2020-12-09T06:04:09.106" v="835"/>
          <ac:spMkLst>
            <pc:docMk/>
            <pc:sldMk cId="2899207604" sldId="1444"/>
            <ac:spMk id="6" creationId="{DDD5F7AB-F032-42BA-9706-C9D7EC1CFE2B}"/>
          </ac:spMkLst>
        </pc:spChg>
        <pc:spChg chg="add del mod">
          <ac:chgData name="Min Wenwen (SSE)" userId="80ea8ba2-41f8-4269-bd91-68d2cb4272e3" providerId="ADAL" clId="{8D3B0761-8400-400A-89DC-38371DE7A1B5}" dt="2020-12-09T06:04:14.788" v="839"/>
          <ac:spMkLst>
            <pc:docMk/>
            <pc:sldMk cId="2899207604" sldId="1444"/>
            <ac:spMk id="8" creationId="{D3F19B81-C549-4445-AC84-18F6F6BCC6B2}"/>
          </ac:spMkLst>
        </pc:spChg>
        <pc:spChg chg="add mod">
          <ac:chgData name="Min Wenwen (SSE)" userId="80ea8ba2-41f8-4269-bd91-68d2cb4272e3" providerId="ADAL" clId="{8D3B0761-8400-400A-89DC-38371DE7A1B5}" dt="2020-12-09T06:04:19.187" v="842"/>
          <ac:spMkLst>
            <pc:docMk/>
            <pc:sldMk cId="2899207604" sldId="1444"/>
            <ac:spMk id="9" creationId="{A557AE06-A180-4A1F-8F39-774F91C9D915}"/>
          </ac:spMkLst>
        </pc:spChg>
        <pc:spChg chg="add mod">
          <ac:chgData name="Min Wenwen (SSE)" userId="80ea8ba2-41f8-4269-bd91-68d2cb4272e3" providerId="ADAL" clId="{8D3B0761-8400-400A-89DC-38371DE7A1B5}" dt="2020-12-09T06:04:47.986" v="889" actId="123"/>
          <ac:spMkLst>
            <pc:docMk/>
            <pc:sldMk cId="2899207604" sldId="1444"/>
            <ac:spMk id="10" creationId="{2EDBCF62-39E1-4EE8-9087-73E95022AFBF}"/>
          </ac:spMkLst>
        </pc:spChg>
        <pc:picChg chg="add del mod">
          <ac:chgData name="Min Wenwen (SSE)" userId="80ea8ba2-41f8-4269-bd91-68d2cb4272e3" providerId="ADAL" clId="{8D3B0761-8400-400A-89DC-38371DE7A1B5}" dt="2020-12-09T06:04:09.106" v="835"/>
          <ac:picMkLst>
            <pc:docMk/>
            <pc:sldMk cId="2899207604" sldId="1444"/>
            <ac:picMk id="5" creationId="{E3F82B72-43E2-4DBA-82D1-AABABDC403FD}"/>
          </ac:picMkLst>
        </pc:picChg>
        <pc:picChg chg="add mod">
          <ac:chgData name="Min Wenwen (SSE)" userId="80ea8ba2-41f8-4269-bd91-68d2cb4272e3" providerId="ADAL" clId="{8D3B0761-8400-400A-89DC-38371DE7A1B5}" dt="2020-12-09T06:05:04.879" v="903" actId="1036"/>
          <ac:picMkLst>
            <pc:docMk/>
            <pc:sldMk cId="2899207604" sldId="1444"/>
            <ac:picMk id="7" creationId="{5F3620A2-9171-48B7-8F4D-F3F21BEDABFE}"/>
          </ac:picMkLst>
        </pc:picChg>
      </pc:sldChg>
      <pc:sldChg chg="modSp new del mod">
        <pc:chgData name="Min Wenwen (SSE)" userId="80ea8ba2-41f8-4269-bd91-68d2cb4272e3" providerId="ADAL" clId="{8D3B0761-8400-400A-89DC-38371DE7A1B5}" dt="2020-12-09T06:04:34.981" v="847" actId="47"/>
        <pc:sldMkLst>
          <pc:docMk/>
          <pc:sldMk cId="2933420447" sldId="1445"/>
        </pc:sldMkLst>
        <pc:spChg chg="mod">
          <ac:chgData name="Min Wenwen (SSE)" userId="80ea8ba2-41f8-4269-bd91-68d2cb4272e3" providerId="ADAL" clId="{8D3B0761-8400-400A-89DC-38371DE7A1B5}" dt="2020-12-09T06:04:24.862" v="846"/>
          <ac:spMkLst>
            <pc:docMk/>
            <pc:sldMk cId="2933420447" sldId="1445"/>
            <ac:spMk id="4" creationId="{48E37C56-EAE7-466C-BF2E-869F61F2B732}"/>
          </ac:spMkLst>
        </pc:spChg>
      </pc:sldChg>
      <pc:sldChg chg="modSp new mod">
        <pc:chgData name="Min Wenwen (SSE)" userId="80ea8ba2-41f8-4269-bd91-68d2cb4272e3" providerId="ADAL" clId="{8D3B0761-8400-400A-89DC-38371DE7A1B5}" dt="2020-12-09T06:07:00.113" v="932" actId="5793"/>
        <pc:sldMkLst>
          <pc:docMk/>
          <pc:sldMk cId="3460616061" sldId="1445"/>
        </pc:sldMkLst>
        <pc:spChg chg="mod">
          <ac:chgData name="Min Wenwen (SSE)" userId="80ea8ba2-41f8-4269-bd91-68d2cb4272e3" providerId="ADAL" clId="{8D3B0761-8400-400A-89DC-38371DE7A1B5}" dt="2020-12-09T06:05:19.810" v="905"/>
          <ac:spMkLst>
            <pc:docMk/>
            <pc:sldMk cId="3460616061" sldId="1445"/>
            <ac:spMk id="3" creationId="{95EB1E5A-F361-467A-B713-744EA7EFA2B7}"/>
          </ac:spMkLst>
        </pc:spChg>
        <pc:spChg chg="mod">
          <ac:chgData name="Min Wenwen (SSE)" userId="80ea8ba2-41f8-4269-bd91-68d2cb4272e3" providerId="ADAL" clId="{8D3B0761-8400-400A-89DC-38371DE7A1B5}" dt="2020-12-09T06:07:00.113" v="932" actId="5793"/>
          <ac:spMkLst>
            <pc:docMk/>
            <pc:sldMk cId="3460616061" sldId="1445"/>
            <ac:spMk id="4" creationId="{85A33D16-5232-4652-AF85-86969F9D4FE4}"/>
          </ac:spMkLst>
        </pc:spChg>
      </pc:sldChg>
      <pc:sldMasterChg chg="addSp modSp mod delSldLayout modSldLayout">
        <pc:chgData name="Min Wenwen (SSE)" userId="80ea8ba2-41f8-4269-bd91-68d2cb4272e3" providerId="ADAL" clId="{8D3B0761-8400-400A-89DC-38371DE7A1B5}" dt="2020-12-09T06:08:15.023" v="941" actId="20577"/>
        <pc:sldMasterMkLst>
          <pc:docMk/>
          <pc:sldMasterMk cId="0" sldId="2147483672"/>
        </pc:sldMasterMkLst>
        <pc:spChg chg="add mod">
          <ac:chgData name="Min Wenwen (SSE)" userId="80ea8ba2-41f8-4269-bd91-68d2cb4272e3" providerId="ADAL" clId="{8D3B0761-8400-400A-89DC-38371DE7A1B5}" dt="2020-12-09T05:21:18.866" v="11"/>
          <ac:spMkLst>
            <pc:docMk/>
            <pc:sldMasterMk cId="0" sldId="2147483672"/>
            <ac:spMk id="8" creationId="{038C33BC-4584-4D96-BD9E-86B4B900919D}"/>
          </ac:spMkLst>
        </pc:spChg>
        <pc:spChg chg="add mod">
          <ac:chgData name="Min Wenwen (SSE)" userId="80ea8ba2-41f8-4269-bd91-68d2cb4272e3" providerId="ADAL" clId="{8D3B0761-8400-400A-89DC-38371DE7A1B5}" dt="2020-12-09T06:08:15.023" v="941" actId="20577"/>
          <ac:spMkLst>
            <pc:docMk/>
            <pc:sldMasterMk cId="0" sldId="2147483672"/>
            <ac:spMk id="9" creationId="{BF14B6A3-5DDD-4D36-8744-319CABB9BE02}"/>
          </ac:spMkLst>
        </pc:spChg>
        <pc:sldLayoutChg chg="addSp delSp modSp del mod">
          <pc:chgData name="Min Wenwen (SSE)" userId="80ea8ba2-41f8-4269-bd91-68d2cb4272e3" providerId="ADAL" clId="{8D3B0761-8400-400A-89DC-38371DE7A1B5}" dt="2020-12-09T05:27:43.993" v="99" actId="2696"/>
          <pc:sldLayoutMkLst>
            <pc:docMk/>
            <pc:sldMasterMk cId="0" sldId="2147483672"/>
            <pc:sldLayoutMk cId="0" sldId="2147483673"/>
          </pc:sldLayoutMkLst>
          <pc:spChg chg="del">
            <ac:chgData name="Min Wenwen (SSE)" userId="80ea8ba2-41f8-4269-bd91-68d2cb4272e3" providerId="ADAL" clId="{8D3B0761-8400-400A-89DC-38371DE7A1B5}" dt="2020-12-09T05:26:07.229" v="63" actId="478"/>
            <ac:spMkLst>
              <pc:docMk/>
              <pc:sldMasterMk cId="0" sldId="2147483672"/>
              <pc:sldLayoutMk cId="0" sldId="2147483673"/>
              <ac:spMk id="2" creationId="{00000000-0000-0000-0000-000000000000}"/>
            </ac:spMkLst>
          </pc:spChg>
          <pc:spChg chg="del">
            <ac:chgData name="Min Wenwen (SSE)" userId="80ea8ba2-41f8-4269-bd91-68d2cb4272e3" providerId="ADAL" clId="{8D3B0761-8400-400A-89DC-38371DE7A1B5}" dt="2020-12-09T05:26:07.229" v="63" actId="478"/>
            <ac:spMkLst>
              <pc:docMk/>
              <pc:sldMasterMk cId="0" sldId="2147483672"/>
              <pc:sldLayoutMk cId="0" sldId="2147483673"/>
              <ac:spMk id="3" creationId="{00000000-0000-0000-0000-000000000000}"/>
            </ac:spMkLst>
          </pc:spChg>
          <pc:spChg chg="del">
            <ac:chgData name="Min Wenwen (SSE)" userId="80ea8ba2-41f8-4269-bd91-68d2cb4272e3" providerId="ADAL" clId="{8D3B0761-8400-400A-89DC-38371DE7A1B5}" dt="2020-12-09T05:21:36.336" v="12" actId="478"/>
            <ac:spMkLst>
              <pc:docMk/>
              <pc:sldMasterMk cId="0" sldId="2147483672"/>
              <pc:sldLayoutMk cId="0" sldId="2147483673"/>
              <ac:spMk id="4" creationId="{00000000-0000-0000-0000-000000000000}"/>
            </ac:spMkLst>
          </pc:spChg>
          <pc:spChg chg="add mod">
            <ac:chgData name="Min Wenwen (SSE)" userId="80ea8ba2-41f8-4269-bd91-68d2cb4272e3" providerId="ADAL" clId="{8D3B0761-8400-400A-89DC-38371DE7A1B5}" dt="2020-12-09T05:21:38.737" v="13"/>
            <ac:spMkLst>
              <pc:docMk/>
              <pc:sldMasterMk cId="0" sldId="2147483672"/>
              <pc:sldLayoutMk cId="0" sldId="2147483673"/>
              <ac:spMk id="5" creationId="{68CF40BE-9215-4A2D-BCBC-8E4C08E1CCF1}"/>
            </ac:spMkLst>
          </pc:spChg>
          <pc:spChg chg="add del mod">
            <ac:chgData name="Min Wenwen (SSE)" userId="80ea8ba2-41f8-4269-bd91-68d2cb4272e3" providerId="ADAL" clId="{8D3B0761-8400-400A-89DC-38371DE7A1B5}" dt="2020-12-09T05:21:43.009" v="15" actId="478"/>
            <ac:spMkLst>
              <pc:docMk/>
              <pc:sldMasterMk cId="0" sldId="2147483672"/>
              <pc:sldLayoutMk cId="0" sldId="2147483673"/>
              <ac:spMk id="6" creationId="{9D4CC985-02B2-4AB9-9CC6-8EBDD59BB063}"/>
            </ac:spMkLst>
          </pc:spChg>
          <pc:spChg chg="add mod">
            <ac:chgData name="Min Wenwen (SSE)" userId="80ea8ba2-41f8-4269-bd91-68d2cb4272e3" providerId="ADAL" clId="{8D3B0761-8400-400A-89DC-38371DE7A1B5}" dt="2020-12-09T05:26:13.602" v="64"/>
            <ac:spMkLst>
              <pc:docMk/>
              <pc:sldMasterMk cId="0" sldId="2147483672"/>
              <pc:sldLayoutMk cId="0" sldId="2147483673"/>
              <ac:spMk id="7" creationId="{14A8D664-3CD0-41A1-907A-E9321ACDE2D3}"/>
            </ac:spMkLst>
          </pc:spChg>
          <pc:spChg chg="add mod">
            <ac:chgData name="Min Wenwen (SSE)" userId="80ea8ba2-41f8-4269-bd91-68d2cb4272e3" providerId="ADAL" clId="{8D3B0761-8400-400A-89DC-38371DE7A1B5}" dt="2020-12-09T05:26:13.602" v="64"/>
            <ac:spMkLst>
              <pc:docMk/>
              <pc:sldMasterMk cId="0" sldId="2147483672"/>
              <pc:sldLayoutMk cId="0" sldId="2147483673"/>
              <ac:spMk id="8" creationId="{03F3C6BE-0E34-4845-857B-BB10A1AA2B24}"/>
            </ac:spMkLst>
          </pc:spChg>
        </pc:sldLayoutChg>
        <pc:sldLayoutChg chg="addSp delSp modSp mod">
          <pc:chgData name="Min Wenwen (SSE)" userId="80ea8ba2-41f8-4269-bd91-68d2cb4272e3" providerId="ADAL" clId="{8D3B0761-8400-400A-89DC-38371DE7A1B5}" dt="2020-12-09T06:07:50.226" v="936" actId="478"/>
          <pc:sldLayoutMkLst>
            <pc:docMk/>
            <pc:sldMasterMk cId="0" sldId="2147483672"/>
            <pc:sldLayoutMk cId="0" sldId="2147483674"/>
          </pc:sldLayoutMkLst>
          <pc:spChg chg="add del">
            <ac:chgData name="Min Wenwen (SSE)" userId="80ea8ba2-41f8-4269-bd91-68d2cb4272e3" providerId="ADAL" clId="{8D3B0761-8400-400A-89DC-38371DE7A1B5}" dt="2020-12-09T05:29:35.950" v="152" actId="478"/>
            <ac:spMkLst>
              <pc:docMk/>
              <pc:sldMasterMk cId="0" sldId="2147483672"/>
              <pc:sldLayoutMk cId="0" sldId="2147483674"/>
              <ac:spMk id="2" creationId="{00000000-0000-0000-0000-000000000000}"/>
            </ac:spMkLst>
          </pc:spChg>
          <pc:spChg chg="add del mod">
            <ac:chgData name="Min Wenwen (SSE)" userId="80ea8ba2-41f8-4269-bd91-68d2cb4272e3" providerId="ADAL" clId="{8D3B0761-8400-400A-89DC-38371DE7A1B5}" dt="2020-12-09T05:30:04.478" v="153" actId="16037"/>
            <ac:spMkLst>
              <pc:docMk/>
              <pc:sldMasterMk cId="0" sldId="2147483672"/>
              <pc:sldLayoutMk cId="0" sldId="2147483674"/>
              <ac:spMk id="3" creationId="{00000000-0000-0000-0000-000000000000}"/>
            </ac:spMkLst>
          </pc:spChg>
          <pc:spChg chg="add del mod">
            <ac:chgData name="Min Wenwen (SSE)" userId="80ea8ba2-41f8-4269-bd91-68d2cb4272e3" providerId="ADAL" clId="{8D3B0761-8400-400A-89DC-38371DE7A1B5}" dt="2020-12-09T05:29:35.550" v="151"/>
            <ac:spMkLst>
              <pc:docMk/>
              <pc:sldMasterMk cId="0" sldId="2147483672"/>
              <pc:sldLayoutMk cId="0" sldId="2147483674"/>
              <ac:spMk id="6" creationId="{A88B6B81-E56B-4824-B61C-19BCBCE478AD}"/>
            </ac:spMkLst>
          </pc:spChg>
          <pc:spChg chg="del mod">
            <ac:chgData name="Min Wenwen (SSE)" userId="80ea8ba2-41f8-4269-bd91-68d2cb4272e3" providerId="ADAL" clId="{8D3B0761-8400-400A-89DC-38371DE7A1B5}" dt="2020-12-09T06:07:50.226" v="936" actId="478"/>
            <ac:spMkLst>
              <pc:docMk/>
              <pc:sldMasterMk cId="0" sldId="2147483672"/>
              <pc:sldLayoutMk cId="0" sldId="2147483674"/>
              <ac:spMk id="7" creationId="{B91C48AD-906C-457E-8991-4F92040A3079}"/>
            </ac:spMkLst>
          </pc:spChg>
          <pc:spChg chg="add del mod">
            <ac:chgData name="Min Wenwen (SSE)" userId="80ea8ba2-41f8-4269-bd91-68d2cb4272e3" providerId="ADAL" clId="{8D3B0761-8400-400A-89DC-38371DE7A1B5}" dt="2020-12-09T05:29:35.550" v="151"/>
            <ac:spMkLst>
              <pc:docMk/>
              <pc:sldMasterMk cId="0" sldId="2147483672"/>
              <pc:sldLayoutMk cId="0" sldId="2147483674"/>
              <ac:spMk id="8" creationId="{6758F56C-5595-43AF-BCCD-EF024FBD2EA5}"/>
            </ac:spMkLst>
          </pc:spChg>
        </pc:sldLayoutChg>
        <pc:sldLayoutChg chg="addSp delSp modSp mod">
          <pc:chgData name="Min Wenwen (SSE)" userId="80ea8ba2-41f8-4269-bd91-68d2cb4272e3" providerId="ADAL" clId="{8D3B0761-8400-400A-89DC-38371DE7A1B5}" dt="2020-12-09T06:07:52.463" v="937" actId="478"/>
          <pc:sldLayoutMkLst>
            <pc:docMk/>
            <pc:sldMasterMk cId="0" sldId="2147483672"/>
            <pc:sldLayoutMk cId="0" sldId="2147483675"/>
          </pc:sldLayoutMkLst>
          <pc:spChg chg="del">
            <ac:chgData name="Min Wenwen (SSE)" userId="80ea8ba2-41f8-4269-bd91-68d2cb4272e3" providerId="ADAL" clId="{8D3B0761-8400-400A-89DC-38371DE7A1B5}" dt="2020-12-09T05:26:19.807" v="65" actId="478"/>
            <ac:spMkLst>
              <pc:docMk/>
              <pc:sldMasterMk cId="0" sldId="2147483672"/>
              <pc:sldLayoutMk cId="0" sldId="2147483675"/>
              <ac:spMk id="2" creationId="{00000000-0000-0000-0000-000000000000}"/>
            </ac:spMkLst>
          </pc:spChg>
          <pc:spChg chg="del">
            <ac:chgData name="Min Wenwen (SSE)" userId="80ea8ba2-41f8-4269-bd91-68d2cb4272e3" providerId="ADAL" clId="{8D3B0761-8400-400A-89DC-38371DE7A1B5}" dt="2020-12-09T05:26:19.807" v="65" actId="478"/>
            <ac:spMkLst>
              <pc:docMk/>
              <pc:sldMasterMk cId="0" sldId="2147483672"/>
              <pc:sldLayoutMk cId="0" sldId="2147483675"/>
              <ac:spMk id="3" creationId="{00000000-0000-0000-0000-000000000000}"/>
            </ac:spMkLst>
          </pc:spChg>
          <pc:spChg chg="del">
            <ac:chgData name="Min Wenwen (SSE)" userId="80ea8ba2-41f8-4269-bd91-68d2cb4272e3" providerId="ADAL" clId="{8D3B0761-8400-400A-89DC-38371DE7A1B5}" dt="2020-12-09T05:21:45.742" v="16" actId="478"/>
            <ac:spMkLst>
              <pc:docMk/>
              <pc:sldMasterMk cId="0" sldId="2147483672"/>
              <pc:sldLayoutMk cId="0" sldId="2147483675"/>
              <ac:spMk id="4" creationId="{00000000-0000-0000-0000-000000000000}"/>
            </ac:spMkLst>
          </pc:spChg>
          <pc:spChg chg="add mod">
            <ac:chgData name="Min Wenwen (SSE)" userId="80ea8ba2-41f8-4269-bd91-68d2cb4272e3" providerId="ADAL" clId="{8D3B0761-8400-400A-89DC-38371DE7A1B5}" dt="2020-12-09T05:21:46.742" v="17"/>
            <ac:spMkLst>
              <pc:docMk/>
              <pc:sldMasterMk cId="0" sldId="2147483672"/>
              <pc:sldLayoutMk cId="0" sldId="2147483675"/>
              <ac:spMk id="5" creationId="{8D7BB16A-6D53-4AF8-93E9-04BE01D1011D}"/>
            </ac:spMkLst>
          </pc:spChg>
          <pc:spChg chg="add del mod">
            <ac:chgData name="Min Wenwen (SSE)" userId="80ea8ba2-41f8-4269-bd91-68d2cb4272e3" providerId="ADAL" clId="{8D3B0761-8400-400A-89DC-38371DE7A1B5}" dt="2020-12-09T06:07:52.463" v="937" actId="478"/>
            <ac:spMkLst>
              <pc:docMk/>
              <pc:sldMasterMk cId="0" sldId="2147483672"/>
              <pc:sldLayoutMk cId="0" sldId="2147483675"/>
              <ac:spMk id="6" creationId="{58211345-1B08-44B8-BC7D-63327B5EF6CA}"/>
            </ac:spMkLst>
          </pc:spChg>
          <pc:spChg chg="add mod">
            <ac:chgData name="Min Wenwen (SSE)" userId="80ea8ba2-41f8-4269-bd91-68d2cb4272e3" providerId="ADAL" clId="{8D3B0761-8400-400A-89DC-38371DE7A1B5}" dt="2020-12-09T05:29:08.263" v="148" actId="207"/>
            <ac:spMkLst>
              <pc:docMk/>
              <pc:sldMasterMk cId="0" sldId="2147483672"/>
              <pc:sldLayoutMk cId="0" sldId="2147483675"/>
              <ac:spMk id="7" creationId="{902086E9-54CC-4796-B215-862137150F89}"/>
            </ac:spMkLst>
          </pc:spChg>
          <pc:spChg chg="add mod">
            <ac:chgData name="Min Wenwen (SSE)" userId="80ea8ba2-41f8-4269-bd91-68d2cb4272e3" providerId="ADAL" clId="{8D3B0761-8400-400A-89DC-38371DE7A1B5}" dt="2020-12-09T05:29:03.013" v="147" actId="207"/>
            <ac:spMkLst>
              <pc:docMk/>
              <pc:sldMasterMk cId="0" sldId="2147483672"/>
              <pc:sldLayoutMk cId="0" sldId="2147483675"/>
              <ac:spMk id="8" creationId="{C60F60E9-865B-4D4B-A7C1-546F1484A8EF}"/>
            </ac:spMkLst>
          </pc:spChg>
        </pc:sldLayoutChg>
        <pc:sldLayoutChg chg="addSp delSp modSp del mod">
          <pc:chgData name="Min Wenwen (SSE)" userId="80ea8ba2-41f8-4269-bd91-68d2cb4272e3" providerId="ADAL" clId="{8D3B0761-8400-400A-89DC-38371DE7A1B5}" dt="2020-12-09T05:27:15.913" v="97" actId="2696"/>
          <pc:sldLayoutMkLst>
            <pc:docMk/>
            <pc:sldMasterMk cId="0" sldId="2147483672"/>
            <pc:sldLayoutMk cId="0" sldId="2147483676"/>
          </pc:sldLayoutMkLst>
          <pc:spChg chg="del">
            <ac:chgData name="Min Wenwen (SSE)" userId="80ea8ba2-41f8-4269-bd91-68d2cb4272e3" providerId="ADAL" clId="{8D3B0761-8400-400A-89DC-38371DE7A1B5}" dt="2020-12-09T05:21:50.093" v="18" actId="478"/>
            <ac:spMkLst>
              <pc:docMk/>
              <pc:sldMasterMk cId="0" sldId="2147483672"/>
              <pc:sldLayoutMk cId="0" sldId="2147483676"/>
              <ac:spMk id="5" creationId="{00000000-0000-0000-0000-000000000000}"/>
            </ac:spMkLst>
          </pc:spChg>
          <pc:spChg chg="add mod">
            <ac:chgData name="Min Wenwen (SSE)" userId="80ea8ba2-41f8-4269-bd91-68d2cb4272e3" providerId="ADAL" clId="{8D3B0761-8400-400A-89DC-38371DE7A1B5}" dt="2020-12-09T05:21:51.073" v="19"/>
            <ac:spMkLst>
              <pc:docMk/>
              <pc:sldMasterMk cId="0" sldId="2147483672"/>
              <pc:sldLayoutMk cId="0" sldId="2147483676"/>
              <ac:spMk id="6" creationId="{2FF07753-80B5-4544-880E-49B456C83802}"/>
            </ac:spMkLst>
          </pc:spChg>
          <pc:spChg chg="add mod">
            <ac:chgData name="Min Wenwen (SSE)" userId="80ea8ba2-41f8-4269-bd91-68d2cb4272e3" providerId="ADAL" clId="{8D3B0761-8400-400A-89DC-38371DE7A1B5}" dt="2020-12-09T05:21:51.073" v="19"/>
            <ac:spMkLst>
              <pc:docMk/>
              <pc:sldMasterMk cId="0" sldId="2147483672"/>
              <pc:sldLayoutMk cId="0" sldId="2147483676"/>
              <ac:spMk id="7" creationId="{E50F074A-2A54-45F5-B193-3BE01859C01B}"/>
            </ac:spMkLst>
          </pc:spChg>
        </pc:sldLayoutChg>
        <pc:sldLayoutChg chg="addSp delSp modSp del mod">
          <pc:chgData name="Min Wenwen (SSE)" userId="80ea8ba2-41f8-4269-bd91-68d2cb4272e3" providerId="ADAL" clId="{8D3B0761-8400-400A-89DC-38371DE7A1B5}" dt="2020-12-09T05:27:20.576" v="98" actId="2696"/>
          <pc:sldLayoutMkLst>
            <pc:docMk/>
            <pc:sldMasterMk cId="0" sldId="2147483672"/>
            <pc:sldLayoutMk cId="0" sldId="2147483677"/>
          </pc:sldLayoutMkLst>
          <pc:spChg chg="del">
            <ac:chgData name="Min Wenwen (SSE)" userId="80ea8ba2-41f8-4269-bd91-68d2cb4272e3" providerId="ADAL" clId="{8D3B0761-8400-400A-89DC-38371DE7A1B5}" dt="2020-12-09T05:21:54.061" v="20" actId="478"/>
            <ac:spMkLst>
              <pc:docMk/>
              <pc:sldMasterMk cId="0" sldId="2147483672"/>
              <pc:sldLayoutMk cId="0" sldId="2147483677"/>
              <ac:spMk id="7" creationId="{00000000-0000-0000-0000-000000000000}"/>
            </ac:spMkLst>
          </pc:spChg>
          <pc:spChg chg="add mod">
            <ac:chgData name="Min Wenwen (SSE)" userId="80ea8ba2-41f8-4269-bd91-68d2cb4272e3" providerId="ADAL" clId="{8D3B0761-8400-400A-89DC-38371DE7A1B5}" dt="2020-12-09T05:21:54.914" v="21"/>
            <ac:spMkLst>
              <pc:docMk/>
              <pc:sldMasterMk cId="0" sldId="2147483672"/>
              <pc:sldLayoutMk cId="0" sldId="2147483677"/>
              <ac:spMk id="8" creationId="{B89AC362-A1DA-43D4-AD4A-DD6F273A82ED}"/>
            </ac:spMkLst>
          </pc:spChg>
          <pc:spChg chg="add mod">
            <ac:chgData name="Min Wenwen (SSE)" userId="80ea8ba2-41f8-4269-bd91-68d2cb4272e3" providerId="ADAL" clId="{8D3B0761-8400-400A-89DC-38371DE7A1B5}" dt="2020-12-09T05:21:54.914" v="21"/>
            <ac:spMkLst>
              <pc:docMk/>
              <pc:sldMasterMk cId="0" sldId="2147483672"/>
              <pc:sldLayoutMk cId="0" sldId="2147483677"/>
              <ac:spMk id="9" creationId="{033CFE07-20FC-42E0-8104-E08E5BF48BB9}"/>
            </ac:spMkLst>
          </pc:spChg>
        </pc:sldLayoutChg>
        <pc:sldLayoutChg chg="del">
          <pc:chgData name="Min Wenwen (SSE)" userId="80ea8ba2-41f8-4269-bd91-68d2cb4272e3" providerId="ADAL" clId="{8D3B0761-8400-400A-89DC-38371DE7A1B5}" dt="2020-12-09T05:21:03.439" v="10" actId="2696"/>
          <pc:sldLayoutMkLst>
            <pc:docMk/>
            <pc:sldMasterMk cId="0" sldId="2147483672"/>
            <pc:sldLayoutMk cId="0" sldId="2147483678"/>
          </pc:sldLayoutMkLst>
        </pc:sldLayoutChg>
        <pc:sldLayoutChg chg="addSp delSp modSp mod">
          <pc:chgData name="Min Wenwen (SSE)" userId="80ea8ba2-41f8-4269-bd91-68d2cb4272e3" providerId="ADAL" clId="{8D3B0761-8400-400A-89DC-38371DE7A1B5}" dt="2020-12-09T06:07:54.209" v="938" actId="478"/>
          <pc:sldLayoutMkLst>
            <pc:docMk/>
            <pc:sldMasterMk cId="0" sldId="2147483672"/>
            <pc:sldLayoutMk cId="0" sldId="2147483679"/>
          </pc:sldLayoutMkLst>
          <pc:spChg chg="del">
            <ac:chgData name="Min Wenwen (SSE)" userId="80ea8ba2-41f8-4269-bd91-68d2cb4272e3" providerId="ADAL" clId="{8D3B0761-8400-400A-89DC-38371DE7A1B5}" dt="2020-12-09T05:22:10.830" v="22" actId="478"/>
            <ac:spMkLst>
              <pc:docMk/>
              <pc:sldMasterMk cId="0" sldId="2147483672"/>
              <pc:sldLayoutMk cId="0" sldId="2147483679"/>
              <ac:spMk id="2" creationId="{00000000-0000-0000-0000-000000000000}"/>
            </ac:spMkLst>
          </pc:spChg>
          <pc:spChg chg="add mod">
            <ac:chgData name="Min Wenwen (SSE)" userId="80ea8ba2-41f8-4269-bd91-68d2cb4272e3" providerId="ADAL" clId="{8D3B0761-8400-400A-89DC-38371DE7A1B5}" dt="2020-12-09T05:22:11.715" v="23"/>
            <ac:spMkLst>
              <pc:docMk/>
              <pc:sldMasterMk cId="0" sldId="2147483672"/>
              <pc:sldLayoutMk cId="0" sldId="2147483679"/>
              <ac:spMk id="3" creationId="{03EC0CB8-39A9-4377-B71A-E7F255A3DB04}"/>
            </ac:spMkLst>
          </pc:spChg>
          <pc:spChg chg="add del mod">
            <ac:chgData name="Min Wenwen (SSE)" userId="80ea8ba2-41f8-4269-bd91-68d2cb4272e3" providerId="ADAL" clId="{8D3B0761-8400-400A-89DC-38371DE7A1B5}" dt="2020-12-09T06:07:54.209" v="938" actId="478"/>
            <ac:spMkLst>
              <pc:docMk/>
              <pc:sldMasterMk cId="0" sldId="2147483672"/>
              <pc:sldLayoutMk cId="0" sldId="2147483679"/>
              <ac:spMk id="4" creationId="{B1954B42-6A92-4DDD-9436-E0AE68C2E61E}"/>
            </ac:spMkLst>
          </pc:spChg>
          <pc:spChg chg="add mod">
            <ac:chgData name="Min Wenwen (SSE)" userId="80ea8ba2-41f8-4269-bd91-68d2cb4272e3" providerId="ADAL" clId="{8D3B0761-8400-400A-89DC-38371DE7A1B5}" dt="2020-12-09T05:25:49.985" v="62"/>
            <ac:spMkLst>
              <pc:docMk/>
              <pc:sldMasterMk cId="0" sldId="2147483672"/>
              <pc:sldLayoutMk cId="0" sldId="2147483679"/>
              <ac:spMk id="5" creationId="{F3059395-9E10-4CFD-AAFB-477219E70C87}"/>
            </ac:spMkLst>
          </pc:spChg>
          <pc:spChg chg="add mod">
            <ac:chgData name="Min Wenwen (SSE)" userId="80ea8ba2-41f8-4269-bd91-68d2cb4272e3" providerId="ADAL" clId="{8D3B0761-8400-400A-89DC-38371DE7A1B5}" dt="2020-12-09T05:25:49.985" v="62"/>
            <ac:spMkLst>
              <pc:docMk/>
              <pc:sldMasterMk cId="0" sldId="2147483672"/>
              <pc:sldLayoutMk cId="0" sldId="2147483679"/>
              <ac:spMk id="6" creationId="{50E0702A-F2B2-4909-ACD2-299B92D0938D}"/>
            </ac:spMkLst>
          </pc:spChg>
        </pc:sldLayoutChg>
        <pc:sldLayoutChg chg="del">
          <pc:chgData name="Min Wenwen (SSE)" userId="80ea8ba2-41f8-4269-bd91-68d2cb4272e3" providerId="ADAL" clId="{8D3B0761-8400-400A-89DC-38371DE7A1B5}" dt="2020-12-09T05:26:27.976" v="67" actId="2696"/>
          <pc:sldLayoutMkLst>
            <pc:docMk/>
            <pc:sldMasterMk cId="0" sldId="2147483672"/>
            <pc:sldLayoutMk cId="4004011401" sldId="2147483680"/>
          </pc:sldLayoutMkLst>
        </pc:sldLayoutChg>
        <pc:sldLayoutChg chg="del">
          <pc:chgData name="Min Wenwen (SSE)" userId="80ea8ba2-41f8-4269-bd91-68d2cb4272e3" providerId="ADAL" clId="{8D3B0761-8400-400A-89DC-38371DE7A1B5}" dt="2020-12-09T05:26:29.877" v="68" actId="2696"/>
          <pc:sldLayoutMkLst>
            <pc:docMk/>
            <pc:sldMasterMk cId="0" sldId="2147483672"/>
            <pc:sldLayoutMk cId="0" sldId="2147483681"/>
          </pc:sldLayoutMkLst>
        </pc:sldLayoutChg>
        <pc:sldLayoutChg chg="del">
          <pc:chgData name="Min Wenwen (SSE)" userId="80ea8ba2-41f8-4269-bd91-68d2cb4272e3" providerId="ADAL" clId="{8D3B0761-8400-400A-89DC-38371DE7A1B5}" dt="2020-12-09T05:26:32.940" v="69" actId="2696"/>
          <pc:sldLayoutMkLst>
            <pc:docMk/>
            <pc:sldMasterMk cId="0" sldId="2147483672"/>
            <pc:sldLayoutMk cId="0" sldId="2147483682"/>
          </pc:sldLayoutMkLst>
        </pc:sldLayoutChg>
        <pc:sldLayoutChg chg="del">
          <pc:chgData name="Min Wenwen (SSE)" userId="80ea8ba2-41f8-4269-bd91-68d2cb4272e3" providerId="ADAL" clId="{8D3B0761-8400-400A-89DC-38371DE7A1B5}" dt="2020-12-09T05:26:35.251" v="70" actId="2696"/>
          <pc:sldLayoutMkLst>
            <pc:docMk/>
            <pc:sldMasterMk cId="0" sldId="2147483672"/>
            <pc:sldLayoutMk cId="0" sldId="2147483683"/>
          </pc:sldLayoutMkLst>
        </pc:sldLayoutChg>
      </pc:sldMasterChg>
      <pc:sldMasterChg chg="del delSldLayout">
        <pc:chgData name="Min Wenwen (SSE)" userId="80ea8ba2-41f8-4269-bd91-68d2cb4272e3" providerId="ADAL" clId="{8D3B0761-8400-400A-89DC-38371DE7A1B5}" dt="2020-12-09T05:26:50.340" v="94" actId="2696"/>
        <pc:sldMasterMkLst>
          <pc:docMk/>
          <pc:sldMasterMk cId="0" sldId="2147483685"/>
        </pc:sldMasterMkLst>
        <pc:sldLayoutChg chg="del">
          <pc:chgData name="Min Wenwen (SSE)" userId="80ea8ba2-41f8-4269-bd91-68d2cb4272e3" providerId="ADAL" clId="{8D3B0761-8400-400A-89DC-38371DE7A1B5}" dt="2020-12-09T05:26:50.329" v="83" actId="2696"/>
          <pc:sldLayoutMkLst>
            <pc:docMk/>
            <pc:sldMasterMk cId="0" sldId="2147483685"/>
            <pc:sldLayoutMk cId="0" sldId="2147483686"/>
          </pc:sldLayoutMkLst>
        </pc:sldLayoutChg>
        <pc:sldLayoutChg chg="del">
          <pc:chgData name="Min Wenwen (SSE)" userId="80ea8ba2-41f8-4269-bd91-68d2cb4272e3" providerId="ADAL" clId="{8D3B0761-8400-400A-89DC-38371DE7A1B5}" dt="2020-12-09T05:26:50.330" v="84" actId="2696"/>
          <pc:sldLayoutMkLst>
            <pc:docMk/>
            <pc:sldMasterMk cId="0" sldId="2147483685"/>
            <pc:sldLayoutMk cId="0" sldId="2147483687"/>
          </pc:sldLayoutMkLst>
        </pc:sldLayoutChg>
        <pc:sldLayoutChg chg="del">
          <pc:chgData name="Min Wenwen (SSE)" userId="80ea8ba2-41f8-4269-bd91-68d2cb4272e3" providerId="ADAL" clId="{8D3B0761-8400-400A-89DC-38371DE7A1B5}" dt="2020-12-09T05:26:50.331" v="85" actId="2696"/>
          <pc:sldLayoutMkLst>
            <pc:docMk/>
            <pc:sldMasterMk cId="0" sldId="2147483685"/>
            <pc:sldLayoutMk cId="0" sldId="2147483688"/>
          </pc:sldLayoutMkLst>
        </pc:sldLayoutChg>
        <pc:sldLayoutChg chg="del">
          <pc:chgData name="Min Wenwen (SSE)" userId="80ea8ba2-41f8-4269-bd91-68d2cb4272e3" providerId="ADAL" clId="{8D3B0761-8400-400A-89DC-38371DE7A1B5}" dt="2020-12-09T05:26:50.332" v="86" actId="2696"/>
          <pc:sldLayoutMkLst>
            <pc:docMk/>
            <pc:sldMasterMk cId="0" sldId="2147483685"/>
            <pc:sldLayoutMk cId="0" sldId="2147483689"/>
          </pc:sldLayoutMkLst>
        </pc:sldLayoutChg>
        <pc:sldLayoutChg chg="del">
          <pc:chgData name="Min Wenwen (SSE)" userId="80ea8ba2-41f8-4269-bd91-68d2cb4272e3" providerId="ADAL" clId="{8D3B0761-8400-400A-89DC-38371DE7A1B5}" dt="2020-12-09T05:26:50.333" v="87" actId="2696"/>
          <pc:sldLayoutMkLst>
            <pc:docMk/>
            <pc:sldMasterMk cId="0" sldId="2147483685"/>
            <pc:sldLayoutMk cId="0" sldId="2147483690"/>
          </pc:sldLayoutMkLst>
        </pc:sldLayoutChg>
        <pc:sldLayoutChg chg="del">
          <pc:chgData name="Min Wenwen (SSE)" userId="80ea8ba2-41f8-4269-bd91-68d2cb4272e3" providerId="ADAL" clId="{8D3B0761-8400-400A-89DC-38371DE7A1B5}" dt="2020-12-09T05:26:50.333" v="88" actId="2696"/>
          <pc:sldLayoutMkLst>
            <pc:docMk/>
            <pc:sldMasterMk cId="0" sldId="2147483685"/>
            <pc:sldLayoutMk cId="0" sldId="2147483691"/>
          </pc:sldLayoutMkLst>
        </pc:sldLayoutChg>
        <pc:sldLayoutChg chg="del">
          <pc:chgData name="Min Wenwen (SSE)" userId="80ea8ba2-41f8-4269-bd91-68d2cb4272e3" providerId="ADAL" clId="{8D3B0761-8400-400A-89DC-38371DE7A1B5}" dt="2020-12-09T05:26:50.334" v="89" actId="2696"/>
          <pc:sldLayoutMkLst>
            <pc:docMk/>
            <pc:sldMasterMk cId="0" sldId="2147483685"/>
            <pc:sldLayoutMk cId="0" sldId="2147483692"/>
          </pc:sldLayoutMkLst>
        </pc:sldLayoutChg>
        <pc:sldLayoutChg chg="del">
          <pc:chgData name="Min Wenwen (SSE)" userId="80ea8ba2-41f8-4269-bd91-68d2cb4272e3" providerId="ADAL" clId="{8D3B0761-8400-400A-89DC-38371DE7A1B5}" dt="2020-12-09T05:26:50.335" v="90" actId="2696"/>
          <pc:sldLayoutMkLst>
            <pc:docMk/>
            <pc:sldMasterMk cId="0" sldId="2147483685"/>
            <pc:sldLayoutMk cId="0" sldId="2147483693"/>
          </pc:sldLayoutMkLst>
        </pc:sldLayoutChg>
        <pc:sldLayoutChg chg="del">
          <pc:chgData name="Min Wenwen (SSE)" userId="80ea8ba2-41f8-4269-bd91-68d2cb4272e3" providerId="ADAL" clId="{8D3B0761-8400-400A-89DC-38371DE7A1B5}" dt="2020-12-09T05:26:50.336" v="91" actId="2696"/>
          <pc:sldLayoutMkLst>
            <pc:docMk/>
            <pc:sldMasterMk cId="0" sldId="2147483685"/>
            <pc:sldLayoutMk cId="0" sldId="2147483694"/>
          </pc:sldLayoutMkLst>
        </pc:sldLayoutChg>
        <pc:sldLayoutChg chg="del">
          <pc:chgData name="Min Wenwen (SSE)" userId="80ea8ba2-41f8-4269-bd91-68d2cb4272e3" providerId="ADAL" clId="{8D3B0761-8400-400A-89DC-38371DE7A1B5}" dt="2020-12-09T05:26:50.337" v="92" actId="2696"/>
          <pc:sldLayoutMkLst>
            <pc:docMk/>
            <pc:sldMasterMk cId="0" sldId="2147483685"/>
            <pc:sldLayoutMk cId="0" sldId="2147483695"/>
          </pc:sldLayoutMkLst>
        </pc:sldLayoutChg>
        <pc:sldLayoutChg chg="del">
          <pc:chgData name="Min Wenwen (SSE)" userId="80ea8ba2-41f8-4269-bd91-68d2cb4272e3" providerId="ADAL" clId="{8D3B0761-8400-400A-89DC-38371DE7A1B5}" dt="2020-12-09T05:26:50.339" v="93" actId="2696"/>
          <pc:sldLayoutMkLst>
            <pc:docMk/>
            <pc:sldMasterMk cId="0" sldId="2147483685"/>
            <pc:sldLayoutMk cId="0" sldId="2147483696"/>
          </pc:sldLayoutMkLst>
        </pc:sldLayoutChg>
      </pc:sldMasterChg>
      <pc:sldMasterChg chg="del delSldLayout">
        <pc:chgData name="Min Wenwen (SSE)" userId="80ea8ba2-41f8-4269-bd91-68d2cb4272e3" providerId="ADAL" clId="{8D3B0761-8400-400A-89DC-38371DE7A1B5}" dt="2020-12-09T05:26:48.287" v="82" actId="2696"/>
        <pc:sldMasterMkLst>
          <pc:docMk/>
          <pc:sldMasterMk cId="0" sldId="2147483697"/>
        </pc:sldMasterMkLst>
        <pc:sldLayoutChg chg="del">
          <pc:chgData name="Min Wenwen (SSE)" userId="80ea8ba2-41f8-4269-bd91-68d2cb4272e3" providerId="ADAL" clId="{8D3B0761-8400-400A-89DC-38371DE7A1B5}" dt="2020-12-09T05:26:48.274" v="72" actId="2696"/>
          <pc:sldLayoutMkLst>
            <pc:docMk/>
            <pc:sldMasterMk cId="0" sldId="2147483697"/>
            <pc:sldLayoutMk cId="0" sldId="2147483698"/>
          </pc:sldLayoutMkLst>
        </pc:sldLayoutChg>
        <pc:sldLayoutChg chg="del">
          <pc:chgData name="Min Wenwen (SSE)" userId="80ea8ba2-41f8-4269-bd91-68d2cb4272e3" providerId="ADAL" clId="{8D3B0761-8400-400A-89DC-38371DE7A1B5}" dt="2020-12-09T05:26:48.275" v="73" actId="2696"/>
          <pc:sldLayoutMkLst>
            <pc:docMk/>
            <pc:sldMasterMk cId="0" sldId="2147483697"/>
            <pc:sldLayoutMk cId="0" sldId="2147483699"/>
          </pc:sldLayoutMkLst>
        </pc:sldLayoutChg>
        <pc:sldLayoutChg chg="del">
          <pc:chgData name="Min Wenwen (SSE)" userId="80ea8ba2-41f8-4269-bd91-68d2cb4272e3" providerId="ADAL" clId="{8D3B0761-8400-400A-89DC-38371DE7A1B5}" dt="2020-12-09T05:26:46.209" v="71" actId="2696"/>
          <pc:sldLayoutMkLst>
            <pc:docMk/>
            <pc:sldMasterMk cId="0" sldId="2147483697"/>
            <pc:sldLayoutMk cId="0" sldId="2147483700"/>
          </pc:sldLayoutMkLst>
        </pc:sldLayoutChg>
        <pc:sldLayoutChg chg="del">
          <pc:chgData name="Min Wenwen (SSE)" userId="80ea8ba2-41f8-4269-bd91-68d2cb4272e3" providerId="ADAL" clId="{8D3B0761-8400-400A-89DC-38371DE7A1B5}" dt="2020-12-09T05:26:48.276" v="74" actId="2696"/>
          <pc:sldLayoutMkLst>
            <pc:docMk/>
            <pc:sldMasterMk cId="0" sldId="2147483697"/>
            <pc:sldLayoutMk cId="0" sldId="2147483701"/>
          </pc:sldLayoutMkLst>
        </pc:sldLayoutChg>
        <pc:sldLayoutChg chg="del">
          <pc:chgData name="Min Wenwen (SSE)" userId="80ea8ba2-41f8-4269-bd91-68d2cb4272e3" providerId="ADAL" clId="{8D3B0761-8400-400A-89DC-38371DE7A1B5}" dt="2020-12-09T05:26:48.277" v="75" actId="2696"/>
          <pc:sldLayoutMkLst>
            <pc:docMk/>
            <pc:sldMasterMk cId="0" sldId="2147483697"/>
            <pc:sldLayoutMk cId="0" sldId="2147483702"/>
          </pc:sldLayoutMkLst>
        </pc:sldLayoutChg>
        <pc:sldLayoutChg chg="del">
          <pc:chgData name="Min Wenwen (SSE)" userId="80ea8ba2-41f8-4269-bd91-68d2cb4272e3" providerId="ADAL" clId="{8D3B0761-8400-400A-89DC-38371DE7A1B5}" dt="2020-12-09T05:26:48.278" v="76" actId="2696"/>
          <pc:sldLayoutMkLst>
            <pc:docMk/>
            <pc:sldMasterMk cId="0" sldId="2147483697"/>
            <pc:sldLayoutMk cId="0" sldId="2147483703"/>
          </pc:sldLayoutMkLst>
        </pc:sldLayoutChg>
        <pc:sldLayoutChg chg="del">
          <pc:chgData name="Min Wenwen (SSE)" userId="80ea8ba2-41f8-4269-bd91-68d2cb4272e3" providerId="ADAL" clId="{8D3B0761-8400-400A-89DC-38371DE7A1B5}" dt="2020-12-09T05:26:48.280" v="77" actId="2696"/>
          <pc:sldLayoutMkLst>
            <pc:docMk/>
            <pc:sldMasterMk cId="0" sldId="2147483697"/>
            <pc:sldLayoutMk cId="0" sldId="2147483704"/>
          </pc:sldLayoutMkLst>
        </pc:sldLayoutChg>
        <pc:sldLayoutChg chg="del">
          <pc:chgData name="Min Wenwen (SSE)" userId="80ea8ba2-41f8-4269-bd91-68d2cb4272e3" providerId="ADAL" clId="{8D3B0761-8400-400A-89DC-38371DE7A1B5}" dt="2020-12-09T05:26:48.282" v="78" actId="2696"/>
          <pc:sldLayoutMkLst>
            <pc:docMk/>
            <pc:sldMasterMk cId="0" sldId="2147483697"/>
            <pc:sldLayoutMk cId="0" sldId="2147483705"/>
          </pc:sldLayoutMkLst>
        </pc:sldLayoutChg>
        <pc:sldLayoutChg chg="del">
          <pc:chgData name="Min Wenwen (SSE)" userId="80ea8ba2-41f8-4269-bd91-68d2cb4272e3" providerId="ADAL" clId="{8D3B0761-8400-400A-89DC-38371DE7A1B5}" dt="2020-12-09T05:26:48.283" v="79" actId="2696"/>
          <pc:sldLayoutMkLst>
            <pc:docMk/>
            <pc:sldMasterMk cId="0" sldId="2147483697"/>
            <pc:sldLayoutMk cId="0" sldId="2147483706"/>
          </pc:sldLayoutMkLst>
        </pc:sldLayoutChg>
        <pc:sldLayoutChg chg="del">
          <pc:chgData name="Min Wenwen (SSE)" userId="80ea8ba2-41f8-4269-bd91-68d2cb4272e3" providerId="ADAL" clId="{8D3B0761-8400-400A-89DC-38371DE7A1B5}" dt="2020-12-09T05:26:48.284" v="80" actId="2696"/>
          <pc:sldLayoutMkLst>
            <pc:docMk/>
            <pc:sldMasterMk cId="0" sldId="2147483697"/>
            <pc:sldLayoutMk cId="0" sldId="2147483707"/>
          </pc:sldLayoutMkLst>
        </pc:sldLayoutChg>
        <pc:sldLayoutChg chg="del">
          <pc:chgData name="Min Wenwen (SSE)" userId="80ea8ba2-41f8-4269-bd91-68d2cb4272e3" providerId="ADAL" clId="{8D3B0761-8400-400A-89DC-38371DE7A1B5}" dt="2020-12-09T05:26:48.285" v="81" actId="2696"/>
          <pc:sldLayoutMkLst>
            <pc:docMk/>
            <pc:sldMasterMk cId="0" sldId="2147483697"/>
            <pc:sldLayoutMk cId="0" sldId="2147483708"/>
          </pc:sldLayoutMkLst>
        </pc:sldLayoutChg>
      </pc:sldMasterChg>
    </pc:docChg>
  </pc:docChgLst>
  <pc:docChgLst>
    <pc:chgData name="Min Wenwen (SSE)" userId="80ea8ba2-41f8-4269-bd91-68d2cb4272e3" providerId="ADAL" clId="{3978B1C5-7B87-4399-B08C-DF0064B34AD2}"/>
    <pc:docChg chg="modSld">
      <pc:chgData name="Min Wenwen (SSE)" userId="80ea8ba2-41f8-4269-bd91-68d2cb4272e3" providerId="ADAL" clId="{3978B1C5-7B87-4399-B08C-DF0064B34AD2}" dt="2020-12-09T06:10:37.852" v="1" actId="120"/>
      <pc:docMkLst>
        <pc:docMk/>
      </pc:docMkLst>
      <pc:sldChg chg="modSp mod">
        <pc:chgData name="Min Wenwen (SSE)" userId="80ea8ba2-41f8-4269-bd91-68d2cb4272e3" providerId="ADAL" clId="{3978B1C5-7B87-4399-B08C-DF0064B34AD2}" dt="2020-12-09T06:09:55.632" v="0" actId="404"/>
        <pc:sldMkLst>
          <pc:docMk/>
          <pc:sldMk cId="0" sldId="1300"/>
        </pc:sldMkLst>
        <pc:spChg chg="mod">
          <ac:chgData name="Min Wenwen (SSE)" userId="80ea8ba2-41f8-4269-bd91-68d2cb4272e3" providerId="ADAL" clId="{3978B1C5-7B87-4399-B08C-DF0064B34AD2}" dt="2020-12-09T06:09:55.632" v="0" actId="404"/>
          <ac:spMkLst>
            <pc:docMk/>
            <pc:sldMk cId="0" sldId="1300"/>
            <ac:spMk id="16" creationId="{C73C2613-10BD-4F17-9580-8A67AF7B6655}"/>
          </ac:spMkLst>
        </pc:spChg>
      </pc:sldChg>
      <pc:sldChg chg="modSp mod">
        <pc:chgData name="Min Wenwen (SSE)" userId="80ea8ba2-41f8-4269-bd91-68d2cb4272e3" providerId="ADAL" clId="{3978B1C5-7B87-4399-B08C-DF0064B34AD2}" dt="2020-12-09T06:10:37.852" v="1" actId="120"/>
        <pc:sldMkLst>
          <pc:docMk/>
          <pc:sldMk cId="3531471893" sldId="1443"/>
        </pc:sldMkLst>
        <pc:spChg chg="mod">
          <ac:chgData name="Min Wenwen (SSE)" userId="80ea8ba2-41f8-4269-bd91-68d2cb4272e3" providerId="ADAL" clId="{3978B1C5-7B87-4399-B08C-DF0064B34AD2}" dt="2020-12-09T06:10:37.852" v="1" actId="120"/>
          <ac:spMkLst>
            <pc:docMk/>
            <pc:sldMk cId="3531471893" sldId="1443"/>
            <ac:spMk id="4" creationId="{A7F832FD-0BA1-4D33-AF9C-B416EB4C3935}"/>
          </ac:spMkLst>
        </pc:spChg>
      </pc:sldChg>
    </pc:docChg>
  </pc:docChgLst>
  <pc:docChgLst>
    <pc:chgData name="Min Wenwen (SSE)" userId="80ea8ba2-41f8-4269-bd91-68d2cb4272e3" providerId="ADAL" clId="{61828696-5452-4B0C-90C4-54DB1C2BA8C8}"/>
    <pc:docChg chg="custSel modSld">
      <pc:chgData name="Min Wenwen (SSE)" userId="80ea8ba2-41f8-4269-bd91-68d2cb4272e3" providerId="ADAL" clId="{61828696-5452-4B0C-90C4-54DB1C2BA8C8}" dt="2021-05-18T03:15:26.565" v="5" actId="1076"/>
      <pc:docMkLst>
        <pc:docMk/>
      </pc:docMkLst>
      <pc:sldChg chg="modSp mod">
        <pc:chgData name="Min Wenwen (SSE)" userId="80ea8ba2-41f8-4269-bd91-68d2cb4272e3" providerId="ADAL" clId="{61828696-5452-4B0C-90C4-54DB1C2BA8C8}" dt="2021-05-18T03:14:44.096" v="0" actId="113"/>
        <pc:sldMkLst>
          <pc:docMk/>
          <pc:sldMk cId="1176715912" sldId="455"/>
        </pc:sldMkLst>
        <pc:spChg chg="mod">
          <ac:chgData name="Min Wenwen (SSE)" userId="80ea8ba2-41f8-4269-bd91-68d2cb4272e3" providerId="ADAL" clId="{61828696-5452-4B0C-90C4-54DB1C2BA8C8}" dt="2021-05-18T03:14:44.096" v="0" actId="113"/>
          <ac:spMkLst>
            <pc:docMk/>
            <pc:sldMk cId="1176715912" sldId="455"/>
            <ac:spMk id="7" creationId="{E0877E70-C6AD-4FA8-B62C-E89C569A51F6}"/>
          </ac:spMkLst>
        </pc:spChg>
      </pc:sldChg>
      <pc:sldChg chg="delSp modSp mod">
        <pc:chgData name="Min Wenwen (SSE)" userId="80ea8ba2-41f8-4269-bd91-68d2cb4272e3" providerId="ADAL" clId="{61828696-5452-4B0C-90C4-54DB1C2BA8C8}" dt="2021-05-18T03:15:26.565" v="5" actId="1076"/>
        <pc:sldMkLst>
          <pc:docMk/>
          <pc:sldMk cId="216616991" sldId="466"/>
        </pc:sldMkLst>
        <pc:spChg chg="del">
          <ac:chgData name="Min Wenwen (SSE)" userId="80ea8ba2-41f8-4269-bd91-68d2cb4272e3" providerId="ADAL" clId="{61828696-5452-4B0C-90C4-54DB1C2BA8C8}" dt="2021-05-18T03:15:11.039" v="1" actId="21"/>
          <ac:spMkLst>
            <pc:docMk/>
            <pc:sldMk cId="216616991" sldId="466"/>
            <ac:spMk id="8" creationId="{5466B7CD-1C01-4714-93EF-CFF65A5EBEA1}"/>
          </ac:spMkLst>
        </pc:spChg>
        <pc:picChg chg="mod">
          <ac:chgData name="Min Wenwen (SSE)" userId="80ea8ba2-41f8-4269-bd91-68d2cb4272e3" providerId="ADAL" clId="{61828696-5452-4B0C-90C4-54DB1C2BA8C8}" dt="2021-05-18T03:15:26.565" v="5" actId="1076"/>
          <ac:picMkLst>
            <pc:docMk/>
            <pc:sldMk cId="216616991" sldId="466"/>
            <ac:picMk id="5" creationId="{1576E0A1-36BB-4DCD-ABC2-12B2DC89FB73}"/>
          </ac:picMkLst>
        </pc:picChg>
      </pc:sldChg>
      <pc:sldChg chg="addSp modSp mod">
        <pc:chgData name="Min Wenwen (SSE)" userId="80ea8ba2-41f8-4269-bd91-68d2cb4272e3" providerId="ADAL" clId="{61828696-5452-4B0C-90C4-54DB1C2BA8C8}" dt="2021-05-18T03:15:15.905" v="3" actId="113"/>
        <pc:sldMkLst>
          <pc:docMk/>
          <pc:sldMk cId="1466676632" sldId="1422"/>
        </pc:sldMkLst>
        <pc:spChg chg="add mod">
          <ac:chgData name="Min Wenwen (SSE)" userId="80ea8ba2-41f8-4269-bd91-68d2cb4272e3" providerId="ADAL" clId="{61828696-5452-4B0C-90C4-54DB1C2BA8C8}" dt="2021-05-18T03:15:15.905" v="3" actId="113"/>
          <ac:spMkLst>
            <pc:docMk/>
            <pc:sldMk cId="1466676632" sldId="1422"/>
            <ac:spMk id="37" creationId="{8AA56FC0-6A82-4C39-BB4C-EBBEF8258FCC}"/>
          </ac:spMkLst>
        </pc:spChg>
      </pc:sldChg>
    </pc:docChg>
  </pc:docChgLst>
  <pc:docChgLst>
    <pc:chgData name="Min Wenwen (SSE)" userId="80ea8ba2-41f8-4269-bd91-68d2cb4272e3" providerId="ADAL" clId="{60316726-2858-44FA-B5E1-87EA7089F8C5}"/>
    <pc:docChg chg="undo custSel addSld delSld modSld modMainMaster">
      <pc:chgData name="Min Wenwen (SSE)" userId="80ea8ba2-41f8-4269-bd91-68d2cb4272e3" providerId="ADAL" clId="{60316726-2858-44FA-B5E1-87EA7089F8C5}" dt="2021-05-13T12:36:23.920" v="1236"/>
      <pc:docMkLst>
        <pc:docMk/>
      </pc:docMkLst>
      <pc:sldChg chg="addSp delSp modSp mod">
        <pc:chgData name="Min Wenwen (SSE)" userId="80ea8ba2-41f8-4269-bd91-68d2cb4272e3" providerId="ADAL" clId="{60316726-2858-44FA-B5E1-87EA7089F8C5}" dt="2021-05-13T12:25:36.073" v="1098" actId="1076"/>
        <pc:sldMkLst>
          <pc:docMk/>
          <pc:sldMk cId="1176715912" sldId="455"/>
        </pc:sldMkLst>
        <pc:spChg chg="add mod">
          <ac:chgData name="Min Wenwen (SSE)" userId="80ea8ba2-41f8-4269-bd91-68d2cb4272e3" providerId="ADAL" clId="{60316726-2858-44FA-B5E1-87EA7089F8C5}" dt="2021-05-13T12:25:36.073" v="1098" actId="1076"/>
          <ac:spMkLst>
            <pc:docMk/>
            <pc:sldMk cId="1176715912" sldId="455"/>
            <ac:spMk id="7" creationId="{E0877E70-C6AD-4FA8-B62C-E89C569A51F6}"/>
          </ac:spMkLst>
        </pc:spChg>
        <pc:spChg chg="del">
          <ac:chgData name="Min Wenwen (SSE)" userId="80ea8ba2-41f8-4269-bd91-68d2cb4272e3" providerId="ADAL" clId="{60316726-2858-44FA-B5E1-87EA7089F8C5}" dt="2021-05-13T12:25:23.211" v="1093" actId="478"/>
          <ac:spMkLst>
            <pc:docMk/>
            <pc:sldMk cId="1176715912" sldId="455"/>
            <ac:spMk id="653" creationId="{A5EA9337-5524-4836-9D2D-DA4057527CB3}"/>
          </ac:spMkLst>
        </pc:spChg>
      </pc:sldChg>
      <pc:sldChg chg="modSp mod">
        <pc:chgData name="Min Wenwen (SSE)" userId="80ea8ba2-41f8-4269-bd91-68d2cb4272e3" providerId="ADAL" clId="{60316726-2858-44FA-B5E1-87EA7089F8C5}" dt="2021-05-13T12:26:23.601" v="1112" actId="1035"/>
        <pc:sldMkLst>
          <pc:docMk/>
          <pc:sldMk cId="1642781998" sldId="465"/>
        </pc:sldMkLst>
        <pc:spChg chg="mod">
          <ac:chgData name="Min Wenwen (SSE)" userId="80ea8ba2-41f8-4269-bd91-68d2cb4272e3" providerId="ADAL" clId="{60316726-2858-44FA-B5E1-87EA7089F8C5}" dt="2021-05-13T12:26:16.528" v="1104" actId="14100"/>
          <ac:spMkLst>
            <pc:docMk/>
            <pc:sldMk cId="1642781998" sldId="465"/>
            <ac:spMk id="24" creationId="{BE511B58-7F57-48E1-9207-F2E7DA37A501}"/>
          </ac:spMkLst>
        </pc:spChg>
        <pc:spChg chg="mod">
          <ac:chgData name="Min Wenwen (SSE)" userId="80ea8ba2-41f8-4269-bd91-68d2cb4272e3" providerId="ADAL" clId="{60316726-2858-44FA-B5E1-87EA7089F8C5}" dt="2021-05-13T12:26:08.195" v="1103" actId="1036"/>
          <ac:spMkLst>
            <pc:docMk/>
            <pc:sldMk cId="1642781998" sldId="465"/>
            <ac:spMk id="26" creationId="{0FAB3119-6715-4964-BCD1-ADC0B2E17B6D}"/>
          </ac:spMkLst>
        </pc:spChg>
        <pc:spChg chg="mod">
          <ac:chgData name="Min Wenwen (SSE)" userId="80ea8ba2-41f8-4269-bd91-68d2cb4272e3" providerId="ADAL" clId="{60316726-2858-44FA-B5E1-87EA7089F8C5}" dt="2021-05-13T12:26:08.195" v="1103" actId="1036"/>
          <ac:spMkLst>
            <pc:docMk/>
            <pc:sldMk cId="1642781998" sldId="465"/>
            <ac:spMk id="29" creationId="{47043212-978B-4BE3-B058-1431D012898E}"/>
          </ac:spMkLst>
        </pc:spChg>
        <pc:picChg chg="mod">
          <ac:chgData name="Min Wenwen (SSE)" userId="80ea8ba2-41f8-4269-bd91-68d2cb4272e3" providerId="ADAL" clId="{60316726-2858-44FA-B5E1-87EA7089F8C5}" dt="2021-05-13T12:26:23.601" v="1112" actId="1035"/>
          <ac:picMkLst>
            <pc:docMk/>
            <pc:sldMk cId="1642781998" sldId="465"/>
            <ac:picMk id="6" creationId="{7AB8584E-0BE9-46E5-BDBC-8405E2E7C3DB}"/>
          </ac:picMkLst>
        </pc:picChg>
      </pc:sldChg>
      <pc:sldChg chg="modSp mod">
        <pc:chgData name="Min Wenwen (SSE)" userId="80ea8ba2-41f8-4269-bd91-68d2cb4272e3" providerId="ADAL" clId="{60316726-2858-44FA-B5E1-87EA7089F8C5}" dt="2021-05-13T12:23:59.594" v="1074" actId="1076"/>
        <pc:sldMkLst>
          <pc:docMk/>
          <pc:sldMk cId="3420957701" sldId="468"/>
        </pc:sldMkLst>
        <pc:spChg chg="mod">
          <ac:chgData name="Min Wenwen (SSE)" userId="80ea8ba2-41f8-4269-bd91-68d2cb4272e3" providerId="ADAL" clId="{60316726-2858-44FA-B5E1-87EA7089F8C5}" dt="2021-05-13T12:23:59.594" v="1074" actId="1076"/>
          <ac:spMkLst>
            <pc:docMk/>
            <pc:sldMk cId="3420957701" sldId="468"/>
            <ac:spMk id="9" creationId="{9CB79196-8B72-45E9-A558-B69A65D3B3D7}"/>
          </ac:spMkLst>
        </pc:spChg>
        <pc:spChg chg="mod">
          <ac:chgData name="Min Wenwen (SSE)" userId="80ea8ba2-41f8-4269-bd91-68d2cb4272e3" providerId="ADAL" clId="{60316726-2858-44FA-B5E1-87EA7089F8C5}" dt="2021-05-13T12:23:52.898" v="1073" actId="1037"/>
          <ac:spMkLst>
            <pc:docMk/>
            <pc:sldMk cId="3420957701" sldId="468"/>
            <ac:spMk id="11" creationId="{9164230E-9B64-42CC-BABD-CDBC2E9DB241}"/>
          </ac:spMkLst>
        </pc:spChg>
        <pc:picChg chg="mod">
          <ac:chgData name="Min Wenwen (SSE)" userId="80ea8ba2-41f8-4269-bd91-68d2cb4272e3" providerId="ADAL" clId="{60316726-2858-44FA-B5E1-87EA7089F8C5}" dt="2021-05-13T12:23:13.226" v="1054" actId="14100"/>
          <ac:picMkLst>
            <pc:docMk/>
            <pc:sldMk cId="3420957701" sldId="468"/>
            <ac:picMk id="5" creationId="{191029D4-6E3D-4D82-8F4F-DEC83D97BE55}"/>
          </ac:picMkLst>
        </pc:picChg>
        <pc:picChg chg="mod">
          <ac:chgData name="Min Wenwen (SSE)" userId="80ea8ba2-41f8-4269-bd91-68d2cb4272e3" providerId="ADAL" clId="{60316726-2858-44FA-B5E1-87EA7089F8C5}" dt="2021-05-13T12:23:16.576" v="1056" actId="1076"/>
          <ac:picMkLst>
            <pc:docMk/>
            <pc:sldMk cId="3420957701" sldId="468"/>
            <ac:picMk id="7" creationId="{0554CDF1-217B-4A11-9723-A98CCFB519FF}"/>
          </ac:picMkLst>
        </pc:picChg>
      </pc:sldChg>
      <pc:sldChg chg="addSp modSp mod">
        <pc:chgData name="Min Wenwen (SSE)" userId="80ea8ba2-41f8-4269-bd91-68d2cb4272e3" providerId="ADAL" clId="{60316726-2858-44FA-B5E1-87EA7089F8C5}" dt="2021-05-13T12:29:39.889" v="1128" actId="207"/>
        <pc:sldMkLst>
          <pc:docMk/>
          <pc:sldMk cId="837209329" sldId="485"/>
        </pc:sldMkLst>
        <pc:spChg chg="add mod">
          <ac:chgData name="Min Wenwen (SSE)" userId="80ea8ba2-41f8-4269-bd91-68d2cb4272e3" providerId="ADAL" clId="{60316726-2858-44FA-B5E1-87EA7089F8C5}" dt="2021-05-13T11:46:08.882" v="111" actId="948"/>
          <ac:spMkLst>
            <pc:docMk/>
            <pc:sldMk cId="837209329" sldId="485"/>
            <ac:spMk id="4" creationId="{0B95A11C-F86F-422F-87EB-D2FBD514A697}"/>
          </ac:spMkLst>
        </pc:spChg>
        <pc:spChg chg="mod">
          <ac:chgData name="Min Wenwen (SSE)" userId="80ea8ba2-41f8-4269-bd91-68d2cb4272e3" providerId="ADAL" clId="{60316726-2858-44FA-B5E1-87EA7089F8C5}" dt="2021-05-13T12:29:39.889" v="1128" actId="207"/>
          <ac:spMkLst>
            <pc:docMk/>
            <pc:sldMk cId="837209329" sldId="485"/>
            <ac:spMk id="23" creationId="{7784859D-9281-4196-8F1D-B3E1D7BC9F5A}"/>
          </ac:spMkLst>
        </pc:spChg>
      </pc:sldChg>
      <pc:sldChg chg="addSp delSp modSp mod">
        <pc:chgData name="Min Wenwen (SSE)" userId="80ea8ba2-41f8-4269-bd91-68d2cb4272e3" providerId="ADAL" clId="{60316726-2858-44FA-B5E1-87EA7089F8C5}" dt="2021-05-13T11:52:20.314" v="293" actId="404"/>
        <pc:sldMkLst>
          <pc:docMk/>
          <pc:sldMk cId="3213732585" sldId="488"/>
        </pc:sldMkLst>
        <pc:spChg chg="mod">
          <ac:chgData name="Min Wenwen (SSE)" userId="80ea8ba2-41f8-4269-bd91-68d2cb4272e3" providerId="ADAL" clId="{60316726-2858-44FA-B5E1-87EA7089F8C5}" dt="2021-05-13T11:52:20.314" v="293" actId="404"/>
          <ac:spMkLst>
            <pc:docMk/>
            <pc:sldMk cId="3213732585" sldId="488"/>
            <ac:spMk id="2" creationId="{A653F3BE-7D7F-4574-A65A-4079FBF4C74A}"/>
          </ac:spMkLst>
        </pc:spChg>
        <pc:spChg chg="mod">
          <ac:chgData name="Min Wenwen (SSE)" userId="80ea8ba2-41f8-4269-bd91-68d2cb4272e3" providerId="ADAL" clId="{60316726-2858-44FA-B5E1-87EA7089F8C5}" dt="2021-05-13T11:51:57.916" v="291"/>
          <ac:spMkLst>
            <pc:docMk/>
            <pc:sldMk cId="3213732585" sldId="488"/>
            <ac:spMk id="10" creationId="{6577C0DA-AA17-4741-B972-8AF64ABAA1BD}"/>
          </ac:spMkLst>
        </pc:spChg>
        <pc:spChg chg="mod">
          <ac:chgData name="Min Wenwen (SSE)" userId="80ea8ba2-41f8-4269-bd91-68d2cb4272e3" providerId="ADAL" clId="{60316726-2858-44FA-B5E1-87EA7089F8C5}" dt="2021-05-13T11:52:06.233" v="292" actId="14100"/>
          <ac:spMkLst>
            <pc:docMk/>
            <pc:sldMk cId="3213732585" sldId="488"/>
            <ac:spMk id="11" creationId="{43CD4651-492A-45F4-82A8-0302EDEBFF3D}"/>
          </ac:spMkLst>
        </pc:spChg>
        <pc:spChg chg="add del mod">
          <ac:chgData name="Min Wenwen (SSE)" userId="80ea8ba2-41f8-4269-bd91-68d2cb4272e3" providerId="ADAL" clId="{60316726-2858-44FA-B5E1-87EA7089F8C5}" dt="2021-05-13T11:51:31.621" v="283" actId="478"/>
          <ac:spMkLst>
            <pc:docMk/>
            <pc:sldMk cId="3213732585" sldId="488"/>
            <ac:spMk id="14" creationId="{09EE4781-B47D-4AD0-9FCA-22354A4F990D}"/>
          </ac:spMkLst>
        </pc:spChg>
        <pc:picChg chg="mod">
          <ac:chgData name="Min Wenwen (SSE)" userId="80ea8ba2-41f8-4269-bd91-68d2cb4272e3" providerId="ADAL" clId="{60316726-2858-44FA-B5E1-87EA7089F8C5}" dt="2021-05-13T11:51:22.535" v="282" actId="1076"/>
          <ac:picMkLst>
            <pc:docMk/>
            <pc:sldMk cId="3213732585" sldId="488"/>
            <ac:picMk id="8" creationId="{0DA73B8B-645A-40DC-B63D-F9303FBB59F3}"/>
          </ac:picMkLst>
        </pc:picChg>
      </pc:sldChg>
      <pc:sldChg chg="del">
        <pc:chgData name="Min Wenwen (SSE)" userId="80ea8ba2-41f8-4269-bd91-68d2cb4272e3" providerId="ADAL" clId="{60316726-2858-44FA-B5E1-87EA7089F8C5}" dt="2021-05-13T12:11:13.139" v="688" actId="47"/>
        <pc:sldMkLst>
          <pc:docMk/>
          <pc:sldMk cId="787031352" sldId="517"/>
        </pc:sldMkLst>
      </pc:sldChg>
      <pc:sldChg chg="addSp delSp modSp mod modAnim">
        <pc:chgData name="Min Wenwen (SSE)" userId="80ea8ba2-41f8-4269-bd91-68d2cb4272e3" providerId="ADAL" clId="{60316726-2858-44FA-B5E1-87EA7089F8C5}" dt="2021-05-13T12:31:36.054" v="1189"/>
        <pc:sldMkLst>
          <pc:docMk/>
          <pc:sldMk cId="2880488016" sldId="518"/>
        </pc:sldMkLst>
        <pc:spChg chg="add mod">
          <ac:chgData name="Min Wenwen (SSE)" userId="80ea8ba2-41f8-4269-bd91-68d2cb4272e3" providerId="ADAL" clId="{60316726-2858-44FA-B5E1-87EA7089F8C5}" dt="2021-05-13T12:14:58.576" v="817" actId="1036"/>
          <ac:spMkLst>
            <pc:docMk/>
            <pc:sldMk cId="2880488016" sldId="518"/>
            <ac:spMk id="15" creationId="{CEF3FBA6-F5A0-4142-B4CF-84D524257D31}"/>
          </ac:spMkLst>
        </pc:spChg>
        <pc:spChg chg="add mod">
          <ac:chgData name="Min Wenwen (SSE)" userId="80ea8ba2-41f8-4269-bd91-68d2cb4272e3" providerId="ADAL" clId="{60316726-2858-44FA-B5E1-87EA7089F8C5}" dt="2021-05-13T12:14:58.576" v="817" actId="1036"/>
          <ac:spMkLst>
            <pc:docMk/>
            <pc:sldMk cId="2880488016" sldId="518"/>
            <ac:spMk id="16" creationId="{4DC77A91-F51C-4AD1-A0D1-E1FEC1D84BE3}"/>
          </ac:spMkLst>
        </pc:spChg>
        <pc:spChg chg="add mod">
          <ac:chgData name="Min Wenwen (SSE)" userId="80ea8ba2-41f8-4269-bd91-68d2cb4272e3" providerId="ADAL" clId="{60316726-2858-44FA-B5E1-87EA7089F8C5}" dt="2021-05-13T12:12:48.776" v="763" actId="21"/>
          <ac:spMkLst>
            <pc:docMk/>
            <pc:sldMk cId="2880488016" sldId="518"/>
            <ac:spMk id="17" creationId="{D221AEA0-5D93-44C9-803F-11AB31AFE0EA}"/>
          </ac:spMkLst>
        </pc:spChg>
        <pc:spChg chg="add mod">
          <ac:chgData name="Min Wenwen (SSE)" userId="80ea8ba2-41f8-4269-bd91-68d2cb4272e3" providerId="ADAL" clId="{60316726-2858-44FA-B5E1-87EA7089F8C5}" dt="2021-05-13T12:12:16.186" v="749" actId="404"/>
          <ac:spMkLst>
            <pc:docMk/>
            <pc:sldMk cId="2880488016" sldId="518"/>
            <ac:spMk id="18" creationId="{136C07F3-D507-4530-9585-EF44C738580A}"/>
          </ac:spMkLst>
        </pc:spChg>
        <pc:spChg chg="del mod">
          <ac:chgData name="Min Wenwen (SSE)" userId="80ea8ba2-41f8-4269-bd91-68d2cb4272e3" providerId="ADAL" clId="{60316726-2858-44FA-B5E1-87EA7089F8C5}" dt="2021-05-13T12:14:29.063" v="794"/>
          <ac:spMkLst>
            <pc:docMk/>
            <pc:sldMk cId="2880488016" sldId="518"/>
            <ac:spMk id="26" creationId="{5DD93972-B8E1-400A-A7CA-8AA845414568}"/>
          </ac:spMkLst>
        </pc:spChg>
        <pc:spChg chg="mod">
          <ac:chgData name="Min Wenwen (SSE)" userId="80ea8ba2-41f8-4269-bd91-68d2cb4272e3" providerId="ADAL" clId="{60316726-2858-44FA-B5E1-87EA7089F8C5}" dt="2021-05-13T12:14:51.280" v="811" actId="1076"/>
          <ac:spMkLst>
            <pc:docMk/>
            <pc:sldMk cId="2880488016" sldId="518"/>
            <ac:spMk id="28" creationId="{153AF22F-4E3B-4DFA-90C8-AA1EE21D3261}"/>
          </ac:spMkLst>
        </pc:spChg>
        <pc:spChg chg="mod">
          <ac:chgData name="Min Wenwen (SSE)" userId="80ea8ba2-41f8-4269-bd91-68d2cb4272e3" providerId="ADAL" clId="{60316726-2858-44FA-B5E1-87EA7089F8C5}" dt="2021-05-13T12:14:26.829" v="792" actId="113"/>
          <ac:spMkLst>
            <pc:docMk/>
            <pc:sldMk cId="2880488016" sldId="518"/>
            <ac:spMk id="30" creationId="{A4F9F100-2928-4B8F-9E5B-C6587389F2B1}"/>
          </ac:spMkLst>
        </pc:spChg>
        <pc:spChg chg="mod">
          <ac:chgData name="Min Wenwen (SSE)" userId="80ea8ba2-41f8-4269-bd91-68d2cb4272e3" providerId="ADAL" clId="{60316726-2858-44FA-B5E1-87EA7089F8C5}" dt="2021-05-13T12:11:50.049" v="724" actId="1036"/>
          <ac:spMkLst>
            <pc:docMk/>
            <pc:sldMk cId="2880488016" sldId="518"/>
            <ac:spMk id="36" creationId="{C3B806CA-0C70-4B3C-8399-DDA764C461D2}"/>
          </ac:spMkLst>
        </pc:spChg>
        <pc:spChg chg="mod">
          <ac:chgData name="Min Wenwen (SSE)" userId="80ea8ba2-41f8-4269-bd91-68d2cb4272e3" providerId="ADAL" clId="{60316726-2858-44FA-B5E1-87EA7089F8C5}" dt="2021-05-13T12:11:50.049" v="724" actId="1036"/>
          <ac:spMkLst>
            <pc:docMk/>
            <pc:sldMk cId="2880488016" sldId="518"/>
            <ac:spMk id="44" creationId="{DD980A10-8A11-467E-8F44-886A9351311E}"/>
          </ac:spMkLst>
        </pc:spChg>
        <pc:spChg chg="mod">
          <ac:chgData name="Min Wenwen (SSE)" userId="80ea8ba2-41f8-4269-bd91-68d2cb4272e3" providerId="ADAL" clId="{60316726-2858-44FA-B5E1-87EA7089F8C5}" dt="2021-05-13T12:11:50.049" v="724" actId="1036"/>
          <ac:spMkLst>
            <pc:docMk/>
            <pc:sldMk cId="2880488016" sldId="518"/>
            <ac:spMk id="46" creationId="{DA825EF3-B03F-472C-9FBB-8E14A8588EC5}"/>
          </ac:spMkLst>
        </pc:spChg>
        <pc:picChg chg="mod">
          <ac:chgData name="Min Wenwen (SSE)" userId="80ea8ba2-41f8-4269-bd91-68d2cb4272e3" providerId="ADAL" clId="{60316726-2858-44FA-B5E1-87EA7089F8C5}" dt="2021-05-13T12:11:50.049" v="724" actId="1036"/>
          <ac:picMkLst>
            <pc:docMk/>
            <pc:sldMk cId="2880488016" sldId="518"/>
            <ac:picMk id="32" creationId="{B2004F64-7025-45C5-8164-6742EB43339C}"/>
          </ac:picMkLst>
        </pc:picChg>
        <pc:picChg chg="mod">
          <ac:chgData name="Min Wenwen (SSE)" userId="80ea8ba2-41f8-4269-bd91-68d2cb4272e3" providerId="ADAL" clId="{60316726-2858-44FA-B5E1-87EA7089F8C5}" dt="2021-05-13T12:14:43.360" v="798" actId="1035"/>
          <ac:picMkLst>
            <pc:docMk/>
            <pc:sldMk cId="2880488016" sldId="518"/>
            <ac:picMk id="34" creationId="{674E1C91-55BF-4B57-92F4-7155CADBF4D1}"/>
          </ac:picMkLst>
        </pc:picChg>
        <pc:picChg chg="mod">
          <ac:chgData name="Min Wenwen (SSE)" userId="80ea8ba2-41f8-4269-bd91-68d2cb4272e3" providerId="ADAL" clId="{60316726-2858-44FA-B5E1-87EA7089F8C5}" dt="2021-05-13T12:30:37.025" v="1177" actId="1036"/>
          <ac:picMkLst>
            <pc:docMk/>
            <pc:sldMk cId="2880488016" sldId="518"/>
            <ac:picMk id="38" creationId="{06B1EC98-2AD8-4219-BACB-29D7F0619B5A}"/>
          </ac:picMkLst>
        </pc:picChg>
        <pc:picChg chg="mod">
          <ac:chgData name="Min Wenwen (SSE)" userId="80ea8ba2-41f8-4269-bd91-68d2cb4272e3" providerId="ADAL" clId="{60316726-2858-44FA-B5E1-87EA7089F8C5}" dt="2021-05-13T12:30:32.432" v="1172" actId="1038"/>
          <ac:picMkLst>
            <pc:docMk/>
            <pc:sldMk cId="2880488016" sldId="518"/>
            <ac:picMk id="40" creationId="{B03FE5A5-CF63-46DB-B4A3-63332B23BA5E}"/>
          </ac:picMkLst>
        </pc:picChg>
        <pc:picChg chg="mod">
          <ac:chgData name="Min Wenwen (SSE)" userId="80ea8ba2-41f8-4269-bd91-68d2cb4272e3" providerId="ADAL" clId="{60316726-2858-44FA-B5E1-87EA7089F8C5}" dt="2021-05-13T12:30:26.120" v="1169" actId="1038"/>
          <ac:picMkLst>
            <pc:docMk/>
            <pc:sldMk cId="2880488016" sldId="518"/>
            <ac:picMk id="42" creationId="{F57CD37B-A851-4D6F-8F46-35AECC5D4B5A}"/>
          </ac:picMkLst>
        </pc:picChg>
      </pc:sldChg>
      <pc:sldChg chg="addSp delSp modSp mod modAnim">
        <pc:chgData name="Min Wenwen (SSE)" userId="80ea8ba2-41f8-4269-bd91-68d2cb4272e3" providerId="ADAL" clId="{60316726-2858-44FA-B5E1-87EA7089F8C5}" dt="2021-05-13T12:32:53.078" v="1212"/>
        <pc:sldMkLst>
          <pc:docMk/>
          <pc:sldMk cId="2272645345" sldId="520"/>
        </pc:sldMkLst>
        <pc:spChg chg="add mod">
          <ac:chgData name="Min Wenwen (SSE)" userId="80ea8ba2-41f8-4269-bd91-68d2cb4272e3" providerId="ADAL" clId="{60316726-2858-44FA-B5E1-87EA7089F8C5}" dt="2021-05-13T12:16:49.792" v="875" actId="1036"/>
          <ac:spMkLst>
            <pc:docMk/>
            <pc:sldMk cId="2272645345" sldId="520"/>
            <ac:spMk id="4" creationId="{720E6DD6-7B84-495D-B7F5-848C029C1F6B}"/>
          </ac:spMkLst>
        </pc:spChg>
        <pc:spChg chg="mod">
          <ac:chgData name="Min Wenwen (SSE)" userId="80ea8ba2-41f8-4269-bd91-68d2cb4272e3" providerId="ADAL" clId="{60316726-2858-44FA-B5E1-87EA7089F8C5}" dt="2021-05-13T12:31:57.314" v="1204"/>
          <ac:spMkLst>
            <pc:docMk/>
            <pc:sldMk cId="2272645345" sldId="520"/>
            <ac:spMk id="15" creationId="{F17A8607-6D6B-4A54-B958-A98ADDE3C24A}"/>
          </ac:spMkLst>
        </pc:spChg>
        <pc:spChg chg="mod">
          <ac:chgData name="Min Wenwen (SSE)" userId="80ea8ba2-41f8-4269-bd91-68d2cb4272e3" providerId="ADAL" clId="{60316726-2858-44FA-B5E1-87EA7089F8C5}" dt="2021-05-13T12:15:41.796" v="831" actId="1036"/>
          <ac:spMkLst>
            <pc:docMk/>
            <pc:sldMk cId="2272645345" sldId="520"/>
            <ac:spMk id="22" creationId="{32A8D186-9C6D-4394-A8DC-8E6B1ABACED3}"/>
          </ac:spMkLst>
        </pc:spChg>
        <pc:spChg chg="mod">
          <ac:chgData name="Min Wenwen (SSE)" userId="80ea8ba2-41f8-4269-bd91-68d2cb4272e3" providerId="ADAL" clId="{60316726-2858-44FA-B5E1-87EA7089F8C5}" dt="2021-05-13T12:16:49.792" v="875" actId="1036"/>
          <ac:spMkLst>
            <pc:docMk/>
            <pc:sldMk cId="2272645345" sldId="520"/>
            <ac:spMk id="27" creationId="{67DD8CE1-3D61-4CE9-BD06-B5D352784D7F}"/>
          </ac:spMkLst>
        </pc:spChg>
        <pc:spChg chg="del mod">
          <ac:chgData name="Min Wenwen (SSE)" userId="80ea8ba2-41f8-4269-bd91-68d2cb4272e3" providerId="ADAL" clId="{60316726-2858-44FA-B5E1-87EA7089F8C5}" dt="2021-05-13T12:15:46.002" v="832" actId="478"/>
          <ac:spMkLst>
            <pc:docMk/>
            <pc:sldMk cId="2272645345" sldId="520"/>
            <ac:spMk id="35" creationId="{BF2261A9-8907-44FC-92F0-CA30DC791FA8}"/>
          </ac:spMkLst>
        </pc:spChg>
        <pc:spChg chg="mod">
          <ac:chgData name="Min Wenwen (SSE)" userId="80ea8ba2-41f8-4269-bd91-68d2cb4272e3" providerId="ADAL" clId="{60316726-2858-44FA-B5E1-87EA7089F8C5}" dt="2021-05-13T12:16:49.792" v="875" actId="1036"/>
          <ac:spMkLst>
            <pc:docMk/>
            <pc:sldMk cId="2272645345" sldId="520"/>
            <ac:spMk id="37" creationId="{59A45F6E-9CDD-463D-827E-A72F3B45FE12}"/>
          </ac:spMkLst>
        </pc:spChg>
        <pc:grpChg chg="mod">
          <ac:chgData name="Min Wenwen (SSE)" userId="80ea8ba2-41f8-4269-bd91-68d2cb4272e3" providerId="ADAL" clId="{60316726-2858-44FA-B5E1-87EA7089F8C5}" dt="2021-05-13T12:16:49.792" v="875" actId="1036"/>
          <ac:grpSpMkLst>
            <pc:docMk/>
            <pc:sldMk cId="2272645345" sldId="520"/>
            <ac:grpSpMk id="24" creationId="{959D80D6-E79B-4BC3-8F03-A4A6F34D6F13}"/>
          </ac:grpSpMkLst>
        </pc:grpChg>
        <pc:picChg chg="mod">
          <ac:chgData name="Min Wenwen (SSE)" userId="80ea8ba2-41f8-4269-bd91-68d2cb4272e3" providerId="ADAL" clId="{60316726-2858-44FA-B5E1-87EA7089F8C5}" dt="2021-05-13T12:20:57.964" v="996" actId="1038"/>
          <ac:picMkLst>
            <pc:docMk/>
            <pc:sldMk cId="2272645345" sldId="520"/>
            <ac:picMk id="21" creationId="{1005C453-A4F2-4EE5-983A-B01DC9836A70}"/>
          </ac:picMkLst>
        </pc:picChg>
        <pc:picChg chg="mod">
          <ac:chgData name="Min Wenwen (SSE)" userId="80ea8ba2-41f8-4269-bd91-68d2cb4272e3" providerId="ADAL" clId="{60316726-2858-44FA-B5E1-87EA7089F8C5}" dt="2021-05-13T12:20:57.964" v="996" actId="1038"/>
          <ac:picMkLst>
            <pc:docMk/>
            <pc:sldMk cId="2272645345" sldId="520"/>
            <ac:picMk id="23" creationId="{C93757DE-BE68-4155-A35B-7040E293CA38}"/>
          </ac:picMkLst>
        </pc:picChg>
        <pc:picChg chg="mod">
          <ac:chgData name="Min Wenwen (SSE)" userId="80ea8ba2-41f8-4269-bd91-68d2cb4272e3" providerId="ADAL" clId="{60316726-2858-44FA-B5E1-87EA7089F8C5}" dt="2021-05-13T12:16:49.792" v="875" actId="1036"/>
          <ac:picMkLst>
            <pc:docMk/>
            <pc:sldMk cId="2272645345" sldId="520"/>
            <ac:picMk id="25" creationId="{C2C999EC-484B-4479-9188-A111C71D4F4B}"/>
          </ac:picMkLst>
        </pc:picChg>
        <pc:picChg chg="mod">
          <ac:chgData name="Min Wenwen (SSE)" userId="80ea8ba2-41f8-4269-bd91-68d2cb4272e3" providerId="ADAL" clId="{60316726-2858-44FA-B5E1-87EA7089F8C5}" dt="2021-05-13T12:16:49.792" v="875" actId="1036"/>
          <ac:picMkLst>
            <pc:docMk/>
            <pc:sldMk cId="2272645345" sldId="520"/>
            <ac:picMk id="29" creationId="{F3B65EE7-61B6-4C3A-9206-77C01640905E}"/>
          </ac:picMkLst>
        </pc:picChg>
        <pc:picChg chg="mod">
          <ac:chgData name="Min Wenwen (SSE)" userId="80ea8ba2-41f8-4269-bd91-68d2cb4272e3" providerId="ADAL" clId="{60316726-2858-44FA-B5E1-87EA7089F8C5}" dt="2021-05-13T12:16:49.792" v="875" actId="1036"/>
          <ac:picMkLst>
            <pc:docMk/>
            <pc:sldMk cId="2272645345" sldId="520"/>
            <ac:picMk id="31" creationId="{C210ADBE-A6CF-4936-B337-F79E8225CA13}"/>
          </ac:picMkLst>
        </pc:picChg>
        <pc:picChg chg="mod">
          <ac:chgData name="Min Wenwen (SSE)" userId="80ea8ba2-41f8-4269-bd91-68d2cb4272e3" providerId="ADAL" clId="{60316726-2858-44FA-B5E1-87EA7089F8C5}" dt="2021-05-13T12:16:49.792" v="875" actId="1036"/>
          <ac:picMkLst>
            <pc:docMk/>
            <pc:sldMk cId="2272645345" sldId="520"/>
            <ac:picMk id="33" creationId="{BE0D0463-89F6-4240-8515-1F19908A3B4D}"/>
          </ac:picMkLst>
        </pc:picChg>
      </pc:sldChg>
      <pc:sldChg chg="delSp modSp mod modAnim">
        <pc:chgData name="Min Wenwen (SSE)" userId="80ea8ba2-41f8-4269-bd91-68d2cb4272e3" providerId="ADAL" clId="{60316726-2858-44FA-B5E1-87EA7089F8C5}" dt="2021-05-13T12:36:23.920" v="1236"/>
        <pc:sldMkLst>
          <pc:docMk/>
          <pc:sldMk cId="1045912870" sldId="524"/>
        </pc:sldMkLst>
        <pc:spChg chg="mod">
          <ac:chgData name="Min Wenwen (SSE)" userId="80ea8ba2-41f8-4269-bd91-68d2cb4272e3" providerId="ADAL" clId="{60316726-2858-44FA-B5E1-87EA7089F8C5}" dt="2021-05-13T12:19:01.431" v="962"/>
          <ac:spMkLst>
            <pc:docMk/>
            <pc:sldMk cId="1045912870" sldId="524"/>
            <ac:spMk id="2" creationId="{EF2731E2-4727-499A-B324-85A35CD89A77}"/>
          </ac:spMkLst>
        </pc:spChg>
        <pc:spChg chg="mod">
          <ac:chgData name="Min Wenwen (SSE)" userId="80ea8ba2-41f8-4269-bd91-68d2cb4272e3" providerId="ADAL" clId="{60316726-2858-44FA-B5E1-87EA7089F8C5}" dt="2021-05-13T12:17:59.745" v="923" actId="1036"/>
          <ac:spMkLst>
            <pc:docMk/>
            <pc:sldMk cId="1045912870" sldId="524"/>
            <ac:spMk id="9" creationId="{9EC75B6E-099D-4488-9088-E5C65A54FC3A}"/>
          </ac:spMkLst>
        </pc:spChg>
        <pc:spChg chg="del">
          <ac:chgData name="Min Wenwen (SSE)" userId="80ea8ba2-41f8-4269-bd91-68d2cb4272e3" providerId="ADAL" clId="{60316726-2858-44FA-B5E1-87EA7089F8C5}" dt="2021-05-13T12:17:29.800" v="877" actId="478"/>
          <ac:spMkLst>
            <pc:docMk/>
            <pc:sldMk cId="1045912870" sldId="524"/>
            <ac:spMk id="17" creationId="{4DE5C9EA-F933-4F60-B8BA-62C4F33D106D}"/>
          </ac:spMkLst>
        </pc:spChg>
        <pc:picChg chg="mod">
          <ac:chgData name="Min Wenwen (SSE)" userId="80ea8ba2-41f8-4269-bd91-68d2cb4272e3" providerId="ADAL" clId="{60316726-2858-44FA-B5E1-87EA7089F8C5}" dt="2021-05-13T12:18:03.212" v="924" actId="14100"/>
          <ac:picMkLst>
            <pc:docMk/>
            <pc:sldMk cId="1045912870" sldId="524"/>
            <ac:picMk id="5" creationId="{32901F87-E9C6-4BCA-B2A2-5BF03A2C9360}"/>
          </ac:picMkLst>
        </pc:picChg>
        <pc:picChg chg="mod">
          <ac:chgData name="Min Wenwen (SSE)" userId="80ea8ba2-41f8-4269-bd91-68d2cb4272e3" providerId="ADAL" clId="{60316726-2858-44FA-B5E1-87EA7089F8C5}" dt="2021-05-13T12:17:48.249" v="912" actId="1035"/>
          <ac:picMkLst>
            <pc:docMk/>
            <pc:sldMk cId="1045912870" sldId="524"/>
            <ac:picMk id="7" creationId="{B8ACC3DB-6D21-404C-B9DE-46BE180D59DB}"/>
          </ac:picMkLst>
        </pc:picChg>
        <pc:picChg chg="mod">
          <ac:chgData name="Min Wenwen (SSE)" userId="80ea8ba2-41f8-4269-bd91-68d2cb4272e3" providerId="ADAL" clId="{60316726-2858-44FA-B5E1-87EA7089F8C5}" dt="2021-05-13T12:17:48.249" v="912" actId="1035"/>
          <ac:picMkLst>
            <pc:docMk/>
            <pc:sldMk cId="1045912870" sldId="524"/>
            <ac:picMk id="11" creationId="{FAFE902C-16DB-404C-81FE-56DA84FBCE29}"/>
          </ac:picMkLst>
        </pc:picChg>
        <pc:picChg chg="mod">
          <ac:chgData name="Min Wenwen (SSE)" userId="80ea8ba2-41f8-4269-bd91-68d2cb4272e3" providerId="ADAL" clId="{60316726-2858-44FA-B5E1-87EA7089F8C5}" dt="2021-05-13T12:17:48.249" v="912" actId="1035"/>
          <ac:picMkLst>
            <pc:docMk/>
            <pc:sldMk cId="1045912870" sldId="524"/>
            <ac:picMk id="13" creationId="{FBE0EAF7-710F-4660-97F1-481F7D5C922C}"/>
          </ac:picMkLst>
        </pc:picChg>
      </pc:sldChg>
      <pc:sldChg chg="delSp modSp mod">
        <pc:chgData name="Min Wenwen (SSE)" userId="80ea8ba2-41f8-4269-bd91-68d2cb4272e3" providerId="ADAL" clId="{60316726-2858-44FA-B5E1-87EA7089F8C5}" dt="2021-05-13T12:28:31.472" v="1124" actId="478"/>
        <pc:sldMkLst>
          <pc:docMk/>
          <pc:sldMk cId="0" sldId="1300"/>
        </pc:sldMkLst>
        <pc:spChg chg="del">
          <ac:chgData name="Min Wenwen (SSE)" userId="80ea8ba2-41f8-4269-bd91-68d2cb4272e3" providerId="ADAL" clId="{60316726-2858-44FA-B5E1-87EA7089F8C5}" dt="2021-05-13T12:28:31.472" v="1124" actId="478"/>
          <ac:spMkLst>
            <pc:docMk/>
            <pc:sldMk cId="0" sldId="1300"/>
            <ac:spMk id="2" creationId="{82546C5E-A1BA-4B92-A0BC-CE50DF39FC4F}"/>
          </ac:spMkLst>
        </pc:spChg>
        <pc:spChg chg="mod">
          <ac:chgData name="Min Wenwen (SSE)" userId="80ea8ba2-41f8-4269-bd91-68d2cb4272e3" providerId="ADAL" clId="{60316726-2858-44FA-B5E1-87EA7089F8C5}" dt="2021-05-13T12:28:20.384" v="1123" actId="1036"/>
          <ac:spMkLst>
            <pc:docMk/>
            <pc:sldMk cId="0" sldId="1300"/>
            <ac:spMk id="16" creationId="{C73C2613-10BD-4F17-9580-8A67AF7B6655}"/>
          </ac:spMkLst>
        </pc:spChg>
      </pc:sldChg>
      <pc:sldChg chg="modSp mod">
        <pc:chgData name="Min Wenwen (SSE)" userId="80ea8ba2-41f8-4269-bd91-68d2cb4272e3" providerId="ADAL" clId="{60316726-2858-44FA-B5E1-87EA7089F8C5}" dt="2021-05-13T11:59:25.952" v="392" actId="1076"/>
        <pc:sldMkLst>
          <pc:docMk/>
          <pc:sldMk cId="3333706925" sldId="1305"/>
        </pc:sldMkLst>
        <pc:picChg chg="mod">
          <ac:chgData name="Min Wenwen (SSE)" userId="80ea8ba2-41f8-4269-bd91-68d2cb4272e3" providerId="ADAL" clId="{60316726-2858-44FA-B5E1-87EA7089F8C5}" dt="2021-05-13T11:59:25.952" v="392" actId="1076"/>
          <ac:picMkLst>
            <pc:docMk/>
            <pc:sldMk cId="3333706925" sldId="1305"/>
            <ac:picMk id="2" creationId="{42D4AB6D-0618-4D15-A17E-C9B52B998092}"/>
          </ac:picMkLst>
        </pc:picChg>
      </pc:sldChg>
      <pc:sldChg chg="modSp mod">
        <pc:chgData name="Min Wenwen (SSE)" userId="80ea8ba2-41f8-4269-bd91-68d2cb4272e3" providerId="ADAL" clId="{60316726-2858-44FA-B5E1-87EA7089F8C5}" dt="2021-05-13T11:42:45.048" v="0" actId="1076"/>
        <pc:sldMkLst>
          <pc:docMk/>
          <pc:sldMk cId="2501812687" sldId="1311"/>
        </pc:sldMkLst>
        <pc:spChg chg="mod">
          <ac:chgData name="Min Wenwen (SSE)" userId="80ea8ba2-41f8-4269-bd91-68d2cb4272e3" providerId="ADAL" clId="{60316726-2858-44FA-B5E1-87EA7089F8C5}" dt="2021-05-13T11:42:45.048" v="0" actId="1076"/>
          <ac:spMkLst>
            <pc:docMk/>
            <pc:sldMk cId="2501812687" sldId="1311"/>
            <ac:spMk id="11" creationId="{6643E46B-82A6-445B-8F8D-8EEFC0522AAE}"/>
          </ac:spMkLst>
        </pc:spChg>
      </pc:sldChg>
      <pc:sldChg chg="del">
        <pc:chgData name="Min Wenwen (SSE)" userId="80ea8ba2-41f8-4269-bd91-68d2cb4272e3" providerId="ADAL" clId="{60316726-2858-44FA-B5E1-87EA7089F8C5}" dt="2021-05-13T12:11:13.940" v="689" actId="47"/>
        <pc:sldMkLst>
          <pc:docMk/>
          <pc:sldMk cId="3159528149" sldId="1329"/>
        </pc:sldMkLst>
      </pc:sldChg>
      <pc:sldChg chg="modSp mod">
        <pc:chgData name="Min Wenwen (SSE)" userId="80ea8ba2-41f8-4269-bd91-68d2cb4272e3" providerId="ADAL" clId="{60316726-2858-44FA-B5E1-87EA7089F8C5}" dt="2021-05-13T12:29:28.964" v="1127" actId="255"/>
        <pc:sldMkLst>
          <pc:docMk/>
          <pc:sldMk cId="1877731268" sldId="1333"/>
        </pc:sldMkLst>
        <pc:spChg chg="mod">
          <ac:chgData name="Min Wenwen (SSE)" userId="80ea8ba2-41f8-4269-bd91-68d2cb4272e3" providerId="ADAL" clId="{60316726-2858-44FA-B5E1-87EA7089F8C5}" dt="2021-05-13T12:29:28.964" v="1127" actId="255"/>
          <ac:spMkLst>
            <pc:docMk/>
            <pc:sldMk cId="1877731268" sldId="1333"/>
            <ac:spMk id="3" creationId="{FF4395BF-7C72-4A71-9AB3-4D8F6A5ECD5E}"/>
          </ac:spMkLst>
        </pc:spChg>
        <pc:spChg chg="mod">
          <ac:chgData name="Min Wenwen (SSE)" userId="80ea8ba2-41f8-4269-bd91-68d2cb4272e3" providerId="ADAL" clId="{60316726-2858-44FA-B5E1-87EA7089F8C5}" dt="2021-05-13T11:43:23.028" v="17" actId="1035"/>
          <ac:spMkLst>
            <pc:docMk/>
            <pc:sldMk cId="1877731268" sldId="1333"/>
            <ac:spMk id="7" creationId="{6FCEA458-A6E3-4D00-9D3D-8705F808F114}"/>
          </ac:spMkLst>
        </pc:spChg>
      </pc:sldChg>
      <pc:sldChg chg="modSp mod">
        <pc:chgData name="Min Wenwen (SSE)" userId="80ea8ba2-41f8-4269-bd91-68d2cb4272e3" providerId="ADAL" clId="{60316726-2858-44FA-B5E1-87EA7089F8C5}" dt="2021-05-13T11:59:32.208" v="394" actId="1076"/>
        <pc:sldMkLst>
          <pc:docMk/>
          <pc:sldMk cId="4029909657" sldId="1337"/>
        </pc:sldMkLst>
        <pc:grpChg chg="mod">
          <ac:chgData name="Min Wenwen (SSE)" userId="80ea8ba2-41f8-4269-bd91-68d2cb4272e3" providerId="ADAL" clId="{60316726-2858-44FA-B5E1-87EA7089F8C5}" dt="2021-05-13T11:59:32.208" v="394" actId="1076"/>
          <ac:grpSpMkLst>
            <pc:docMk/>
            <pc:sldMk cId="4029909657" sldId="1337"/>
            <ac:grpSpMk id="235" creationId="{518ACB6A-87DF-447A-9F38-81DF10358C3A}"/>
          </ac:grpSpMkLst>
        </pc:grpChg>
      </pc:sldChg>
      <pc:sldChg chg="modSp mod">
        <pc:chgData name="Min Wenwen (SSE)" userId="80ea8ba2-41f8-4269-bd91-68d2cb4272e3" providerId="ADAL" clId="{60316726-2858-44FA-B5E1-87EA7089F8C5}" dt="2021-05-13T12:19:36.673" v="970"/>
        <pc:sldMkLst>
          <pc:docMk/>
          <pc:sldMk cId="1835977743" sldId="1339"/>
        </pc:sldMkLst>
        <pc:spChg chg="mod">
          <ac:chgData name="Min Wenwen (SSE)" userId="80ea8ba2-41f8-4269-bd91-68d2cb4272e3" providerId="ADAL" clId="{60316726-2858-44FA-B5E1-87EA7089F8C5}" dt="2021-05-13T12:19:36.673" v="970"/>
          <ac:spMkLst>
            <pc:docMk/>
            <pc:sldMk cId="1835977743" sldId="1339"/>
            <ac:spMk id="3" creationId="{B3C6D8DE-C2FB-4DE1-887A-EBCA0A21545D}"/>
          </ac:spMkLst>
        </pc:spChg>
        <pc:picChg chg="mod">
          <ac:chgData name="Min Wenwen (SSE)" userId="80ea8ba2-41f8-4269-bd91-68d2cb4272e3" providerId="ADAL" clId="{60316726-2858-44FA-B5E1-87EA7089F8C5}" dt="2021-05-13T12:18:18.560" v="926" actId="1076"/>
          <ac:picMkLst>
            <pc:docMk/>
            <pc:sldMk cId="1835977743" sldId="1339"/>
            <ac:picMk id="5" creationId="{D561923B-5988-41C9-B785-E7F37D80BC6B}"/>
          </ac:picMkLst>
        </pc:picChg>
      </pc:sldChg>
      <pc:sldChg chg="modSp mod">
        <pc:chgData name="Min Wenwen (SSE)" userId="80ea8ba2-41f8-4269-bd91-68d2cb4272e3" providerId="ADAL" clId="{60316726-2858-44FA-B5E1-87EA7089F8C5}" dt="2021-05-13T12:27:02.841" v="1113" actId="2711"/>
        <pc:sldMkLst>
          <pc:docMk/>
          <pc:sldMk cId="1466676632" sldId="1422"/>
        </pc:sldMkLst>
        <pc:spChg chg="mod">
          <ac:chgData name="Min Wenwen (SSE)" userId="80ea8ba2-41f8-4269-bd91-68d2cb4272e3" providerId="ADAL" clId="{60316726-2858-44FA-B5E1-87EA7089F8C5}" dt="2021-05-13T12:27:02.841" v="1113" actId="2711"/>
          <ac:spMkLst>
            <pc:docMk/>
            <pc:sldMk cId="1466676632" sldId="1422"/>
            <ac:spMk id="2" creationId="{CBEADA2E-3BAF-4177-B890-B3E8C2B72E93}"/>
          </ac:spMkLst>
        </pc:spChg>
      </pc:sldChg>
      <pc:sldChg chg="modSp mod">
        <pc:chgData name="Min Wenwen (SSE)" userId="80ea8ba2-41f8-4269-bd91-68d2cb4272e3" providerId="ADAL" clId="{60316726-2858-44FA-B5E1-87EA7089F8C5}" dt="2021-05-13T12:24:41.198" v="1086"/>
        <pc:sldMkLst>
          <pc:docMk/>
          <pc:sldMk cId="455290368" sldId="1425"/>
        </pc:sldMkLst>
        <pc:spChg chg="mod">
          <ac:chgData name="Min Wenwen (SSE)" userId="80ea8ba2-41f8-4269-bd91-68d2cb4272e3" providerId="ADAL" clId="{60316726-2858-44FA-B5E1-87EA7089F8C5}" dt="2021-05-13T12:24:41.198" v="1086"/>
          <ac:spMkLst>
            <pc:docMk/>
            <pc:sldMk cId="455290368" sldId="1425"/>
            <ac:spMk id="24" creationId="{8D6731DD-4682-4407-9E0B-E2DDAA2EBE97}"/>
          </ac:spMkLst>
        </pc:spChg>
      </pc:sldChg>
      <pc:sldChg chg="addSp modSp mod modAnim">
        <pc:chgData name="Min Wenwen (SSE)" userId="80ea8ba2-41f8-4269-bd91-68d2cb4272e3" providerId="ADAL" clId="{60316726-2858-44FA-B5E1-87EA7089F8C5}" dt="2021-05-13T12:35:42.665" v="1230"/>
        <pc:sldMkLst>
          <pc:docMk/>
          <pc:sldMk cId="1845848688" sldId="1426"/>
        </pc:sldMkLst>
        <pc:spChg chg="add mod">
          <ac:chgData name="Min Wenwen (SSE)" userId="80ea8ba2-41f8-4269-bd91-68d2cb4272e3" providerId="ADAL" clId="{60316726-2858-44FA-B5E1-87EA7089F8C5}" dt="2021-05-13T12:22:19.071" v="1053" actId="1076"/>
          <ac:spMkLst>
            <pc:docMk/>
            <pc:sldMk cId="1845848688" sldId="1426"/>
            <ac:spMk id="2" creationId="{218EB8E2-7D91-4EED-9EBD-EC873270916D}"/>
          </ac:spMkLst>
        </pc:spChg>
        <pc:spChg chg="mod">
          <ac:chgData name="Min Wenwen (SSE)" userId="80ea8ba2-41f8-4269-bd91-68d2cb4272e3" providerId="ADAL" clId="{60316726-2858-44FA-B5E1-87EA7089F8C5}" dt="2021-05-13T12:21:20.439" v="1015" actId="20577"/>
          <ac:spMkLst>
            <pc:docMk/>
            <pc:sldMk cId="1845848688" sldId="1426"/>
            <ac:spMk id="25" creationId="{E33EAFEC-CA6B-4BEC-8801-132AE2AB8743}"/>
          </ac:spMkLst>
        </pc:spChg>
      </pc:sldChg>
      <pc:sldChg chg="addSp delSp modSp mod modAnim">
        <pc:chgData name="Min Wenwen (SSE)" userId="80ea8ba2-41f8-4269-bd91-68d2cb4272e3" providerId="ADAL" clId="{60316726-2858-44FA-B5E1-87EA7089F8C5}" dt="2021-05-13T11:58:59.175" v="389" actId="20577"/>
        <pc:sldMkLst>
          <pc:docMk/>
          <pc:sldMk cId="3009952046" sldId="1428"/>
        </pc:sldMkLst>
        <pc:spChg chg="mod">
          <ac:chgData name="Min Wenwen (SSE)" userId="80ea8ba2-41f8-4269-bd91-68d2cb4272e3" providerId="ADAL" clId="{60316726-2858-44FA-B5E1-87EA7089F8C5}" dt="2021-05-13T11:52:43.856" v="294" actId="108"/>
          <ac:spMkLst>
            <pc:docMk/>
            <pc:sldMk cId="3009952046" sldId="1428"/>
            <ac:spMk id="3" creationId="{55DD775C-F003-4E49-B82B-5F25A3A4F22B}"/>
          </ac:spMkLst>
        </pc:spChg>
        <pc:spChg chg="mod topLvl">
          <ac:chgData name="Min Wenwen (SSE)" userId="80ea8ba2-41f8-4269-bd91-68d2cb4272e3" providerId="ADAL" clId="{60316726-2858-44FA-B5E1-87EA7089F8C5}" dt="2021-05-13T11:55:05.485" v="330" actId="338"/>
          <ac:spMkLst>
            <pc:docMk/>
            <pc:sldMk cId="3009952046" sldId="1428"/>
            <ac:spMk id="5" creationId="{75025360-3205-49C9-B82F-F8480E50BA8D}"/>
          </ac:spMkLst>
        </pc:spChg>
        <pc:spChg chg="mod">
          <ac:chgData name="Min Wenwen (SSE)" userId="80ea8ba2-41f8-4269-bd91-68d2cb4272e3" providerId="ADAL" clId="{60316726-2858-44FA-B5E1-87EA7089F8C5}" dt="2021-05-13T11:53:34.574" v="318" actId="164"/>
          <ac:spMkLst>
            <pc:docMk/>
            <pc:sldMk cId="3009952046" sldId="1428"/>
            <ac:spMk id="6" creationId="{5B0C0DEE-F4F6-41FD-98E3-2E0BB6D42723}"/>
          </ac:spMkLst>
        </pc:spChg>
        <pc:spChg chg="mod">
          <ac:chgData name="Min Wenwen (SSE)" userId="80ea8ba2-41f8-4269-bd91-68d2cb4272e3" providerId="ADAL" clId="{60316726-2858-44FA-B5E1-87EA7089F8C5}" dt="2021-05-13T11:52:55.531" v="314" actId="1036"/>
          <ac:spMkLst>
            <pc:docMk/>
            <pc:sldMk cId="3009952046" sldId="1428"/>
            <ac:spMk id="8" creationId="{5BC11726-A8A2-4DDB-AAC8-52CE906F0D2C}"/>
          </ac:spMkLst>
        </pc:spChg>
        <pc:spChg chg="mod">
          <ac:chgData name="Min Wenwen (SSE)" userId="80ea8ba2-41f8-4269-bd91-68d2cb4272e3" providerId="ADAL" clId="{60316726-2858-44FA-B5E1-87EA7089F8C5}" dt="2021-05-13T11:52:55.531" v="314" actId="1036"/>
          <ac:spMkLst>
            <pc:docMk/>
            <pc:sldMk cId="3009952046" sldId="1428"/>
            <ac:spMk id="9" creationId="{E81A2696-D0CB-48A4-AE8A-9252464CA991}"/>
          </ac:spMkLst>
        </pc:spChg>
        <pc:spChg chg="mod">
          <ac:chgData name="Min Wenwen (SSE)" userId="80ea8ba2-41f8-4269-bd91-68d2cb4272e3" providerId="ADAL" clId="{60316726-2858-44FA-B5E1-87EA7089F8C5}" dt="2021-05-13T11:52:55.531" v="314" actId="1036"/>
          <ac:spMkLst>
            <pc:docMk/>
            <pc:sldMk cId="3009952046" sldId="1428"/>
            <ac:spMk id="10" creationId="{B14ED822-E0CB-4674-A47B-86CE0342A995}"/>
          </ac:spMkLst>
        </pc:spChg>
        <pc:spChg chg="mod">
          <ac:chgData name="Min Wenwen (SSE)" userId="80ea8ba2-41f8-4269-bd91-68d2cb4272e3" providerId="ADAL" clId="{60316726-2858-44FA-B5E1-87EA7089F8C5}" dt="2021-05-13T11:52:55.531" v="314" actId="1036"/>
          <ac:spMkLst>
            <pc:docMk/>
            <pc:sldMk cId="3009952046" sldId="1428"/>
            <ac:spMk id="11" creationId="{ED39AB2E-310D-48A7-8778-013E1437ED0B}"/>
          </ac:spMkLst>
        </pc:spChg>
        <pc:spChg chg="mod">
          <ac:chgData name="Min Wenwen (SSE)" userId="80ea8ba2-41f8-4269-bd91-68d2cb4272e3" providerId="ADAL" clId="{60316726-2858-44FA-B5E1-87EA7089F8C5}" dt="2021-05-13T11:52:55.531" v="314" actId="1036"/>
          <ac:spMkLst>
            <pc:docMk/>
            <pc:sldMk cId="3009952046" sldId="1428"/>
            <ac:spMk id="12" creationId="{49D097AC-080E-4B29-9034-73C3D0CF3498}"/>
          </ac:spMkLst>
        </pc:spChg>
        <pc:spChg chg="mod">
          <ac:chgData name="Min Wenwen (SSE)" userId="80ea8ba2-41f8-4269-bd91-68d2cb4272e3" providerId="ADAL" clId="{60316726-2858-44FA-B5E1-87EA7089F8C5}" dt="2021-05-13T11:52:55.531" v="314" actId="1036"/>
          <ac:spMkLst>
            <pc:docMk/>
            <pc:sldMk cId="3009952046" sldId="1428"/>
            <ac:spMk id="13" creationId="{61D45AED-C9C3-4462-BB36-784ADAF328AD}"/>
          </ac:spMkLst>
        </pc:spChg>
        <pc:spChg chg="mod">
          <ac:chgData name="Min Wenwen (SSE)" userId="80ea8ba2-41f8-4269-bd91-68d2cb4272e3" providerId="ADAL" clId="{60316726-2858-44FA-B5E1-87EA7089F8C5}" dt="2021-05-13T11:52:55.531" v="314" actId="1036"/>
          <ac:spMkLst>
            <pc:docMk/>
            <pc:sldMk cId="3009952046" sldId="1428"/>
            <ac:spMk id="14" creationId="{B6431B95-860B-4D3F-A726-73DBD8A111AE}"/>
          </ac:spMkLst>
        </pc:spChg>
        <pc:spChg chg="mod">
          <ac:chgData name="Min Wenwen (SSE)" userId="80ea8ba2-41f8-4269-bd91-68d2cb4272e3" providerId="ADAL" clId="{60316726-2858-44FA-B5E1-87EA7089F8C5}" dt="2021-05-13T11:52:55.531" v="314" actId="1036"/>
          <ac:spMkLst>
            <pc:docMk/>
            <pc:sldMk cId="3009952046" sldId="1428"/>
            <ac:spMk id="15" creationId="{3367E615-0255-48FC-ADF8-D61EF0BF7211}"/>
          </ac:spMkLst>
        </pc:spChg>
        <pc:spChg chg="mod">
          <ac:chgData name="Min Wenwen (SSE)" userId="80ea8ba2-41f8-4269-bd91-68d2cb4272e3" providerId="ADAL" clId="{60316726-2858-44FA-B5E1-87EA7089F8C5}" dt="2021-05-13T11:52:55.531" v="314" actId="1036"/>
          <ac:spMkLst>
            <pc:docMk/>
            <pc:sldMk cId="3009952046" sldId="1428"/>
            <ac:spMk id="16" creationId="{68AF914F-E2BA-4F70-8384-AA374BDBDB8C}"/>
          </ac:spMkLst>
        </pc:spChg>
        <pc:spChg chg="mod">
          <ac:chgData name="Min Wenwen (SSE)" userId="80ea8ba2-41f8-4269-bd91-68d2cb4272e3" providerId="ADAL" clId="{60316726-2858-44FA-B5E1-87EA7089F8C5}" dt="2021-05-13T11:52:55.531" v="314" actId="1036"/>
          <ac:spMkLst>
            <pc:docMk/>
            <pc:sldMk cId="3009952046" sldId="1428"/>
            <ac:spMk id="27" creationId="{FABAB70E-F14A-4DA5-9217-FCD3D28355E4}"/>
          </ac:spMkLst>
        </pc:spChg>
        <pc:spChg chg="mod">
          <ac:chgData name="Min Wenwen (SSE)" userId="80ea8ba2-41f8-4269-bd91-68d2cb4272e3" providerId="ADAL" clId="{60316726-2858-44FA-B5E1-87EA7089F8C5}" dt="2021-05-13T11:52:55.531" v="314" actId="1036"/>
          <ac:spMkLst>
            <pc:docMk/>
            <pc:sldMk cId="3009952046" sldId="1428"/>
            <ac:spMk id="29" creationId="{F7292295-7BE0-4078-86A0-23D5FBA3442F}"/>
          </ac:spMkLst>
        </pc:spChg>
        <pc:spChg chg="mod">
          <ac:chgData name="Min Wenwen (SSE)" userId="80ea8ba2-41f8-4269-bd91-68d2cb4272e3" providerId="ADAL" clId="{60316726-2858-44FA-B5E1-87EA7089F8C5}" dt="2021-05-13T11:52:55.531" v="314" actId="1036"/>
          <ac:spMkLst>
            <pc:docMk/>
            <pc:sldMk cId="3009952046" sldId="1428"/>
            <ac:spMk id="30" creationId="{F858BC80-9310-4B6B-A2A6-D48AC34BBD23}"/>
          </ac:spMkLst>
        </pc:spChg>
        <pc:spChg chg="mod topLvl">
          <ac:chgData name="Min Wenwen (SSE)" userId="80ea8ba2-41f8-4269-bd91-68d2cb4272e3" providerId="ADAL" clId="{60316726-2858-44FA-B5E1-87EA7089F8C5}" dt="2021-05-13T11:55:05.485" v="330" actId="338"/>
          <ac:spMkLst>
            <pc:docMk/>
            <pc:sldMk cId="3009952046" sldId="1428"/>
            <ac:spMk id="73" creationId="{5B87F510-5764-4E81-A868-047E19A18219}"/>
          </ac:spMkLst>
        </pc:spChg>
        <pc:spChg chg="mod">
          <ac:chgData name="Min Wenwen (SSE)" userId="80ea8ba2-41f8-4269-bd91-68d2cb4272e3" providerId="ADAL" clId="{60316726-2858-44FA-B5E1-87EA7089F8C5}" dt="2021-05-13T11:53:34.574" v="318" actId="164"/>
          <ac:spMkLst>
            <pc:docMk/>
            <pc:sldMk cId="3009952046" sldId="1428"/>
            <ac:spMk id="74" creationId="{79525BC6-2586-4BA8-9824-A54B4100C94E}"/>
          </ac:spMkLst>
        </pc:spChg>
        <pc:spChg chg="mod">
          <ac:chgData name="Min Wenwen (SSE)" userId="80ea8ba2-41f8-4269-bd91-68d2cb4272e3" providerId="ADAL" clId="{60316726-2858-44FA-B5E1-87EA7089F8C5}" dt="2021-05-13T11:53:34.574" v="318" actId="164"/>
          <ac:spMkLst>
            <pc:docMk/>
            <pc:sldMk cId="3009952046" sldId="1428"/>
            <ac:spMk id="75" creationId="{6EC2C052-CB80-4D74-A337-C254CF8E1B58}"/>
          </ac:spMkLst>
        </pc:spChg>
        <pc:spChg chg="mod">
          <ac:chgData name="Min Wenwen (SSE)" userId="80ea8ba2-41f8-4269-bd91-68d2cb4272e3" providerId="ADAL" clId="{60316726-2858-44FA-B5E1-87EA7089F8C5}" dt="2021-05-13T11:53:34.574" v="318" actId="164"/>
          <ac:spMkLst>
            <pc:docMk/>
            <pc:sldMk cId="3009952046" sldId="1428"/>
            <ac:spMk id="76" creationId="{4E0BC3F8-DFED-4914-88CA-7D6E9302A1FD}"/>
          </ac:spMkLst>
        </pc:spChg>
        <pc:spChg chg="mod topLvl">
          <ac:chgData name="Min Wenwen (SSE)" userId="80ea8ba2-41f8-4269-bd91-68d2cb4272e3" providerId="ADAL" clId="{60316726-2858-44FA-B5E1-87EA7089F8C5}" dt="2021-05-13T11:55:05.485" v="330" actId="338"/>
          <ac:spMkLst>
            <pc:docMk/>
            <pc:sldMk cId="3009952046" sldId="1428"/>
            <ac:spMk id="78" creationId="{6A19DFE7-487C-4530-84ED-715F3BDDE095}"/>
          </ac:spMkLst>
        </pc:spChg>
        <pc:spChg chg="mod">
          <ac:chgData name="Min Wenwen (SSE)" userId="80ea8ba2-41f8-4269-bd91-68d2cb4272e3" providerId="ADAL" clId="{60316726-2858-44FA-B5E1-87EA7089F8C5}" dt="2021-05-13T11:52:55.531" v="314" actId="1036"/>
          <ac:spMkLst>
            <pc:docMk/>
            <pc:sldMk cId="3009952046" sldId="1428"/>
            <ac:spMk id="80" creationId="{3364EC7E-9EF1-4DFF-A3E0-02E87144EAC9}"/>
          </ac:spMkLst>
        </pc:spChg>
        <pc:spChg chg="mod">
          <ac:chgData name="Min Wenwen (SSE)" userId="80ea8ba2-41f8-4269-bd91-68d2cb4272e3" providerId="ADAL" clId="{60316726-2858-44FA-B5E1-87EA7089F8C5}" dt="2021-05-13T11:55:32.321" v="335" actId="1076"/>
          <ac:spMkLst>
            <pc:docMk/>
            <pc:sldMk cId="3009952046" sldId="1428"/>
            <ac:spMk id="90" creationId="{85019D25-90A5-4158-833C-993C207CAD95}"/>
          </ac:spMkLst>
        </pc:spChg>
        <pc:spChg chg="mod">
          <ac:chgData name="Min Wenwen (SSE)" userId="80ea8ba2-41f8-4269-bd91-68d2cb4272e3" providerId="ADAL" clId="{60316726-2858-44FA-B5E1-87EA7089F8C5}" dt="2021-05-13T11:52:55.531" v="314" actId="1036"/>
          <ac:spMkLst>
            <pc:docMk/>
            <pc:sldMk cId="3009952046" sldId="1428"/>
            <ac:spMk id="91" creationId="{39F17238-DD53-4BC3-A6F3-B0E66B736C4A}"/>
          </ac:spMkLst>
        </pc:spChg>
        <pc:spChg chg="mod">
          <ac:chgData name="Min Wenwen (SSE)" userId="80ea8ba2-41f8-4269-bd91-68d2cb4272e3" providerId="ADAL" clId="{60316726-2858-44FA-B5E1-87EA7089F8C5}" dt="2021-05-13T11:52:55.531" v="314" actId="1036"/>
          <ac:spMkLst>
            <pc:docMk/>
            <pc:sldMk cId="3009952046" sldId="1428"/>
            <ac:spMk id="93" creationId="{F97F04A8-9823-4B47-B3C0-CA01D2F0A196}"/>
          </ac:spMkLst>
        </pc:spChg>
        <pc:spChg chg="mod">
          <ac:chgData name="Min Wenwen (SSE)" userId="80ea8ba2-41f8-4269-bd91-68d2cb4272e3" providerId="ADAL" clId="{60316726-2858-44FA-B5E1-87EA7089F8C5}" dt="2021-05-13T11:56:36.530" v="357" actId="1035"/>
          <ac:spMkLst>
            <pc:docMk/>
            <pc:sldMk cId="3009952046" sldId="1428"/>
            <ac:spMk id="99" creationId="{F5AECE62-EB91-4FEA-987A-467A9185A9C1}"/>
          </ac:spMkLst>
        </pc:spChg>
        <pc:spChg chg="mod">
          <ac:chgData name="Min Wenwen (SSE)" userId="80ea8ba2-41f8-4269-bd91-68d2cb4272e3" providerId="ADAL" clId="{60316726-2858-44FA-B5E1-87EA7089F8C5}" dt="2021-05-13T11:56:36.530" v="357" actId="1035"/>
          <ac:spMkLst>
            <pc:docMk/>
            <pc:sldMk cId="3009952046" sldId="1428"/>
            <ac:spMk id="100" creationId="{F460D2CB-DFFB-4BB1-8D22-DBAA4FAEDDA1}"/>
          </ac:spMkLst>
        </pc:spChg>
        <pc:spChg chg="mod">
          <ac:chgData name="Min Wenwen (SSE)" userId="80ea8ba2-41f8-4269-bd91-68d2cb4272e3" providerId="ADAL" clId="{60316726-2858-44FA-B5E1-87EA7089F8C5}" dt="2021-05-13T11:58:37.879" v="378" actId="20577"/>
          <ac:spMkLst>
            <pc:docMk/>
            <pc:sldMk cId="3009952046" sldId="1428"/>
            <ac:spMk id="103" creationId="{4F20C0B2-7844-47D6-B169-BC2841281D19}"/>
          </ac:spMkLst>
        </pc:spChg>
        <pc:spChg chg="mod">
          <ac:chgData name="Min Wenwen (SSE)" userId="80ea8ba2-41f8-4269-bd91-68d2cb4272e3" providerId="ADAL" clId="{60316726-2858-44FA-B5E1-87EA7089F8C5}" dt="2021-05-13T11:52:55.531" v="314" actId="1036"/>
          <ac:spMkLst>
            <pc:docMk/>
            <pc:sldMk cId="3009952046" sldId="1428"/>
            <ac:spMk id="104" creationId="{1658E3D3-107B-44CD-AE06-34DA7063BF78}"/>
          </ac:spMkLst>
        </pc:spChg>
        <pc:spChg chg="mod">
          <ac:chgData name="Min Wenwen (SSE)" userId="80ea8ba2-41f8-4269-bd91-68d2cb4272e3" providerId="ADAL" clId="{60316726-2858-44FA-B5E1-87EA7089F8C5}" dt="2021-05-13T11:52:55.531" v="314" actId="1036"/>
          <ac:spMkLst>
            <pc:docMk/>
            <pc:sldMk cId="3009952046" sldId="1428"/>
            <ac:spMk id="105" creationId="{06B9B68C-63A2-424A-ADE4-45EA815BD846}"/>
          </ac:spMkLst>
        </pc:spChg>
        <pc:spChg chg="mod">
          <ac:chgData name="Min Wenwen (SSE)" userId="80ea8ba2-41f8-4269-bd91-68d2cb4272e3" providerId="ADAL" clId="{60316726-2858-44FA-B5E1-87EA7089F8C5}" dt="2021-05-13T11:58:59.175" v="389" actId="20577"/>
          <ac:spMkLst>
            <pc:docMk/>
            <pc:sldMk cId="3009952046" sldId="1428"/>
            <ac:spMk id="106" creationId="{CFCE8C12-1801-4A91-BB9D-A1AE911D4D4D}"/>
          </ac:spMkLst>
        </pc:spChg>
        <pc:grpChg chg="add del mod">
          <ac:chgData name="Min Wenwen (SSE)" userId="80ea8ba2-41f8-4269-bd91-68d2cb4272e3" providerId="ADAL" clId="{60316726-2858-44FA-B5E1-87EA7089F8C5}" dt="2021-05-13T11:54:37.589" v="325" actId="165"/>
          <ac:grpSpMkLst>
            <pc:docMk/>
            <pc:sldMk cId="3009952046" sldId="1428"/>
            <ac:grpSpMk id="4" creationId="{056EE303-B5F3-4B7B-BD1B-15BA014F5CCF}"/>
          </ac:grpSpMkLst>
        </pc:grpChg>
        <pc:grpChg chg="mod">
          <ac:chgData name="Min Wenwen (SSE)" userId="80ea8ba2-41f8-4269-bd91-68d2cb4272e3" providerId="ADAL" clId="{60316726-2858-44FA-B5E1-87EA7089F8C5}" dt="2021-05-13T11:53:34.574" v="318" actId="164"/>
          <ac:grpSpMkLst>
            <pc:docMk/>
            <pc:sldMk cId="3009952046" sldId="1428"/>
            <ac:grpSpMk id="7" creationId="{EE24ED36-DA87-4882-8834-86972B9E4F72}"/>
          </ac:grpSpMkLst>
        </pc:grpChg>
        <pc:grpChg chg="add mod">
          <ac:chgData name="Min Wenwen (SSE)" userId="80ea8ba2-41f8-4269-bd91-68d2cb4272e3" providerId="ADAL" clId="{60316726-2858-44FA-B5E1-87EA7089F8C5}" dt="2021-05-13T11:53:34.574" v="318" actId="164"/>
          <ac:grpSpMkLst>
            <pc:docMk/>
            <pc:sldMk cId="3009952046" sldId="1428"/>
            <ac:grpSpMk id="37" creationId="{EB0FE656-710D-41CE-BAC8-8844C4116E2F}"/>
          </ac:grpSpMkLst>
        </pc:grpChg>
        <pc:grpChg chg="add mod">
          <ac:chgData name="Min Wenwen (SSE)" userId="80ea8ba2-41f8-4269-bd91-68d2cb4272e3" providerId="ADAL" clId="{60316726-2858-44FA-B5E1-87EA7089F8C5}" dt="2021-05-13T11:54:54.676" v="329" actId="338"/>
          <ac:grpSpMkLst>
            <pc:docMk/>
            <pc:sldMk cId="3009952046" sldId="1428"/>
            <ac:grpSpMk id="38" creationId="{61CD710F-ACFE-46E2-91F3-8A1DD37C6EAC}"/>
          </ac:grpSpMkLst>
        </pc:grpChg>
        <pc:grpChg chg="add mod">
          <ac:chgData name="Min Wenwen (SSE)" userId="80ea8ba2-41f8-4269-bd91-68d2cb4272e3" providerId="ADAL" clId="{60316726-2858-44FA-B5E1-87EA7089F8C5}" dt="2021-05-13T11:55:05.485" v="330" actId="338"/>
          <ac:grpSpMkLst>
            <pc:docMk/>
            <pc:sldMk cId="3009952046" sldId="1428"/>
            <ac:grpSpMk id="39" creationId="{0AB8A27F-6281-420A-A682-EB10F7B0851D}"/>
          </ac:grpSpMkLst>
        </pc:grpChg>
        <pc:graphicFrameChg chg="mod">
          <ac:chgData name="Min Wenwen (SSE)" userId="80ea8ba2-41f8-4269-bd91-68d2cb4272e3" providerId="ADAL" clId="{60316726-2858-44FA-B5E1-87EA7089F8C5}" dt="2021-05-13T11:52:55.531" v="314" actId="1036"/>
          <ac:graphicFrameMkLst>
            <pc:docMk/>
            <pc:sldMk cId="3009952046" sldId="1428"/>
            <ac:graphicFrameMk id="36" creationId="{BA616751-D88A-4653-ABB4-1F79552279BF}"/>
          </ac:graphicFrameMkLst>
        </pc:graphicFrameChg>
        <pc:picChg chg="mod">
          <ac:chgData name="Min Wenwen (SSE)" userId="80ea8ba2-41f8-4269-bd91-68d2cb4272e3" providerId="ADAL" clId="{60316726-2858-44FA-B5E1-87EA7089F8C5}" dt="2021-05-13T11:52:55.531" v="314" actId="1036"/>
          <ac:picMkLst>
            <pc:docMk/>
            <pc:sldMk cId="3009952046" sldId="1428"/>
            <ac:picMk id="92" creationId="{57BA2CAC-891F-4E68-8597-DA27F4CF7C6E}"/>
          </ac:picMkLst>
        </pc:picChg>
        <pc:cxnChg chg="mod">
          <ac:chgData name="Min Wenwen (SSE)" userId="80ea8ba2-41f8-4269-bd91-68d2cb4272e3" providerId="ADAL" clId="{60316726-2858-44FA-B5E1-87EA7089F8C5}" dt="2021-05-13T11:52:55.531" v="314" actId="1036"/>
          <ac:cxnSpMkLst>
            <pc:docMk/>
            <pc:sldMk cId="3009952046" sldId="1428"/>
            <ac:cxnSpMk id="17" creationId="{6E600A56-040E-4DAA-AD2A-9ECDF8AAAF65}"/>
          </ac:cxnSpMkLst>
        </pc:cxnChg>
        <pc:cxnChg chg="mod">
          <ac:chgData name="Min Wenwen (SSE)" userId="80ea8ba2-41f8-4269-bd91-68d2cb4272e3" providerId="ADAL" clId="{60316726-2858-44FA-B5E1-87EA7089F8C5}" dt="2021-05-13T11:52:55.531" v="314" actId="1036"/>
          <ac:cxnSpMkLst>
            <pc:docMk/>
            <pc:sldMk cId="3009952046" sldId="1428"/>
            <ac:cxnSpMk id="18" creationId="{4CC71844-39EA-4934-A16D-7804011AD52D}"/>
          </ac:cxnSpMkLst>
        </pc:cxnChg>
        <pc:cxnChg chg="mod">
          <ac:chgData name="Min Wenwen (SSE)" userId="80ea8ba2-41f8-4269-bd91-68d2cb4272e3" providerId="ADAL" clId="{60316726-2858-44FA-B5E1-87EA7089F8C5}" dt="2021-05-13T11:52:55.531" v="314" actId="1036"/>
          <ac:cxnSpMkLst>
            <pc:docMk/>
            <pc:sldMk cId="3009952046" sldId="1428"/>
            <ac:cxnSpMk id="19" creationId="{C9B5EFF9-9DB7-473C-AB8C-208DB6C907CA}"/>
          </ac:cxnSpMkLst>
        </pc:cxnChg>
        <pc:cxnChg chg="mod">
          <ac:chgData name="Min Wenwen (SSE)" userId="80ea8ba2-41f8-4269-bd91-68d2cb4272e3" providerId="ADAL" clId="{60316726-2858-44FA-B5E1-87EA7089F8C5}" dt="2021-05-13T11:52:55.531" v="314" actId="1036"/>
          <ac:cxnSpMkLst>
            <pc:docMk/>
            <pc:sldMk cId="3009952046" sldId="1428"/>
            <ac:cxnSpMk id="20" creationId="{0791415C-4355-4938-B728-E413D84856D8}"/>
          </ac:cxnSpMkLst>
        </pc:cxnChg>
        <pc:cxnChg chg="mod">
          <ac:chgData name="Min Wenwen (SSE)" userId="80ea8ba2-41f8-4269-bd91-68d2cb4272e3" providerId="ADAL" clId="{60316726-2858-44FA-B5E1-87EA7089F8C5}" dt="2021-05-13T11:52:55.531" v="314" actId="1036"/>
          <ac:cxnSpMkLst>
            <pc:docMk/>
            <pc:sldMk cId="3009952046" sldId="1428"/>
            <ac:cxnSpMk id="21" creationId="{35EC67FD-26BA-4975-A771-75B03FD53477}"/>
          </ac:cxnSpMkLst>
        </pc:cxnChg>
        <pc:cxnChg chg="mod">
          <ac:chgData name="Min Wenwen (SSE)" userId="80ea8ba2-41f8-4269-bd91-68d2cb4272e3" providerId="ADAL" clId="{60316726-2858-44FA-B5E1-87EA7089F8C5}" dt="2021-05-13T11:52:55.531" v="314" actId="1036"/>
          <ac:cxnSpMkLst>
            <pc:docMk/>
            <pc:sldMk cId="3009952046" sldId="1428"/>
            <ac:cxnSpMk id="22" creationId="{B9A85B90-FE94-4D25-813A-CD13EBFFE229}"/>
          </ac:cxnSpMkLst>
        </pc:cxnChg>
        <pc:cxnChg chg="mod">
          <ac:chgData name="Min Wenwen (SSE)" userId="80ea8ba2-41f8-4269-bd91-68d2cb4272e3" providerId="ADAL" clId="{60316726-2858-44FA-B5E1-87EA7089F8C5}" dt="2021-05-13T11:52:55.531" v="314" actId="1036"/>
          <ac:cxnSpMkLst>
            <pc:docMk/>
            <pc:sldMk cId="3009952046" sldId="1428"/>
            <ac:cxnSpMk id="23" creationId="{812B8309-444B-43BD-BA26-EA9D8F7A3E58}"/>
          </ac:cxnSpMkLst>
        </pc:cxnChg>
        <pc:cxnChg chg="mod">
          <ac:chgData name="Min Wenwen (SSE)" userId="80ea8ba2-41f8-4269-bd91-68d2cb4272e3" providerId="ADAL" clId="{60316726-2858-44FA-B5E1-87EA7089F8C5}" dt="2021-05-13T11:52:55.531" v="314" actId="1036"/>
          <ac:cxnSpMkLst>
            <pc:docMk/>
            <pc:sldMk cId="3009952046" sldId="1428"/>
            <ac:cxnSpMk id="24" creationId="{9E6A11AA-4CCC-42F7-80E6-4B47E8859C0A}"/>
          </ac:cxnSpMkLst>
        </pc:cxnChg>
        <pc:cxnChg chg="mod">
          <ac:chgData name="Min Wenwen (SSE)" userId="80ea8ba2-41f8-4269-bd91-68d2cb4272e3" providerId="ADAL" clId="{60316726-2858-44FA-B5E1-87EA7089F8C5}" dt="2021-05-13T11:52:55.531" v="314" actId="1036"/>
          <ac:cxnSpMkLst>
            <pc:docMk/>
            <pc:sldMk cId="3009952046" sldId="1428"/>
            <ac:cxnSpMk id="25" creationId="{3806CE4C-993C-42F0-9207-91A9CF29B295}"/>
          </ac:cxnSpMkLst>
        </pc:cxnChg>
        <pc:cxnChg chg="mod">
          <ac:chgData name="Min Wenwen (SSE)" userId="80ea8ba2-41f8-4269-bd91-68d2cb4272e3" providerId="ADAL" clId="{60316726-2858-44FA-B5E1-87EA7089F8C5}" dt="2021-05-13T11:52:55.531" v="314" actId="1036"/>
          <ac:cxnSpMkLst>
            <pc:docMk/>
            <pc:sldMk cId="3009952046" sldId="1428"/>
            <ac:cxnSpMk id="26" creationId="{B902C3B4-7483-473F-9D53-5E3459FAD219}"/>
          </ac:cxnSpMkLst>
        </pc:cxnChg>
        <pc:cxnChg chg="mod">
          <ac:chgData name="Min Wenwen (SSE)" userId="80ea8ba2-41f8-4269-bd91-68d2cb4272e3" providerId="ADAL" clId="{60316726-2858-44FA-B5E1-87EA7089F8C5}" dt="2021-05-13T11:52:55.531" v="314" actId="1036"/>
          <ac:cxnSpMkLst>
            <pc:docMk/>
            <pc:sldMk cId="3009952046" sldId="1428"/>
            <ac:cxnSpMk id="28" creationId="{BC63B2E4-F896-42F1-B35C-ECECDD6A8319}"/>
          </ac:cxnSpMkLst>
        </pc:cxnChg>
        <pc:cxnChg chg="mod">
          <ac:chgData name="Min Wenwen (SSE)" userId="80ea8ba2-41f8-4269-bd91-68d2cb4272e3" providerId="ADAL" clId="{60316726-2858-44FA-B5E1-87EA7089F8C5}" dt="2021-05-13T11:52:55.531" v="314" actId="1036"/>
          <ac:cxnSpMkLst>
            <pc:docMk/>
            <pc:sldMk cId="3009952046" sldId="1428"/>
            <ac:cxnSpMk id="31" creationId="{27703577-384B-4545-86E7-260957057D8F}"/>
          </ac:cxnSpMkLst>
        </pc:cxnChg>
        <pc:cxnChg chg="mod">
          <ac:chgData name="Min Wenwen (SSE)" userId="80ea8ba2-41f8-4269-bd91-68d2cb4272e3" providerId="ADAL" clId="{60316726-2858-44FA-B5E1-87EA7089F8C5}" dt="2021-05-13T11:52:55.531" v="314" actId="1036"/>
          <ac:cxnSpMkLst>
            <pc:docMk/>
            <pc:sldMk cId="3009952046" sldId="1428"/>
            <ac:cxnSpMk id="32" creationId="{72171815-317A-4C8F-93EB-90615694C186}"/>
          </ac:cxnSpMkLst>
        </pc:cxnChg>
        <pc:cxnChg chg="mod">
          <ac:chgData name="Min Wenwen (SSE)" userId="80ea8ba2-41f8-4269-bd91-68d2cb4272e3" providerId="ADAL" clId="{60316726-2858-44FA-B5E1-87EA7089F8C5}" dt="2021-05-13T11:52:55.531" v="314" actId="1036"/>
          <ac:cxnSpMkLst>
            <pc:docMk/>
            <pc:sldMk cId="3009952046" sldId="1428"/>
            <ac:cxnSpMk id="33" creationId="{5B056E75-3B2D-4623-B2DA-7607FBE6096C}"/>
          </ac:cxnSpMkLst>
        </pc:cxnChg>
        <pc:cxnChg chg="mod">
          <ac:chgData name="Min Wenwen (SSE)" userId="80ea8ba2-41f8-4269-bd91-68d2cb4272e3" providerId="ADAL" clId="{60316726-2858-44FA-B5E1-87EA7089F8C5}" dt="2021-05-13T11:52:55.531" v="314" actId="1036"/>
          <ac:cxnSpMkLst>
            <pc:docMk/>
            <pc:sldMk cId="3009952046" sldId="1428"/>
            <ac:cxnSpMk id="34" creationId="{A2528AE0-FB47-4156-A03A-A1BAF7CD7547}"/>
          </ac:cxnSpMkLst>
        </pc:cxnChg>
        <pc:cxnChg chg="mod">
          <ac:chgData name="Min Wenwen (SSE)" userId="80ea8ba2-41f8-4269-bd91-68d2cb4272e3" providerId="ADAL" clId="{60316726-2858-44FA-B5E1-87EA7089F8C5}" dt="2021-05-13T11:52:55.531" v="314" actId="1036"/>
          <ac:cxnSpMkLst>
            <pc:docMk/>
            <pc:sldMk cId="3009952046" sldId="1428"/>
            <ac:cxnSpMk id="35" creationId="{688542B9-E7C4-43CB-B527-A4FAE522EB6D}"/>
          </ac:cxnSpMkLst>
        </pc:cxnChg>
        <pc:cxnChg chg="mod">
          <ac:chgData name="Min Wenwen (SSE)" userId="80ea8ba2-41f8-4269-bd91-68d2cb4272e3" providerId="ADAL" clId="{60316726-2858-44FA-B5E1-87EA7089F8C5}" dt="2021-05-13T11:53:34.574" v="318" actId="164"/>
          <ac:cxnSpMkLst>
            <pc:docMk/>
            <pc:sldMk cId="3009952046" sldId="1428"/>
            <ac:cxnSpMk id="77" creationId="{06C0E070-8B40-4F14-96AC-B4378911CA8C}"/>
          </ac:cxnSpMkLst>
        </pc:cxnChg>
      </pc:sldChg>
      <pc:sldChg chg="addSp delSp modSp new mod delAnim modAnim">
        <pc:chgData name="Min Wenwen (SSE)" userId="80ea8ba2-41f8-4269-bd91-68d2cb4272e3" providerId="ADAL" clId="{60316726-2858-44FA-B5E1-87EA7089F8C5}" dt="2021-05-13T12:09:28.535" v="641" actId="1076"/>
        <pc:sldMkLst>
          <pc:docMk/>
          <pc:sldMk cId="3468663005" sldId="1429"/>
        </pc:sldMkLst>
        <pc:spChg chg="mod">
          <ac:chgData name="Min Wenwen (SSE)" userId="80ea8ba2-41f8-4269-bd91-68d2cb4272e3" providerId="ADAL" clId="{60316726-2858-44FA-B5E1-87EA7089F8C5}" dt="2021-05-13T12:01:04.504" v="418" actId="14100"/>
          <ac:spMkLst>
            <pc:docMk/>
            <pc:sldMk cId="3468663005" sldId="1429"/>
            <ac:spMk id="3" creationId="{DB23254F-9E61-4616-A19B-C8358EFA084E}"/>
          </ac:spMkLst>
        </pc:spChg>
        <pc:spChg chg="del">
          <ac:chgData name="Min Wenwen (SSE)" userId="80ea8ba2-41f8-4269-bd91-68d2cb4272e3" providerId="ADAL" clId="{60316726-2858-44FA-B5E1-87EA7089F8C5}" dt="2021-05-13T11:59:38.322" v="395" actId="478"/>
          <ac:spMkLst>
            <pc:docMk/>
            <pc:sldMk cId="3468663005" sldId="1429"/>
            <ac:spMk id="4" creationId="{03928DC9-C4BA-47D1-9BBF-0A590ABC6148}"/>
          </ac:spMkLst>
        </pc:spChg>
        <pc:spChg chg="del mod">
          <ac:chgData name="Min Wenwen (SSE)" userId="80ea8ba2-41f8-4269-bd91-68d2cb4272e3" providerId="ADAL" clId="{60316726-2858-44FA-B5E1-87EA7089F8C5}" dt="2021-05-13T12:00:03.313" v="405" actId="478"/>
          <ac:spMkLst>
            <pc:docMk/>
            <pc:sldMk cId="3468663005" sldId="1429"/>
            <ac:spMk id="6" creationId="{16FD7346-E18E-4CEB-85F5-F06295076CC1}"/>
          </ac:spMkLst>
        </pc:spChg>
        <pc:spChg chg="del mod">
          <ac:chgData name="Min Wenwen (SSE)" userId="80ea8ba2-41f8-4269-bd91-68d2cb4272e3" providerId="ADAL" clId="{60316726-2858-44FA-B5E1-87EA7089F8C5}" dt="2021-05-13T11:59:58.868" v="403" actId="478"/>
          <ac:spMkLst>
            <pc:docMk/>
            <pc:sldMk cId="3468663005" sldId="1429"/>
            <ac:spMk id="7" creationId="{FB4BDB98-74DA-44D5-AC2E-6F008EE2BE8E}"/>
          </ac:spMkLst>
        </pc:spChg>
        <pc:spChg chg="mod topLvl">
          <ac:chgData name="Min Wenwen (SSE)" userId="80ea8ba2-41f8-4269-bd91-68d2cb4272e3" providerId="ADAL" clId="{60316726-2858-44FA-B5E1-87EA7089F8C5}" dt="2021-05-13T12:08:01.426" v="629" actId="1038"/>
          <ac:spMkLst>
            <pc:docMk/>
            <pc:sldMk cId="3468663005" sldId="1429"/>
            <ac:spMk id="8" creationId="{BF54FD48-909B-446A-B005-82E878E4AF40}"/>
          </ac:spMkLst>
        </pc:spChg>
        <pc:spChg chg="mod topLvl">
          <ac:chgData name="Min Wenwen (SSE)" userId="80ea8ba2-41f8-4269-bd91-68d2cb4272e3" providerId="ADAL" clId="{60316726-2858-44FA-B5E1-87EA7089F8C5}" dt="2021-05-13T12:08:01.426" v="629" actId="1038"/>
          <ac:spMkLst>
            <pc:docMk/>
            <pc:sldMk cId="3468663005" sldId="1429"/>
            <ac:spMk id="9" creationId="{8A77B996-1E95-4759-98A5-6E97DD7720E4}"/>
          </ac:spMkLst>
        </pc:spChg>
        <pc:spChg chg="mod topLvl">
          <ac:chgData name="Min Wenwen (SSE)" userId="80ea8ba2-41f8-4269-bd91-68d2cb4272e3" providerId="ADAL" clId="{60316726-2858-44FA-B5E1-87EA7089F8C5}" dt="2021-05-13T12:08:01.426" v="629" actId="1038"/>
          <ac:spMkLst>
            <pc:docMk/>
            <pc:sldMk cId="3468663005" sldId="1429"/>
            <ac:spMk id="10" creationId="{C3E6F313-69F1-4D7D-85A0-363C51351A92}"/>
          </ac:spMkLst>
        </pc:spChg>
        <pc:spChg chg="del mod topLvl">
          <ac:chgData name="Min Wenwen (SSE)" userId="80ea8ba2-41f8-4269-bd91-68d2cb4272e3" providerId="ADAL" clId="{60316726-2858-44FA-B5E1-87EA7089F8C5}" dt="2021-05-13T12:04:19.585" v="466"/>
          <ac:spMkLst>
            <pc:docMk/>
            <pc:sldMk cId="3468663005" sldId="1429"/>
            <ac:spMk id="11" creationId="{61BB06F8-2714-47E0-830E-B443AC4E29BA}"/>
          </ac:spMkLst>
        </pc:spChg>
        <pc:spChg chg="del mod topLvl">
          <ac:chgData name="Min Wenwen (SSE)" userId="80ea8ba2-41f8-4269-bd91-68d2cb4272e3" providerId="ADAL" clId="{60316726-2858-44FA-B5E1-87EA7089F8C5}" dt="2021-05-13T12:04:21.846" v="469"/>
          <ac:spMkLst>
            <pc:docMk/>
            <pc:sldMk cId="3468663005" sldId="1429"/>
            <ac:spMk id="12" creationId="{D7022BC7-3ADF-47CB-9A67-228C63F177E4}"/>
          </ac:spMkLst>
        </pc:spChg>
        <pc:spChg chg="del mod">
          <ac:chgData name="Min Wenwen (SSE)" userId="80ea8ba2-41f8-4269-bd91-68d2cb4272e3" providerId="ADAL" clId="{60316726-2858-44FA-B5E1-87EA7089F8C5}" dt="2021-05-13T12:00:00.986" v="404" actId="478"/>
          <ac:spMkLst>
            <pc:docMk/>
            <pc:sldMk cId="3468663005" sldId="1429"/>
            <ac:spMk id="13" creationId="{9BF4DB93-182E-46FB-AD5D-CBD1FB8C8F25}"/>
          </ac:spMkLst>
        </pc:spChg>
        <pc:spChg chg="del mod topLvl">
          <ac:chgData name="Min Wenwen (SSE)" userId="80ea8ba2-41f8-4269-bd91-68d2cb4272e3" providerId="ADAL" clId="{60316726-2858-44FA-B5E1-87EA7089F8C5}" dt="2021-05-13T12:02:24.356" v="434" actId="478"/>
          <ac:spMkLst>
            <pc:docMk/>
            <pc:sldMk cId="3468663005" sldId="1429"/>
            <ac:spMk id="14" creationId="{12C40953-7C50-49D8-BBB2-D0E1B0772D8A}"/>
          </ac:spMkLst>
        </pc:spChg>
        <pc:spChg chg="add del mod">
          <ac:chgData name="Min Wenwen (SSE)" userId="80ea8ba2-41f8-4269-bd91-68d2cb4272e3" providerId="ADAL" clId="{60316726-2858-44FA-B5E1-87EA7089F8C5}" dt="2021-05-13T12:05:55.219" v="512" actId="478"/>
          <ac:spMkLst>
            <pc:docMk/>
            <pc:sldMk cId="3468663005" sldId="1429"/>
            <ac:spMk id="15" creationId="{9E0A2D4C-6F24-4A2D-90C2-979880A42D15}"/>
          </ac:spMkLst>
        </pc:spChg>
        <pc:spChg chg="mod">
          <ac:chgData name="Min Wenwen (SSE)" userId="80ea8ba2-41f8-4269-bd91-68d2cb4272e3" providerId="ADAL" clId="{60316726-2858-44FA-B5E1-87EA7089F8C5}" dt="2021-05-13T12:03:19.431" v="451"/>
          <ac:spMkLst>
            <pc:docMk/>
            <pc:sldMk cId="3468663005" sldId="1429"/>
            <ac:spMk id="18" creationId="{E55A7145-998B-457E-8786-0AE76AAC24E5}"/>
          </ac:spMkLst>
        </pc:spChg>
        <pc:spChg chg="mod">
          <ac:chgData name="Min Wenwen (SSE)" userId="80ea8ba2-41f8-4269-bd91-68d2cb4272e3" providerId="ADAL" clId="{60316726-2858-44FA-B5E1-87EA7089F8C5}" dt="2021-05-13T12:03:19.431" v="451"/>
          <ac:spMkLst>
            <pc:docMk/>
            <pc:sldMk cId="3468663005" sldId="1429"/>
            <ac:spMk id="20" creationId="{6CA15F0A-4543-4EED-9EA2-8096724C7755}"/>
          </ac:spMkLst>
        </pc:spChg>
        <pc:spChg chg="mod">
          <ac:chgData name="Min Wenwen (SSE)" userId="80ea8ba2-41f8-4269-bd91-68d2cb4272e3" providerId="ADAL" clId="{60316726-2858-44FA-B5E1-87EA7089F8C5}" dt="2021-05-13T12:03:19.431" v="451"/>
          <ac:spMkLst>
            <pc:docMk/>
            <pc:sldMk cId="3468663005" sldId="1429"/>
            <ac:spMk id="21" creationId="{5247A512-3D8E-43B9-96F9-6681CE3FBE1B}"/>
          </ac:spMkLst>
        </pc:spChg>
        <pc:spChg chg="mod">
          <ac:chgData name="Min Wenwen (SSE)" userId="80ea8ba2-41f8-4269-bd91-68d2cb4272e3" providerId="ADAL" clId="{60316726-2858-44FA-B5E1-87EA7089F8C5}" dt="2021-05-13T12:03:19.431" v="451"/>
          <ac:spMkLst>
            <pc:docMk/>
            <pc:sldMk cId="3468663005" sldId="1429"/>
            <ac:spMk id="22" creationId="{B393376D-DE03-4D8B-A1D2-ED38FC45AE11}"/>
          </ac:spMkLst>
        </pc:spChg>
        <pc:spChg chg="mod">
          <ac:chgData name="Min Wenwen (SSE)" userId="80ea8ba2-41f8-4269-bd91-68d2cb4272e3" providerId="ADAL" clId="{60316726-2858-44FA-B5E1-87EA7089F8C5}" dt="2021-05-13T12:03:19.431" v="451"/>
          <ac:spMkLst>
            <pc:docMk/>
            <pc:sldMk cId="3468663005" sldId="1429"/>
            <ac:spMk id="24" creationId="{3B71AAEF-F2C8-455D-AB98-BDF1B229D76C}"/>
          </ac:spMkLst>
        </pc:spChg>
        <pc:spChg chg="mod">
          <ac:chgData name="Min Wenwen (SSE)" userId="80ea8ba2-41f8-4269-bd91-68d2cb4272e3" providerId="ADAL" clId="{60316726-2858-44FA-B5E1-87EA7089F8C5}" dt="2021-05-13T12:03:19.431" v="451"/>
          <ac:spMkLst>
            <pc:docMk/>
            <pc:sldMk cId="3468663005" sldId="1429"/>
            <ac:spMk id="25" creationId="{E20B6EEF-B2A0-4BF1-BDD1-3EBC5E474B52}"/>
          </ac:spMkLst>
        </pc:spChg>
        <pc:spChg chg="mod">
          <ac:chgData name="Min Wenwen (SSE)" userId="80ea8ba2-41f8-4269-bd91-68d2cb4272e3" providerId="ADAL" clId="{60316726-2858-44FA-B5E1-87EA7089F8C5}" dt="2021-05-13T12:03:19.431" v="451"/>
          <ac:spMkLst>
            <pc:docMk/>
            <pc:sldMk cId="3468663005" sldId="1429"/>
            <ac:spMk id="26" creationId="{4CBCB89A-2FB0-4D25-8F59-D3CDCC16DDF8}"/>
          </ac:spMkLst>
        </pc:spChg>
        <pc:spChg chg="mod">
          <ac:chgData name="Min Wenwen (SSE)" userId="80ea8ba2-41f8-4269-bd91-68d2cb4272e3" providerId="ADAL" clId="{60316726-2858-44FA-B5E1-87EA7089F8C5}" dt="2021-05-13T12:03:19.431" v="451"/>
          <ac:spMkLst>
            <pc:docMk/>
            <pc:sldMk cId="3468663005" sldId="1429"/>
            <ac:spMk id="27" creationId="{915F659B-DFDC-4938-87AC-F120D562AAD9}"/>
          </ac:spMkLst>
        </pc:spChg>
        <pc:spChg chg="mod">
          <ac:chgData name="Min Wenwen (SSE)" userId="80ea8ba2-41f8-4269-bd91-68d2cb4272e3" providerId="ADAL" clId="{60316726-2858-44FA-B5E1-87EA7089F8C5}" dt="2021-05-13T12:03:19.431" v="451"/>
          <ac:spMkLst>
            <pc:docMk/>
            <pc:sldMk cId="3468663005" sldId="1429"/>
            <ac:spMk id="28" creationId="{C4F4621F-EF7A-4F54-A379-09F69DAD5CB5}"/>
          </ac:spMkLst>
        </pc:spChg>
        <pc:spChg chg="mod">
          <ac:chgData name="Min Wenwen (SSE)" userId="80ea8ba2-41f8-4269-bd91-68d2cb4272e3" providerId="ADAL" clId="{60316726-2858-44FA-B5E1-87EA7089F8C5}" dt="2021-05-13T12:03:19.431" v="451"/>
          <ac:spMkLst>
            <pc:docMk/>
            <pc:sldMk cId="3468663005" sldId="1429"/>
            <ac:spMk id="29" creationId="{E0F444ED-5E25-4900-A282-E3169133F61D}"/>
          </ac:spMkLst>
        </pc:spChg>
        <pc:spChg chg="mod">
          <ac:chgData name="Min Wenwen (SSE)" userId="80ea8ba2-41f8-4269-bd91-68d2cb4272e3" providerId="ADAL" clId="{60316726-2858-44FA-B5E1-87EA7089F8C5}" dt="2021-05-13T12:03:19.431" v="451"/>
          <ac:spMkLst>
            <pc:docMk/>
            <pc:sldMk cId="3468663005" sldId="1429"/>
            <ac:spMk id="30" creationId="{04B5850F-622F-4366-8C5A-30DD83E1BF04}"/>
          </ac:spMkLst>
        </pc:spChg>
        <pc:spChg chg="mod">
          <ac:chgData name="Min Wenwen (SSE)" userId="80ea8ba2-41f8-4269-bd91-68d2cb4272e3" providerId="ADAL" clId="{60316726-2858-44FA-B5E1-87EA7089F8C5}" dt="2021-05-13T12:03:19.431" v="451"/>
          <ac:spMkLst>
            <pc:docMk/>
            <pc:sldMk cId="3468663005" sldId="1429"/>
            <ac:spMk id="31" creationId="{1E009AF5-2872-49B1-9B71-F0E51B340060}"/>
          </ac:spMkLst>
        </pc:spChg>
        <pc:spChg chg="mod">
          <ac:chgData name="Min Wenwen (SSE)" userId="80ea8ba2-41f8-4269-bd91-68d2cb4272e3" providerId="ADAL" clId="{60316726-2858-44FA-B5E1-87EA7089F8C5}" dt="2021-05-13T12:03:19.431" v="451"/>
          <ac:spMkLst>
            <pc:docMk/>
            <pc:sldMk cId="3468663005" sldId="1429"/>
            <ac:spMk id="32" creationId="{2D20E077-12FE-4684-8A37-20591B7A2F50}"/>
          </ac:spMkLst>
        </pc:spChg>
        <pc:spChg chg="mod">
          <ac:chgData name="Min Wenwen (SSE)" userId="80ea8ba2-41f8-4269-bd91-68d2cb4272e3" providerId="ADAL" clId="{60316726-2858-44FA-B5E1-87EA7089F8C5}" dt="2021-05-13T12:03:19.431" v="451"/>
          <ac:spMkLst>
            <pc:docMk/>
            <pc:sldMk cId="3468663005" sldId="1429"/>
            <ac:spMk id="43" creationId="{BFF1BC73-CB3F-4DEA-847C-03A69FFE2FD7}"/>
          </ac:spMkLst>
        </pc:spChg>
        <pc:spChg chg="mod">
          <ac:chgData name="Min Wenwen (SSE)" userId="80ea8ba2-41f8-4269-bd91-68d2cb4272e3" providerId="ADAL" clId="{60316726-2858-44FA-B5E1-87EA7089F8C5}" dt="2021-05-13T12:03:19.431" v="451"/>
          <ac:spMkLst>
            <pc:docMk/>
            <pc:sldMk cId="3468663005" sldId="1429"/>
            <ac:spMk id="45" creationId="{210F4EF8-95DE-44CE-877E-773BCB9E7196}"/>
          </ac:spMkLst>
        </pc:spChg>
        <pc:spChg chg="mod">
          <ac:chgData name="Min Wenwen (SSE)" userId="80ea8ba2-41f8-4269-bd91-68d2cb4272e3" providerId="ADAL" clId="{60316726-2858-44FA-B5E1-87EA7089F8C5}" dt="2021-05-13T12:03:19.431" v="451"/>
          <ac:spMkLst>
            <pc:docMk/>
            <pc:sldMk cId="3468663005" sldId="1429"/>
            <ac:spMk id="46" creationId="{80F544C3-D525-4B3C-8FA4-8CF9F8A89713}"/>
          </ac:spMkLst>
        </pc:spChg>
        <pc:spChg chg="mod">
          <ac:chgData name="Min Wenwen (SSE)" userId="80ea8ba2-41f8-4269-bd91-68d2cb4272e3" providerId="ADAL" clId="{60316726-2858-44FA-B5E1-87EA7089F8C5}" dt="2021-05-13T12:03:19.431" v="451"/>
          <ac:spMkLst>
            <pc:docMk/>
            <pc:sldMk cId="3468663005" sldId="1429"/>
            <ac:spMk id="53" creationId="{C792BCB7-B7BB-4D5B-A24B-E19C1EB5DE37}"/>
          </ac:spMkLst>
        </pc:spChg>
        <pc:spChg chg="mod">
          <ac:chgData name="Min Wenwen (SSE)" userId="80ea8ba2-41f8-4269-bd91-68d2cb4272e3" providerId="ADAL" clId="{60316726-2858-44FA-B5E1-87EA7089F8C5}" dt="2021-05-13T12:03:19.431" v="451"/>
          <ac:spMkLst>
            <pc:docMk/>
            <pc:sldMk cId="3468663005" sldId="1429"/>
            <ac:spMk id="54" creationId="{6EA9A9E9-9C6F-4AE1-880C-BAE7B2726C23}"/>
          </ac:spMkLst>
        </pc:spChg>
        <pc:spChg chg="mod">
          <ac:chgData name="Min Wenwen (SSE)" userId="80ea8ba2-41f8-4269-bd91-68d2cb4272e3" providerId="ADAL" clId="{60316726-2858-44FA-B5E1-87EA7089F8C5}" dt="2021-05-13T12:03:19.431" v="451"/>
          <ac:spMkLst>
            <pc:docMk/>
            <pc:sldMk cId="3468663005" sldId="1429"/>
            <ac:spMk id="55" creationId="{CEA05189-6EC2-412E-B707-9BA04102ED36}"/>
          </ac:spMkLst>
        </pc:spChg>
        <pc:spChg chg="add mod">
          <ac:chgData name="Min Wenwen (SSE)" userId="80ea8ba2-41f8-4269-bd91-68d2cb4272e3" providerId="ADAL" clId="{60316726-2858-44FA-B5E1-87EA7089F8C5}" dt="2021-05-13T12:08:33.208" v="636" actId="14100"/>
          <ac:spMkLst>
            <pc:docMk/>
            <pc:sldMk cId="3468663005" sldId="1429"/>
            <ac:spMk id="56" creationId="{ADBE2142-FA69-42C6-A38F-FE17C7C12A85}"/>
          </ac:spMkLst>
        </pc:spChg>
        <pc:spChg chg="add mod">
          <ac:chgData name="Min Wenwen (SSE)" userId="80ea8ba2-41f8-4269-bd91-68d2cb4272e3" providerId="ADAL" clId="{60316726-2858-44FA-B5E1-87EA7089F8C5}" dt="2021-05-13T12:08:01.426" v="629" actId="1038"/>
          <ac:spMkLst>
            <pc:docMk/>
            <pc:sldMk cId="3468663005" sldId="1429"/>
            <ac:spMk id="57" creationId="{23250C15-7B1B-467F-B7A6-756CD36B3D40}"/>
          </ac:spMkLst>
        </pc:spChg>
        <pc:spChg chg="add mod">
          <ac:chgData name="Min Wenwen (SSE)" userId="80ea8ba2-41f8-4269-bd91-68d2cb4272e3" providerId="ADAL" clId="{60316726-2858-44FA-B5E1-87EA7089F8C5}" dt="2021-05-13T12:08:01.426" v="629" actId="1038"/>
          <ac:spMkLst>
            <pc:docMk/>
            <pc:sldMk cId="3468663005" sldId="1429"/>
            <ac:spMk id="58" creationId="{F2BFDBBE-A94C-4313-9C1C-4B71885E03F4}"/>
          </ac:spMkLst>
        </pc:spChg>
        <pc:spChg chg="add mod">
          <ac:chgData name="Min Wenwen (SSE)" userId="80ea8ba2-41f8-4269-bd91-68d2cb4272e3" providerId="ADAL" clId="{60316726-2858-44FA-B5E1-87EA7089F8C5}" dt="2021-05-13T12:08:01.426" v="629" actId="1038"/>
          <ac:spMkLst>
            <pc:docMk/>
            <pc:sldMk cId="3468663005" sldId="1429"/>
            <ac:spMk id="59" creationId="{5EC40BA1-6A93-4EAD-A8EA-2A63F58C41CF}"/>
          </ac:spMkLst>
        </pc:spChg>
        <pc:spChg chg="add mod">
          <ac:chgData name="Min Wenwen (SSE)" userId="80ea8ba2-41f8-4269-bd91-68d2cb4272e3" providerId="ADAL" clId="{60316726-2858-44FA-B5E1-87EA7089F8C5}" dt="2021-05-13T12:08:01.426" v="629" actId="1038"/>
          <ac:spMkLst>
            <pc:docMk/>
            <pc:sldMk cId="3468663005" sldId="1429"/>
            <ac:spMk id="60" creationId="{2FFBD81C-FBBC-432C-841C-7ACC33EF6E71}"/>
          </ac:spMkLst>
        </pc:spChg>
        <pc:spChg chg="add mod">
          <ac:chgData name="Min Wenwen (SSE)" userId="80ea8ba2-41f8-4269-bd91-68d2cb4272e3" providerId="ADAL" clId="{60316726-2858-44FA-B5E1-87EA7089F8C5}" dt="2021-05-13T12:08:01.426" v="629" actId="1038"/>
          <ac:spMkLst>
            <pc:docMk/>
            <pc:sldMk cId="3468663005" sldId="1429"/>
            <ac:spMk id="61" creationId="{C3C2E4CA-EF0C-4616-AF9A-A8F5D1D911D6}"/>
          </ac:spMkLst>
        </pc:spChg>
        <pc:spChg chg="add mod">
          <ac:chgData name="Min Wenwen (SSE)" userId="80ea8ba2-41f8-4269-bd91-68d2cb4272e3" providerId="ADAL" clId="{60316726-2858-44FA-B5E1-87EA7089F8C5}" dt="2021-05-13T12:09:28.535" v="641" actId="1076"/>
          <ac:spMkLst>
            <pc:docMk/>
            <pc:sldMk cId="3468663005" sldId="1429"/>
            <ac:spMk id="62" creationId="{A7F5B1BA-AC74-4681-85BF-6CF91F0C01C6}"/>
          </ac:spMkLst>
        </pc:spChg>
        <pc:spChg chg="add mod">
          <ac:chgData name="Min Wenwen (SSE)" userId="80ea8ba2-41f8-4269-bd91-68d2cb4272e3" providerId="ADAL" clId="{60316726-2858-44FA-B5E1-87EA7089F8C5}" dt="2021-05-13T12:08:30.081" v="635" actId="14100"/>
          <ac:spMkLst>
            <pc:docMk/>
            <pc:sldMk cId="3468663005" sldId="1429"/>
            <ac:spMk id="63" creationId="{B3B10635-AADC-4674-9A49-81491D3CDF12}"/>
          </ac:spMkLst>
        </pc:spChg>
        <pc:spChg chg="add mod">
          <ac:chgData name="Min Wenwen (SSE)" userId="80ea8ba2-41f8-4269-bd91-68d2cb4272e3" providerId="ADAL" clId="{60316726-2858-44FA-B5E1-87EA7089F8C5}" dt="2021-05-13T12:09:18.368" v="640" actId="1076"/>
          <ac:spMkLst>
            <pc:docMk/>
            <pc:sldMk cId="3468663005" sldId="1429"/>
            <ac:spMk id="64" creationId="{34B52F04-3DC8-42C8-A443-AE80CCC81F8E}"/>
          </ac:spMkLst>
        </pc:spChg>
        <pc:grpChg chg="add del mod">
          <ac:chgData name="Min Wenwen (SSE)" userId="80ea8ba2-41f8-4269-bd91-68d2cb4272e3" providerId="ADAL" clId="{60316726-2858-44FA-B5E1-87EA7089F8C5}" dt="2021-05-13T12:02:11.125" v="429" actId="165"/>
          <ac:grpSpMkLst>
            <pc:docMk/>
            <pc:sldMk cId="3468663005" sldId="1429"/>
            <ac:grpSpMk id="5" creationId="{72D5A089-AB96-4E00-9515-7EED9D7C5C9E}"/>
          </ac:grpSpMkLst>
        </pc:grpChg>
        <pc:grpChg chg="add mod">
          <ac:chgData name="Min Wenwen (SSE)" userId="80ea8ba2-41f8-4269-bd91-68d2cb4272e3" providerId="ADAL" clId="{60316726-2858-44FA-B5E1-87EA7089F8C5}" dt="2021-05-13T12:03:19.431" v="451"/>
          <ac:grpSpMkLst>
            <pc:docMk/>
            <pc:sldMk cId="3468663005" sldId="1429"/>
            <ac:grpSpMk id="17" creationId="{6B76BCDC-AB2F-435B-86C2-B7DA71667139}"/>
          </ac:grpSpMkLst>
        </pc:grpChg>
        <pc:grpChg chg="mod">
          <ac:chgData name="Min Wenwen (SSE)" userId="80ea8ba2-41f8-4269-bd91-68d2cb4272e3" providerId="ADAL" clId="{60316726-2858-44FA-B5E1-87EA7089F8C5}" dt="2021-05-13T12:03:19.431" v="451"/>
          <ac:grpSpMkLst>
            <pc:docMk/>
            <pc:sldMk cId="3468663005" sldId="1429"/>
            <ac:grpSpMk id="19" creationId="{488EA9DD-6A5F-4780-A94C-76D781FE50F1}"/>
          </ac:grpSpMkLst>
        </pc:grpChg>
        <pc:grpChg chg="add mod">
          <ac:chgData name="Min Wenwen (SSE)" userId="80ea8ba2-41f8-4269-bd91-68d2cb4272e3" providerId="ADAL" clId="{60316726-2858-44FA-B5E1-87EA7089F8C5}" dt="2021-05-13T12:03:19.431" v="451"/>
          <ac:grpSpMkLst>
            <pc:docMk/>
            <pc:sldMk cId="3468663005" sldId="1429"/>
            <ac:grpSpMk id="52" creationId="{94223935-1BC9-4314-92DD-C295A94D2125}"/>
          </ac:grpSpMkLst>
        </pc:grpChg>
        <pc:graphicFrameChg chg="add mod">
          <ac:chgData name="Min Wenwen (SSE)" userId="80ea8ba2-41f8-4269-bd91-68d2cb4272e3" providerId="ADAL" clId="{60316726-2858-44FA-B5E1-87EA7089F8C5}" dt="2021-05-13T12:03:19.431" v="451"/>
          <ac:graphicFrameMkLst>
            <pc:docMk/>
            <pc:sldMk cId="3468663005" sldId="1429"/>
            <ac:graphicFrameMk id="16" creationId="{6DC24F70-A07C-4F09-9350-789EC4192663}"/>
          </ac:graphicFrameMkLst>
        </pc:graphicFrameChg>
        <pc:cxnChg chg="mod">
          <ac:chgData name="Min Wenwen (SSE)" userId="80ea8ba2-41f8-4269-bd91-68d2cb4272e3" providerId="ADAL" clId="{60316726-2858-44FA-B5E1-87EA7089F8C5}" dt="2021-05-13T12:03:19.431" v="451"/>
          <ac:cxnSpMkLst>
            <pc:docMk/>
            <pc:sldMk cId="3468663005" sldId="1429"/>
            <ac:cxnSpMk id="23" creationId="{3EB8476F-7F93-44DD-9C22-5E5DE79C8B2F}"/>
          </ac:cxnSpMkLst>
        </pc:cxnChg>
        <pc:cxnChg chg="mod">
          <ac:chgData name="Min Wenwen (SSE)" userId="80ea8ba2-41f8-4269-bd91-68d2cb4272e3" providerId="ADAL" clId="{60316726-2858-44FA-B5E1-87EA7089F8C5}" dt="2021-05-13T12:03:19.431" v="451"/>
          <ac:cxnSpMkLst>
            <pc:docMk/>
            <pc:sldMk cId="3468663005" sldId="1429"/>
            <ac:cxnSpMk id="33" creationId="{48AD683A-C8A2-4EB3-AD88-5C94D793059E}"/>
          </ac:cxnSpMkLst>
        </pc:cxnChg>
        <pc:cxnChg chg="mod">
          <ac:chgData name="Min Wenwen (SSE)" userId="80ea8ba2-41f8-4269-bd91-68d2cb4272e3" providerId="ADAL" clId="{60316726-2858-44FA-B5E1-87EA7089F8C5}" dt="2021-05-13T12:03:19.431" v="451"/>
          <ac:cxnSpMkLst>
            <pc:docMk/>
            <pc:sldMk cId="3468663005" sldId="1429"/>
            <ac:cxnSpMk id="34" creationId="{1F9D4CBA-F098-4345-8107-E8D8DB52B4A5}"/>
          </ac:cxnSpMkLst>
        </pc:cxnChg>
        <pc:cxnChg chg="mod">
          <ac:chgData name="Min Wenwen (SSE)" userId="80ea8ba2-41f8-4269-bd91-68d2cb4272e3" providerId="ADAL" clId="{60316726-2858-44FA-B5E1-87EA7089F8C5}" dt="2021-05-13T12:03:19.431" v="451"/>
          <ac:cxnSpMkLst>
            <pc:docMk/>
            <pc:sldMk cId="3468663005" sldId="1429"/>
            <ac:cxnSpMk id="35" creationId="{2ADECE0F-65F3-4406-87BD-2C37AD1C79FE}"/>
          </ac:cxnSpMkLst>
        </pc:cxnChg>
        <pc:cxnChg chg="mod">
          <ac:chgData name="Min Wenwen (SSE)" userId="80ea8ba2-41f8-4269-bd91-68d2cb4272e3" providerId="ADAL" clId="{60316726-2858-44FA-B5E1-87EA7089F8C5}" dt="2021-05-13T12:03:19.431" v="451"/>
          <ac:cxnSpMkLst>
            <pc:docMk/>
            <pc:sldMk cId="3468663005" sldId="1429"/>
            <ac:cxnSpMk id="36" creationId="{C5944E43-4739-47D1-9918-A5DA56B3B535}"/>
          </ac:cxnSpMkLst>
        </pc:cxnChg>
        <pc:cxnChg chg="mod">
          <ac:chgData name="Min Wenwen (SSE)" userId="80ea8ba2-41f8-4269-bd91-68d2cb4272e3" providerId="ADAL" clId="{60316726-2858-44FA-B5E1-87EA7089F8C5}" dt="2021-05-13T12:03:19.431" v="451"/>
          <ac:cxnSpMkLst>
            <pc:docMk/>
            <pc:sldMk cId="3468663005" sldId="1429"/>
            <ac:cxnSpMk id="37" creationId="{DD1C31A1-D305-4531-909E-129B973CE6A0}"/>
          </ac:cxnSpMkLst>
        </pc:cxnChg>
        <pc:cxnChg chg="mod">
          <ac:chgData name="Min Wenwen (SSE)" userId="80ea8ba2-41f8-4269-bd91-68d2cb4272e3" providerId="ADAL" clId="{60316726-2858-44FA-B5E1-87EA7089F8C5}" dt="2021-05-13T12:03:19.431" v="451"/>
          <ac:cxnSpMkLst>
            <pc:docMk/>
            <pc:sldMk cId="3468663005" sldId="1429"/>
            <ac:cxnSpMk id="38" creationId="{BF097AAA-17DE-476A-9D8E-801633A62B58}"/>
          </ac:cxnSpMkLst>
        </pc:cxnChg>
        <pc:cxnChg chg="mod">
          <ac:chgData name="Min Wenwen (SSE)" userId="80ea8ba2-41f8-4269-bd91-68d2cb4272e3" providerId="ADAL" clId="{60316726-2858-44FA-B5E1-87EA7089F8C5}" dt="2021-05-13T12:03:19.431" v="451"/>
          <ac:cxnSpMkLst>
            <pc:docMk/>
            <pc:sldMk cId="3468663005" sldId="1429"/>
            <ac:cxnSpMk id="39" creationId="{C68BD3AE-7A3B-4595-8252-40C6CB5F6411}"/>
          </ac:cxnSpMkLst>
        </pc:cxnChg>
        <pc:cxnChg chg="mod">
          <ac:chgData name="Min Wenwen (SSE)" userId="80ea8ba2-41f8-4269-bd91-68d2cb4272e3" providerId="ADAL" clId="{60316726-2858-44FA-B5E1-87EA7089F8C5}" dt="2021-05-13T12:03:19.431" v="451"/>
          <ac:cxnSpMkLst>
            <pc:docMk/>
            <pc:sldMk cId="3468663005" sldId="1429"/>
            <ac:cxnSpMk id="40" creationId="{106359FC-E8B8-4326-AFD7-11499D4C5C4D}"/>
          </ac:cxnSpMkLst>
        </pc:cxnChg>
        <pc:cxnChg chg="mod">
          <ac:chgData name="Min Wenwen (SSE)" userId="80ea8ba2-41f8-4269-bd91-68d2cb4272e3" providerId="ADAL" clId="{60316726-2858-44FA-B5E1-87EA7089F8C5}" dt="2021-05-13T12:03:19.431" v="451"/>
          <ac:cxnSpMkLst>
            <pc:docMk/>
            <pc:sldMk cId="3468663005" sldId="1429"/>
            <ac:cxnSpMk id="41" creationId="{F59A9607-EF4B-489E-A45E-D4AEB3FEB853}"/>
          </ac:cxnSpMkLst>
        </pc:cxnChg>
        <pc:cxnChg chg="mod">
          <ac:chgData name="Min Wenwen (SSE)" userId="80ea8ba2-41f8-4269-bd91-68d2cb4272e3" providerId="ADAL" clId="{60316726-2858-44FA-B5E1-87EA7089F8C5}" dt="2021-05-13T12:03:19.431" v="451"/>
          <ac:cxnSpMkLst>
            <pc:docMk/>
            <pc:sldMk cId="3468663005" sldId="1429"/>
            <ac:cxnSpMk id="42" creationId="{DB7C04B0-90D1-4655-A195-8ADCD09025B9}"/>
          </ac:cxnSpMkLst>
        </pc:cxnChg>
        <pc:cxnChg chg="mod">
          <ac:chgData name="Min Wenwen (SSE)" userId="80ea8ba2-41f8-4269-bd91-68d2cb4272e3" providerId="ADAL" clId="{60316726-2858-44FA-B5E1-87EA7089F8C5}" dt="2021-05-13T12:03:19.431" v="451"/>
          <ac:cxnSpMkLst>
            <pc:docMk/>
            <pc:sldMk cId="3468663005" sldId="1429"/>
            <ac:cxnSpMk id="44" creationId="{4F72CBD1-5EA0-4914-AE05-F2032EE2E872}"/>
          </ac:cxnSpMkLst>
        </pc:cxnChg>
        <pc:cxnChg chg="mod">
          <ac:chgData name="Min Wenwen (SSE)" userId="80ea8ba2-41f8-4269-bd91-68d2cb4272e3" providerId="ADAL" clId="{60316726-2858-44FA-B5E1-87EA7089F8C5}" dt="2021-05-13T12:03:19.431" v="451"/>
          <ac:cxnSpMkLst>
            <pc:docMk/>
            <pc:sldMk cId="3468663005" sldId="1429"/>
            <ac:cxnSpMk id="47" creationId="{F62B8C2A-58A3-480B-AF67-58E0863BF631}"/>
          </ac:cxnSpMkLst>
        </pc:cxnChg>
        <pc:cxnChg chg="mod">
          <ac:chgData name="Min Wenwen (SSE)" userId="80ea8ba2-41f8-4269-bd91-68d2cb4272e3" providerId="ADAL" clId="{60316726-2858-44FA-B5E1-87EA7089F8C5}" dt="2021-05-13T12:03:19.431" v="451"/>
          <ac:cxnSpMkLst>
            <pc:docMk/>
            <pc:sldMk cId="3468663005" sldId="1429"/>
            <ac:cxnSpMk id="48" creationId="{CA72375D-4BF6-4611-96D2-35C068EA09B1}"/>
          </ac:cxnSpMkLst>
        </pc:cxnChg>
        <pc:cxnChg chg="mod">
          <ac:chgData name="Min Wenwen (SSE)" userId="80ea8ba2-41f8-4269-bd91-68d2cb4272e3" providerId="ADAL" clId="{60316726-2858-44FA-B5E1-87EA7089F8C5}" dt="2021-05-13T12:03:19.431" v="451"/>
          <ac:cxnSpMkLst>
            <pc:docMk/>
            <pc:sldMk cId="3468663005" sldId="1429"/>
            <ac:cxnSpMk id="49" creationId="{CA86A8D0-CAA1-4987-9DC1-D649AA87F468}"/>
          </ac:cxnSpMkLst>
        </pc:cxnChg>
        <pc:cxnChg chg="mod">
          <ac:chgData name="Min Wenwen (SSE)" userId="80ea8ba2-41f8-4269-bd91-68d2cb4272e3" providerId="ADAL" clId="{60316726-2858-44FA-B5E1-87EA7089F8C5}" dt="2021-05-13T12:03:19.431" v="451"/>
          <ac:cxnSpMkLst>
            <pc:docMk/>
            <pc:sldMk cId="3468663005" sldId="1429"/>
            <ac:cxnSpMk id="50" creationId="{647CA59D-76E8-4AE2-A644-4E3A121D9CB2}"/>
          </ac:cxnSpMkLst>
        </pc:cxnChg>
        <pc:cxnChg chg="mod">
          <ac:chgData name="Min Wenwen (SSE)" userId="80ea8ba2-41f8-4269-bd91-68d2cb4272e3" providerId="ADAL" clId="{60316726-2858-44FA-B5E1-87EA7089F8C5}" dt="2021-05-13T12:03:19.431" v="451"/>
          <ac:cxnSpMkLst>
            <pc:docMk/>
            <pc:sldMk cId="3468663005" sldId="1429"/>
            <ac:cxnSpMk id="51" creationId="{948BF38B-8607-434C-86BC-D5D385C095E9}"/>
          </ac:cxnSpMkLst>
        </pc:cxnChg>
      </pc:sldChg>
      <pc:sldMasterChg chg="modSp mod">
        <pc:chgData name="Min Wenwen (SSE)" userId="80ea8ba2-41f8-4269-bd91-68d2cb4272e3" providerId="ADAL" clId="{60316726-2858-44FA-B5E1-87EA7089F8C5}" dt="2021-05-13T12:28:04.226" v="1115" actId="20577"/>
        <pc:sldMasterMkLst>
          <pc:docMk/>
          <pc:sldMasterMk cId="0" sldId="2147483672"/>
        </pc:sldMasterMkLst>
        <pc:spChg chg="mod">
          <ac:chgData name="Min Wenwen (SSE)" userId="80ea8ba2-41f8-4269-bd91-68d2cb4272e3" providerId="ADAL" clId="{60316726-2858-44FA-B5E1-87EA7089F8C5}" dt="2021-05-13T12:28:04.226" v="1115" actId="20577"/>
          <ac:spMkLst>
            <pc:docMk/>
            <pc:sldMasterMk cId="0" sldId="2147483672"/>
            <ac:spMk id="9" creationId="{BF14B6A3-5DDD-4D36-8744-319CABB9BE02}"/>
          </ac:spMkLst>
        </pc:spChg>
      </pc:sldMasterChg>
    </pc:docChg>
  </pc:docChgLst>
  <pc:docChgLst>
    <pc:chgData name="Min Wenwen (SSE)" userId="80ea8ba2-41f8-4269-bd91-68d2cb4272e3" providerId="ADAL" clId="{70439A9E-D3DB-4FA2-AE9E-A66C25C94DAE}"/>
    <pc:docChg chg="undo custSel modSld modMainMaster">
      <pc:chgData name="Min Wenwen (SSE)" userId="80ea8ba2-41f8-4269-bd91-68d2cb4272e3" providerId="ADAL" clId="{70439A9E-D3DB-4FA2-AE9E-A66C25C94DAE}" dt="2020-12-09T05:05:45.325" v="175" actId="20577"/>
      <pc:docMkLst>
        <pc:docMk/>
      </pc:docMkLst>
      <pc:sldChg chg="addSp delSp modSp mod">
        <pc:chgData name="Min Wenwen (SSE)" userId="80ea8ba2-41f8-4269-bd91-68d2cb4272e3" providerId="ADAL" clId="{70439A9E-D3DB-4FA2-AE9E-A66C25C94DAE}" dt="2020-12-09T05:05:45.325" v="175" actId="20577"/>
        <pc:sldMkLst>
          <pc:docMk/>
          <pc:sldMk cId="0" sldId="1300"/>
        </pc:sldMkLst>
        <pc:spChg chg="mod">
          <ac:chgData name="Min Wenwen (SSE)" userId="80ea8ba2-41f8-4269-bd91-68d2cb4272e3" providerId="ADAL" clId="{70439A9E-D3DB-4FA2-AE9E-A66C25C94DAE}" dt="2020-12-09T05:05:45.325" v="175" actId="20577"/>
          <ac:spMkLst>
            <pc:docMk/>
            <pc:sldMk cId="0" sldId="1300"/>
            <ac:spMk id="5124" creationId="{00000000-0000-0000-0000-000000000000}"/>
          </ac:spMkLst>
        </pc:spChg>
        <pc:picChg chg="add del mod">
          <ac:chgData name="Min Wenwen (SSE)" userId="80ea8ba2-41f8-4269-bd91-68d2cb4272e3" providerId="ADAL" clId="{70439A9E-D3DB-4FA2-AE9E-A66C25C94DAE}" dt="2020-12-09T05:05:23.936" v="166" actId="478"/>
          <ac:picMkLst>
            <pc:docMk/>
            <pc:sldMk cId="0" sldId="1300"/>
            <ac:picMk id="2" creationId="{48BF9D5A-FE1E-47E4-B289-F93DD59410DD}"/>
          </ac:picMkLst>
        </pc:picChg>
        <pc:picChg chg="del mod">
          <ac:chgData name="Min Wenwen (SSE)" userId="80ea8ba2-41f8-4269-bd91-68d2cb4272e3" providerId="ADAL" clId="{70439A9E-D3DB-4FA2-AE9E-A66C25C94DAE}" dt="2020-12-09T05:04:38.462" v="159" actId="478"/>
          <ac:picMkLst>
            <pc:docMk/>
            <pc:sldMk cId="0" sldId="1300"/>
            <ac:picMk id="3" creationId="{00000000-0000-0000-0000-000000000000}"/>
          </ac:picMkLst>
        </pc:picChg>
        <pc:picChg chg="add mod">
          <ac:chgData name="Min Wenwen (SSE)" userId="80ea8ba2-41f8-4269-bd91-68d2cb4272e3" providerId="ADAL" clId="{70439A9E-D3DB-4FA2-AE9E-A66C25C94DAE}" dt="2020-12-09T05:05:29.076" v="169" actId="14100"/>
          <ac:picMkLst>
            <pc:docMk/>
            <pc:sldMk cId="0" sldId="1300"/>
            <ac:picMk id="6" creationId="{FF811289-7B47-40BE-8DFE-3C8941559E55}"/>
          </ac:picMkLst>
        </pc:picChg>
        <pc:picChg chg="add del mod">
          <ac:chgData name="Min Wenwen (SSE)" userId="80ea8ba2-41f8-4269-bd91-68d2cb4272e3" providerId="ADAL" clId="{70439A9E-D3DB-4FA2-AE9E-A66C25C94DAE}" dt="2020-12-09T05:01:24.830" v="103"/>
          <ac:picMkLst>
            <pc:docMk/>
            <pc:sldMk cId="0" sldId="1300"/>
            <ac:picMk id="8" creationId="{72B74C84-FCC0-4708-952C-9DA3EDE2944B}"/>
          </ac:picMkLst>
        </pc:picChg>
      </pc:sldChg>
      <pc:sldMasterChg chg="addSp delSp modSp mod modSldLayout">
        <pc:chgData name="Min Wenwen (SSE)" userId="80ea8ba2-41f8-4269-bd91-68d2cb4272e3" providerId="ADAL" clId="{70439A9E-D3DB-4FA2-AE9E-A66C25C94DAE}" dt="2020-12-09T05:04:03.060" v="158" actId="14100"/>
        <pc:sldMasterMkLst>
          <pc:docMk/>
          <pc:sldMasterMk cId="0" sldId="2147483672"/>
        </pc:sldMasterMkLst>
        <pc:picChg chg="del mod">
          <ac:chgData name="Min Wenwen (SSE)" userId="80ea8ba2-41f8-4269-bd91-68d2cb4272e3" providerId="ADAL" clId="{70439A9E-D3DB-4FA2-AE9E-A66C25C94DAE}" dt="2020-12-09T05:03:57.695" v="157" actId="478"/>
          <ac:picMkLst>
            <pc:docMk/>
            <pc:sldMasterMk cId="0" sldId="2147483672"/>
            <ac:picMk id="2" creationId="{00000000-0000-0000-0000-000000000000}"/>
          </ac:picMkLst>
        </pc:picChg>
        <pc:picChg chg="add mod">
          <ac:chgData name="Min Wenwen (SSE)" userId="80ea8ba2-41f8-4269-bd91-68d2cb4272e3" providerId="ADAL" clId="{70439A9E-D3DB-4FA2-AE9E-A66C25C94DAE}" dt="2020-12-09T05:04:03.060" v="158" actId="14100"/>
          <ac:picMkLst>
            <pc:docMk/>
            <pc:sldMasterMk cId="0" sldId="2147483672"/>
            <ac:picMk id="7" creationId="{19899E57-D03F-4FEE-B099-A4C2A48FF06D}"/>
          </ac:picMkLst>
        </pc:picChg>
        <pc:sldLayoutChg chg="addSp delSp modSp mod">
          <pc:chgData name="Min Wenwen (SSE)" userId="80ea8ba2-41f8-4269-bd91-68d2cb4272e3" providerId="ADAL" clId="{70439A9E-D3DB-4FA2-AE9E-A66C25C94DAE}" dt="2020-12-09T04:58:25.296" v="4" actId="21"/>
          <pc:sldLayoutMkLst>
            <pc:docMk/>
            <pc:sldMasterMk cId="0" sldId="2147483672"/>
            <pc:sldLayoutMk cId="0" sldId="2147483679"/>
          </pc:sldLayoutMkLst>
          <pc:picChg chg="add del mod">
            <ac:chgData name="Min Wenwen (SSE)" userId="80ea8ba2-41f8-4269-bd91-68d2cb4272e3" providerId="ADAL" clId="{70439A9E-D3DB-4FA2-AE9E-A66C25C94DAE}" dt="2020-12-09T04:58:25.296" v="4" actId="21"/>
            <ac:picMkLst>
              <pc:docMk/>
              <pc:sldMasterMk cId="0" sldId="2147483672"/>
              <pc:sldLayoutMk cId="0" sldId="2147483679"/>
              <ac:picMk id="3" creationId="{1D0FB501-453C-4A8F-A8BE-0AF3922F28FF}"/>
            </ac:picMkLst>
          </pc:picChg>
        </pc:sldLayoutChg>
      </pc:sldMasterChg>
    </pc:docChg>
  </pc:docChgLst>
  <pc:docChgLst>
    <pc:chgData name="Min Wenwen (SSE)" userId="80ea8ba2-41f8-4269-bd91-68d2cb4272e3" providerId="ADAL" clId="{F99CC384-C27B-4F48-94C4-BE70EB43683D}"/>
    <pc:docChg chg="custSel modSld">
      <pc:chgData name="Min Wenwen (SSE)" userId="80ea8ba2-41f8-4269-bd91-68d2cb4272e3" providerId="ADAL" clId="{F99CC384-C27B-4F48-94C4-BE70EB43683D}" dt="2021-08-01T10:49:39.288" v="18" actId="1076"/>
      <pc:docMkLst>
        <pc:docMk/>
      </pc:docMkLst>
      <pc:sldChg chg="modSp mod">
        <pc:chgData name="Min Wenwen (SSE)" userId="80ea8ba2-41f8-4269-bd91-68d2cb4272e3" providerId="ADAL" clId="{F99CC384-C27B-4F48-94C4-BE70EB43683D}" dt="2021-08-01T10:48:33.625" v="0" actId="20577"/>
        <pc:sldMkLst>
          <pc:docMk/>
          <pc:sldMk cId="0" sldId="1300"/>
        </pc:sldMkLst>
        <pc:spChg chg="mod">
          <ac:chgData name="Min Wenwen (SSE)" userId="80ea8ba2-41f8-4269-bd91-68d2cb4272e3" providerId="ADAL" clId="{F99CC384-C27B-4F48-94C4-BE70EB43683D}" dt="2021-08-01T10:48:33.625" v="0" actId="20577"/>
          <ac:spMkLst>
            <pc:docMk/>
            <pc:sldMk cId="0" sldId="1300"/>
            <ac:spMk id="16" creationId="{C73C2613-10BD-4F17-9580-8A67AF7B6655}"/>
          </ac:spMkLst>
        </pc:spChg>
      </pc:sldChg>
      <pc:sldChg chg="addSp modSp mod">
        <pc:chgData name="Min Wenwen (SSE)" userId="80ea8ba2-41f8-4269-bd91-68d2cb4272e3" providerId="ADAL" clId="{F99CC384-C27B-4F48-94C4-BE70EB43683D}" dt="2021-08-01T10:49:39.288" v="18" actId="1076"/>
        <pc:sldMkLst>
          <pc:docMk/>
          <pc:sldMk cId="3849821382" sldId="1445"/>
        </pc:sldMkLst>
        <pc:spChg chg="add mod">
          <ac:chgData name="Min Wenwen (SSE)" userId="80ea8ba2-41f8-4269-bd91-68d2cb4272e3" providerId="ADAL" clId="{F99CC384-C27B-4F48-94C4-BE70EB43683D}" dt="2021-08-01T10:49:39.288" v="18" actId="1076"/>
          <ac:spMkLst>
            <pc:docMk/>
            <pc:sldMk cId="3849821382" sldId="1445"/>
            <ac:spMk id="4" creationId="{530FA5F6-4594-463E-BA52-4ADFF4E8A14B}"/>
          </ac:spMkLst>
        </pc:spChg>
      </pc:sldChg>
    </pc:docChg>
  </pc:docChgLst>
  <pc:docChgLst>
    <pc:chgData name="Min Wenwen (SSE)" userId="80ea8ba2-41f8-4269-bd91-68d2cb4272e3" providerId="ADAL" clId="{BB7FF70F-FD4F-43A2-85B9-36896B1A22F5}"/>
    <pc:docChg chg="undo redo custSel addSld delSld modSld sldOrd modMainMaster">
      <pc:chgData name="Min Wenwen (SSE)" userId="80ea8ba2-41f8-4269-bd91-68d2cb4272e3" providerId="ADAL" clId="{BB7FF70F-FD4F-43A2-85B9-36896B1A22F5}" dt="2021-05-11T09:12:10.774" v="994" actId="1076"/>
      <pc:docMkLst>
        <pc:docMk/>
      </pc:docMkLst>
      <pc:sldChg chg="del">
        <pc:chgData name="Min Wenwen (SSE)" userId="80ea8ba2-41f8-4269-bd91-68d2cb4272e3" providerId="ADAL" clId="{BB7FF70F-FD4F-43A2-85B9-36896B1A22F5}" dt="2021-05-11T09:05:10.951" v="888" actId="47"/>
        <pc:sldMkLst>
          <pc:docMk/>
          <pc:sldMk cId="1567651824" sldId="265"/>
        </pc:sldMkLst>
      </pc:sldChg>
      <pc:sldChg chg="add del">
        <pc:chgData name="Min Wenwen (SSE)" userId="80ea8ba2-41f8-4269-bd91-68d2cb4272e3" providerId="ADAL" clId="{BB7FF70F-FD4F-43A2-85B9-36896B1A22F5}" dt="2021-05-11T08:48:52.127" v="517" actId="47"/>
        <pc:sldMkLst>
          <pc:docMk/>
          <pc:sldMk cId="2611084624" sldId="267"/>
        </pc:sldMkLst>
      </pc:sldChg>
      <pc:sldChg chg="del">
        <pc:chgData name="Min Wenwen (SSE)" userId="80ea8ba2-41f8-4269-bd91-68d2cb4272e3" providerId="ADAL" clId="{BB7FF70F-FD4F-43A2-85B9-36896B1A22F5}" dt="2021-05-11T09:05:14.656" v="889" actId="47"/>
        <pc:sldMkLst>
          <pc:docMk/>
          <pc:sldMk cId="4274628475" sldId="454"/>
        </pc:sldMkLst>
      </pc:sldChg>
      <pc:sldChg chg="addSp delSp modSp mod">
        <pc:chgData name="Min Wenwen (SSE)" userId="80ea8ba2-41f8-4269-bd91-68d2cb4272e3" providerId="ADAL" clId="{BB7FF70F-FD4F-43A2-85B9-36896B1A22F5}" dt="2021-05-11T09:12:10.774" v="994" actId="1076"/>
        <pc:sldMkLst>
          <pc:docMk/>
          <pc:sldMk cId="1376775965" sldId="463"/>
        </pc:sldMkLst>
        <pc:spChg chg="mod">
          <ac:chgData name="Min Wenwen (SSE)" userId="80ea8ba2-41f8-4269-bd91-68d2cb4272e3" providerId="ADAL" clId="{BB7FF70F-FD4F-43A2-85B9-36896B1A22F5}" dt="2021-05-11T09:08:22.899" v="925"/>
          <ac:spMkLst>
            <pc:docMk/>
            <pc:sldMk cId="1376775965" sldId="463"/>
            <ac:spMk id="2" creationId="{147CA7B3-C19D-4A67-AE9A-7EF4659E5EE7}"/>
          </ac:spMkLst>
        </pc:spChg>
        <pc:spChg chg="mod">
          <ac:chgData name="Min Wenwen (SSE)" userId="80ea8ba2-41f8-4269-bd91-68d2cb4272e3" providerId="ADAL" clId="{BB7FF70F-FD4F-43A2-85B9-36896B1A22F5}" dt="2021-05-11T09:09:22.089" v="980"/>
          <ac:spMkLst>
            <pc:docMk/>
            <pc:sldMk cId="1376775965" sldId="463"/>
            <ac:spMk id="3" creationId="{D6714D00-2527-47DF-A266-066898058E35}"/>
          </ac:spMkLst>
        </pc:spChg>
        <pc:picChg chg="add mod">
          <ac:chgData name="Min Wenwen (SSE)" userId="80ea8ba2-41f8-4269-bd91-68d2cb4272e3" providerId="ADAL" clId="{BB7FF70F-FD4F-43A2-85B9-36896B1A22F5}" dt="2021-05-11T09:12:10.774" v="994" actId="1076"/>
          <ac:picMkLst>
            <pc:docMk/>
            <pc:sldMk cId="1376775965" sldId="463"/>
            <ac:picMk id="2050" creationId="{4689297E-DAA3-4D1E-8E40-0CE9AC10CB9B}"/>
          </ac:picMkLst>
        </pc:picChg>
        <pc:picChg chg="add del mod">
          <ac:chgData name="Min Wenwen (SSE)" userId="80ea8ba2-41f8-4269-bd91-68d2cb4272e3" providerId="ADAL" clId="{BB7FF70F-FD4F-43A2-85B9-36896B1A22F5}" dt="2021-05-11T09:12:03.814" v="990" actId="478"/>
          <ac:picMkLst>
            <pc:docMk/>
            <pc:sldMk cId="1376775965" sldId="463"/>
            <ac:picMk id="2052" creationId="{748645DA-99F5-4E5E-8783-8906E9DA2456}"/>
          </ac:picMkLst>
        </pc:picChg>
        <pc:picChg chg="add mod">
          <ac:chgData name="Min Wenwen (SSE)" userId="80ea8ba2-41f8-4269-bd91-68d2cb4272e3" providerId="ADAL" clId="{BB7FF70F-FD4F-43A2-85B9-36896B1A22F5}" dt="2021-05-11T09:12:09.245" v="993" actId="1076"/>
          <ac:picMkLst>
            <pc:docMk/>
            <pc:sldMk cId="1376775965" sldId="463"/>
            <ac:picMk id="2054" creationId="{29D3920F-1E64-4D12-9007-60124DAEB6E3}"/>
          </ac:picMkLst>
        </pc:picChg>
      </pc:sldChg>
      <pc:sldChg chg="modSp mod">
        <pc:chgData name="Min Wenwen (SSE)" userId="80ea8ba2-41f8-4269-bd91-68d2cb4272e3" providerId="ADAL" clId="{BB7FF70F-FD4F-43A2-85B9-36896B1A22F5}" dt="2021-05-11T08:37:24.766" v="406" actId="207"/>
        <pc:sldMkLst>
          <pc:docMk/>
          <pc:sldMk cId="3149454407" sldId="467"/>
        </pc:sldMkLst>
        <pc:spChg chg="mod">
          <ac:chgData name="Min Wenwen (SSE)" userId="80ea8ba2-41f8-4269-bd91-68d2cb4272e3" providerId="ADAL" clId="{BB7FF70F-FD4F-43A2-85B9-36896B1A22F5}" dt="2021-05-11T08:15:26.870" v="32" actId="1035"/>
          <ac:spMkLst>
            <pc:docMk/>
            <pc:sldMk cId="3149454407" sldId="467"/>
            <ac:spMk id="7" creationId="{E9A5871F-F8D0-4481-BF8E-7554D67903A9}"/>
          </ac:spMkLst>
        </pc:spChg>
        <pc:spChg chg="mod">
          <ac:chgData name="Min Wenwen (SSE)" userId="80ea8ba2-41f8-4269-bd91-68d2cb4272e3" providerId="ADAL" clId="{BB7FF70F-FD4F-43A2-85B9-36896B1A22F5}" dt="2021-05-11T08:37:24.766" v="406" actId="207"/>
          <ac:spMkLst>
            <pc:docMk/>
            <pc:sldMk cId="3149454407" sldId="467"/>
            <ac:spMk id="11" creationId="{68E81089-4000-4726-A2F9-B78F81D954BA}"/>
          </ac:spMkLst>
        </pc:spChg>
        <pc:spChg chg="mod">
          <ac:chgData name="Min Wenwen (SSE)" userId="80ea8ba2-41f8-4269-bd91-68d2cb4272e3" providerId="ADAL" clId="{BB7FF70F-FD4F-43A2-85B9-36896B1A22F5}" dt="2021-05-11T08:37:24.766" v="406" actId="207"/>
          <ac:spMkLst>
            <pc:docMk/>
            <pc:sldMk cId="3149454407" sldId="467"/>
            <ac:spMk id="13" creationId="{9CC1FAE4-3B01-4883-A38C-98BB624139C7}"/>
          </ac:spMkLst>
        </pc:spChg>
        <pc:spChg chg="mod">
          <ac:chgData name="Min Wenwen (SSE)" userId="80ea8ba2-41f8-4269-bd91-68d2cb4272e3" providerId="ADAL" clId="{BB7FF70F-FD4F-43A2-85B9-36896B1A22F5}" dt="2021-05-11T08:37:24.766" v="406" actId="207"/>
          <ac:spMkLst>
            <pc:docMk/>
            <pc:sldMk cId="3149454407" sldId="467"/>
            <ac:spMk id="15" creationId="{129128DB-C26A-4026-89C9-2CD71D645D66}"/>
          </ac:spMkLst>
        </pc:spChg>
        <pc:picChg chg="mod">
          <ac:chgData name="Min Wenwen (SSE)" userId="80ea8ba2-41f8-4269-bd91-68d2cb4272e3" providerId="ADAL" clId="{BB7FF70F-FD4F-43A2-85B9-36896B1A22F5}" dt="2021-05-11T08:15:26.870" v="32" actId="1035"/>
          <ac:picMkLst>
            <pc:docMk/>
            <pc:sldMk cId="3149454407" sldId="467"/>
            <ac:picMk id="1026" creationId="{B7B42E2F-3625-4021-A2AF-CAB635EAEA1D}"/>
          </ac:picMkLst>
        </pc:picChg>
        <pc:picChg chg="mod">
          <ac:chgData name="Min Wenwen (SSE)" userId="80ea8ba2-41f8-4269-bd91-68d2cb4272e3" providerId="ADAL" clId="{BB7FF70F-FD4F-43A2-85B9-36896B1A22F5}" dt="2021-05-11T08:15:26.870" v="32" actId="1035"/>
          <ac:picMkLst>
            <pc:docMk/>
            <pc:sldMk cId="3149454407" sldId="467"/>
            <ac:picMk id="1028" creationId="{1716550D-7B82-47BE-B7FC-8A202E1128D8}"/>
          </ac:picMkLst>
        </pc:picChg>
        <pc:picChg chg="mod">
          <ac:chgData name="Min Wenwen (SSE)" userId="80ea8ba2-41f8-4269-bd91-68d2cb4272e3" providerId="ADAL" clId="{BB7FF70F-FD4F-43A2-85B9-36896B1A22F5}" dt="2021-05-11T08:15:26.870" v="32" actId="1035"/>
          <ac:picMkLst>
            <pc:docMk/>
            <pc:sldMk cId="3149454407" sldId="467"/>
            <ac:picMk id="1030" creationId="{AE7D3EB5-BBB3-4E47-8C5F-2472A2AB67C3}"/>
          </ac:picMkLst>
        </pc:picChg>
      </pc:sldChg>
      <pc:sldChg chg="delSp mod ord">
        <pc:chgData name="Min Wenwen (SSE)" userId="80ea8ba2-41f8-4269-bd91-68d2cb4272e3" providerId="ADAL" clId="{BB7FF70F-FD4F-43A2-85B9-36896B1A22F5}" dt="2021-05-11T09:05:34.382" v="892"/>
        <pc:sldMkLst>
          <pc:docMk/>
          <pc:sldMk cId="3420957701" sldId="468"/>
        </pc:sldMkLst>
        <pc:spChg chg="del">
          <ac:chgData name="Min Wenwen (SSE)" userId="80ea8ba2-41f8-4269-bd91-68d2cb4272e3" providerId="ADAL" clId="{BB7FF70F-FD4F-43A2-85B9-36896B1A22F5}" dt="2021-05-11T09:05:32.100" v="890" actId="478"/>
          <ac:spMkLst>
            <pc:docMk/>
            <pc:sldMk cId="3420957701" sldId="468"/>
            <ac:spMk id="7" creationId="{B2C26A03-77B9-4BA1-BC52-E96406415BB7}"/>
          </ac:spMkLst>
        </pc:spChg>
      </pc:sldChg>
      <pc:sldChg chg="delSp modSp mod">
        <pc:chgData name="Min Wenwen (SSE)" userId="80ea8ba2-41f8-4269-bd91-68d2cb4272e3" providerId="ADAL" clId="{BB7FF70F-FD4F-43A2-85B9-36896B1A22F5}" dt="2021-05-11T08:20:34.214" v="107" actId="1036"/>
        <pc:sldMkLst>
          <pc:docMk/>
          <pc:sldMk cId="837209329" sldId="485"/>
        </pc:sldMkLst>
        <pc:spChg chg="mod">
          <ac:chgData name="Min Wenwen (SSE)" userId="80ea8ba2-41f8-4269-bd91-68d2cb4272e3" providerId="ADAL" clId="{BB7FF70F-FD4F-43A2-85B9-36896B1A22F5}" dt="2021-05-11T08:20:34.214" v="107" actId="1036"/>
          <ac:spMkLst>
            <pc:docMk/>
            <pc:sldMk cId="837209329" sldId="485"/>
            <ac:spMk id="15" creationId="{860DB054-4A84-44AD-A6B3-3DCE824FC7A5}"/>
          </ac:spMkLst>
        </pc:spChg>
        <pc:spChg chg="mod">
          <ac:chgData name="Min Wenwen (SSE)" userId="80ea8ba2-41f8-4269-bd91-68d2cb4272e3" providerId="ADAL" clId="{BB7FF70F-FD4F-43A2-85B9-36896B1A22F5}" dt="2021-05-11T08:20:34.214" v="107" actId="1036"/>
          <ac:spMkLst>
            <pc:docMk/>
            <pc:sldMk cId="837209329" sldId="485"/>
            <ac:spMk id="16" creationId="{902A0A70-BB86-44D0-BA94-DC21256B1541}"/>
          </ac:spMkLst>
        </pc:spChg>
        <pc:spChg chg="mod">
          <ac:chgData name="Min Wenwen (SSE)" userId="80ea8ba2-41f8-4269-bd91-68d2cb4272e3" providerId="ADAL" clId="{BB7FF70F-FD4F-43A2-85B9-36896B1A22F5}" dt="2021-05-11T08:20:34.214" v="107" actId="1036"/>
          <ac:spMkLst>
            <pc:docMk/>
            <pc:sldMk cId="837209329" sldId="485"/>
            <ac:spMk id="17" creationId="{396E1724-5ED3-4137-8E45-16B42E099DCF}"/>
          </ac:spMkLst>
        </pc:spChg>
        <pc:spChg chg="mod">
          <ac:chgData name="Min Wenwen (SSE)" userId="80ea8ba2-41f8-4269-bd91-68d2cb4272e3" providerId="ADAL" clId="{BB7FF70F-FD4F-43A2-85B9-36896B1A22F5}" dt="2021-05-11T08:20:34.214" v="107" actId="1036"/>
          <ac:spMkLst>
            <pc:docMk/>
            <pc:sldMk cId="837209329" sldId="485"/>
            <ac:spMk id="18" creationId="{AACC1C84-8A47-47BC-83E0-5265DA18FD99}"/>
          </ac:spMkLst>
        </pc:spChg>
        <pc:spChg chg="mod">
          <ac:chgData name="Min Wenwen (SSE)" userId="80ea8ba2-41f8-4269-bd91-68d2cb4272e3" providerId="ADAL" clId="{BB7FF70F-FD4F-43A2-85B9-36896B1A22F5}" dt="2021-05-11T08:20:34.214" v="107" actId="1036"/>
          <ac:spMkLst>
            <pc:docMk/>
            <pc:sldMk cId="837209329" sldId="485"/>
            <ac:spMk id="19" creationId="{6AEE20EF-E787-4E3E-870D-8BA863E3B248}"/>
          </ac:spMkLst>
        </pc:spChg>
        <pc:spChg chg="mod">
          <ac:chgData name="Min Wenwen (SSE)" userId="80ea8ba2-41f8-4269-bd91-68d2cb4272e3" providerId="ADAL" clId="{BB7FF70F-FD4F-43A2-85B9-36896B1A22F5}" dt="2021-05-11T08:20:34.214" v="107" actId="1036"/>
          <ac:spMkLst>
            <pc:docMk/>
            <pc:sldMk cId="837209329" sldId="485"/>
            <ac:spMk id="22" creationId="{FD512246-E88B-45CA-A43C-68B6B514A469}"/>
          </ac:spMkLst>
        </pc:spChg>
        <pc:spChg chg="mod">
          <ac:chgData name="Min Wenwen (SSE)" userId="80ea8ba2-41f8-4269-bd91-68d2cb4272e3" providerId="ADAL" clId="{BB7FF70F-FD4F-43A2-85B9-36896B1A22F5}" dt="2021-05-11T08:20:34.214" v="107" actId="1036"/>
          <ac:spMkLst>
            <pc:docMk/>
            <pc:sldMk cId="837209329" sldId="485"/>
            <ac:spMk id="23" creationId="{7784859D-9281-4196-8F1D-B3E1D7BC9F5A}"/>
          </ac:spMkLst>
        </pc:spChg>
        <pc:picChg chg="mod">
          <ac:chgData name="Min Wenwen (SSE)" userId="80ea8ba2-41f8-4269-bd91-68d2cb4272e3" providerId="ADAL" clId="{BB7FF70F-FD4F-43A2-85B9-36896B1A22F5}" dt="2021-05-11T08:20:34.214" v="107" actId="1036"/>
          <ac:picMkLst>
            <pc:docMk/>
            <pc:sldMk cId="837209329" sldId="485"/>
            <ac:picMk id="14" creationId="{88D7385A-DF1B-4D9F-BBF7-92C84FE69F42}"/>
          </ac:picMkLst>
        </pc:picChg>
        <pc:cxnChg chg="del mod">
          <ac:chgData name="Min Wenwen (SSE)" userId="80ea8ba2-41f8-4269-bd91-68d2cb4272e3" providerId="ADAL" clId="{BB7FF70F-FD4F-43A2-85B9-36896B1A22F5}" dt="2021-05-11T08:20:14.372" v="86" actId="478"/>
          <ac:cxnSpMkLst>
            <pc:docMk/>
            <pc:sldMk cId="837209329" sldId="485"/>
            <ac:cxnSpMk id="20" creationId="{BE3685E7-65A9-4F36-9A53-3F0F5864FE38}"/>
          </ac:cxnSpMkLst>
        </pc:cxnChg>
        <pc:cxnChg chg="mod">
          <ac:chgData name="Min Wenwen (SSE)" userId="80ea8ba2-41f8-4269-bd91-68d2cb4272e3" providerId="ADAL" clId="{BB7FF70F-FD4F-43A2-85B9-36896B1A22F5}" dt="2021-05-11T08:16:17.108" v="39" actId="1076"/>
          <ac:cxnSpMkLst>
            <pc:docMk/>
            <pc:sldMk cId="837209329" sldId="485"/>
            <ac:cxnSpMk id="21" creationId="{66646C23-3363-40BD-BBA0-B9BB1A94BF9D}"/>
          </ac:cxnSpMkLst>
        </pc:cxnChg>
      </pc:sldChg>
      <pc:sldChg chg="modSp mod">
        <pc:chgData name="Min Wenwen (SSE)" userId="80ea8ba2-41f8-4269-bd91-68d2cb4272e3" providerId="ADAL" clId="{BB7FF70F-FD4F-43A2-85B9-36896B1A22F5}" dt="2021-05-11T08:38:28.611" v="412" actId="1076"/>
        <pc:sldMkLst>
          <pc:docMk/>
          <pc:sldMk cId="3213732585" sldId="488"/>
        </pc:sldMkLst>
        <pc:spChg chg="mod">
          <ac:chgData name="Min Wenwen (SSE)" userId="80ea8ba2-41f8-4269-bd91-68d2cb4272e3" providerId="ADAL" clId="{BB7FF70F-FD4F-43A2-85B9-36896B1A22F5}" dt="2021-05-11T08:21:05.624" v="121" actId="1035"/>
          <ac:spMkLst>
            <pc:docMk/>
            <pc:sldMk cId="3213732585" sldId="488"/>
            <ac:spMk id="9" creationId="{C2CB52D7-41AE-4EDD-8D6F-559678E676F8}"/>
          </ac:spMkLst>
        </pc:spChg>
        <pc:spChg chg="mod">
          <ac:chgData name="Min Wenwen (SSE)" userId="80ea8ba2-41f8-4269-bd91-68d2cb4272e3" providerId="ADAL" clId="{BB7FF70F-FD4F-43A2-85B9-36896B1A22F5}" dt="2021-05-11T08:21:05.624" v="121" actId="1035"/>
          <ac:spMkLst>
            <pc:docMk/>
            <pc:sldMk cId="3213732585" sldId="488"/>
            <ac:spMk id="10" creationId="{6577C0DA-AA17-4741-B972-8AF64ABAA1BD}"/>
          </ac:spMkLst>
        </pc:spChg>
        <pc:spChg chg="mod">
          <ac:chgData name="Min Wenwen (SSE)" userId="80ea8ba2-41f8-4269-bd91-68d2cb4272e3" providerId="ADAL" clId="{BB7FF70F-FD4F-43A2-85B9-36896B1A22F5}" dt="2021-05-11T08:23:11.565" v="123" actId="14100"/>
          <ac:spMkLst>
            <pc:docMk/>
            <pc:sldMk cId="3213732585" sldId="488"/>
            <ac:spMk id="11" creationId="{43CD4651-492A-45F4-82A8-0302EDEBFF3D}"/>
          </ac:spMkLst>
        </pc:spChg>
        <pc:spChg chg="mod">
          <ac:chgData name="Min Wenwen (SSE)" userId="80ea8ba2-41f8-4269-bd91-68d2cb4272e3" providerId="ADAL" clId="{BB7FF70F-FD4F-43A2-85B9-36896B1A22F5}" dt="2021-05-11T08:38:28.611" v="412" actId="1076"/>
          <ac:spMkLst>
            <pc:docMk/>
            <pc:sldMk cId="3213732585" sldId="488"/>
            <ac:spMk id="13" creationId="{D5CC0CA0-A4C7-4D3A-87DA-5E3662FF546A}"/>
          </ac:spMkLst>
        </pc:spChg>
        <pc:picChg chg="mod">
          <ac:chgData name="Min Wenwen (SSE)" userId="80ea8ba2-41f8-4269-bd91-68d2cb4272e3" providerId="ADAL" clId="{BB7FF70F-FD4F-43A2-85B9-36896B1A22F5}" dt="2021-05-11T08:21:05.624" v="121" actId="1035"/>
          <ac:picMkLst>
            <pc:docMk/>
            <pc:sldMk cId="3213732585" sldId="488"/>
            <ac:picMk id="6" creationId="{FA8D711A-8A40-4E54-AF2E-19A4BA0E14BB}"/>
          </ac:picMkLst>
        </pc:picChg>
        <pc:picChg chg="mod">
          <ac:chgData name="Min Wenwen (SSE)" userId="80ea8ba2-41f8-4269-bd91-68d2cb4272e3" providerId="ADAL" clId="{BB7FF70F-FD4F-43A2-85B9-36896B1A22F5}" dt="2021-05-11T08:21:05.624" v="121" actId="1035"/>
          <ac:picMkLst>
            <pc:docMk/>
            <pc:sldMk cId="3213732585" sldId="488"/>
            <ac:picMk id="8" creationId="{0DA73B8B-645A-40DC-B63D-F9303FBB59F3}"/>
          </ac:picMkLst>
        </pc:picChg>
      </pc:sldChg>
      <pc:sldChg chg="modSp mod">
        <pc:chgData name="Min Wenwen (SSE)" userId="80ea8ba2-41f8-4269-bd91-68d2cb4272e3" providerId="ADAL" clId="{BB7FF70F-FD4F-43A2-85B9-36896B1A22F5}" dt="2021-05-11T08:33:37.822" v="385"/>
        <pc:sldMkLst>
          <pc:docMk/>
          <pc:sldMk cId="2463869793" sldId="489"/>
        </pc:sldMkLst>
        <pc:spChg chg="mod">
          <ac:chgData name="Min Wenwen (SSE)" userId="80ea8ba2-41f8-4269-bd91-68d2cb4272e3" providerId="ADAL" clId="{BB7FF70F-FD4F-43A2-85B9-36896B1A22F5}" dt="2021-05-11T08:33:37.822" v="385"/>
          <ac:spMkLst>
            <pc:docMk/>
            <pc:sldMk cId="2463869793" sldId="489"/>
            <ac:spMk id="2" creationId="{218AA2B2-886A-48C0-9D27-6D3DAAF3CA3A}"/>
          </ac:spMkLst>
        </pc:spChg>
        <pc:spChg chg="mod">
          <ac:chgData name="Min Wenwen (SSE)" userId="80ea8ba2-41f8-4269-bd91-68d2cb4272e3" providerId="ADAL" clId="{BB7FF70F-FD4F-43A2-85B9-36896B1A22F5}" dt="2021-05-11T08:24:01.127" v="170" actId="1036"/>
          <ac:spMkLst>
            <pc:docMk/>
            <pc:sldMk cId="2463869793" sldId="489"/>
            <ac:spMk id="5" creationId="{43E5DC5E-BC8D-46D0-89CF-6579E6F0FCE2}"/>
          </ac:spMkLst>
        </pc:spChg>
        <pc:spChg chg="mod">
          <ac:chgData name="Min Wenwen (SSE)" userId="80ea8ba2-41f8-4269-bd91-68d2cb4272e3" providerId="ADAL" clId="{BB7FF70F-FD4F-43A2-85B9-36896B1A22F5}" dt="2021-05-11T08:24:01.127" v="170" actId="1036"/>
          <ac:spMkLst>
            <pc:docMk/>
            <pc:sldMk cId="2463869793" sldId="489"/>
            <ac:spMk id="6" creationId="{DE30C9FF-B513-4D64-9394-1E8A99E57D47}"/>
          </ac:spMkLst>
        </pc:spChg>
        <pc:spChg chg="mod">
          <ac:chgData name="Min Wenwen (SSE)" userId="80ea8ba2-41f8-4269-bd91-68d2cb4272e3" providerId="ADAL" clId="{BB7FF70F-FD4F-43A2-85B9-36896B1A22F5}" dt="2021-05-11T08:24:01.127" v="170" actId="1036"/>
          <ac:spMkLst>
            <pc:docMk/>
            <pc:sldMk cId="2463869793" sldId="489"/>
            <ac:spMk id="7" creationId="{BFD50D1D-434B-4161-83D7-F678782E9D10}"/>
          </ac:spMkLst>
        </pc:spChg>
        <pc:spChg chg="mod">
          <ac:chgData name="Min Wenwen (SSE)" userId="80ea8ba2-41f8-4269-bd91-68d2cb4272e3" providerId="ADAL" clId="{BB7FF70F-FD4F-43A2-85B9-36896B1A22F5}" dt="2021-05-11T08:24:01.127" v="170" actId="1036"/>
          <ac:spMkLst>
            <pc:docMk/>
            <pc:sldMk cId="2463869793" sldId="489"/>
            <ac:spMk id="9" creationId="{E8D74312-9359-4AFE-8561-8CFF99A9D0CE}"/>
          </ac:spMkLst>
        </pc:spChg>
        <pc:spChg chg="mod">
          <ac:chgData name="Min Wenwen (SSE)" userId="80ea8ba2-41f8-4269-bd91-68d2cb4272e3" providerId="ADAL" clId="{BB7FF70F-FD4F-43A2-85B9-36896B1A22F5}" dt="2021-05-11T08:24:01.127" v="170" actId="1036"/>
          <ac:spMkLst>
            <pc:docMk/>
            <pc:sldMk cId="2463869793" sldId="489"/>
            <ac:spMk id="10" creationId="{FE75B2FC-A37E-4AFE-8FE7-01EC50F5E087}"/>
          </ac:spMkLst>
        </pc:spChg>
        <pc:spChg chg="mod">
          <ac:chgData name="Min Wenwen (SSE)" userId="80ea8ba2-41f8-4269-bd91-68d2cb4272e3" providerId="ADAL" clId="{BB7FF70F-FD4F-43A2-85B9-36896B1A22F5}" dt="2021-05-11T08:24:01.127" v="170" actId="1036"/>
          <ac:spMkLst>
            <pc:docMk/>
            <pc:sldMk cId="2463869793" sldId="489"/>
            <ac:spMk id="11" creationId="{493B9DEE-EC77-4F89-8BFF-59FF9553B0D4}"/>
          </ac:spMkLst>
        </pc:spChg>
        <pc:spChg chg="mod">
          <ac:chgData name="Min Wenwen (SSE)" userId="80ea8ba2-41f8-4269-bd91-68d2cb4272e3" providerId="ADAL" clId="{BB7FF70F-FD4F-43A2-85B9-36896B1A22F5}" dt="2021-05-11T08:24:01.127" v="170" actId="1036"/>
          <ac:spMkLst>
            <pc:docMk/>
            <pc:sldMk cId="2463869793" sldId="489"/>
            <ac:spMk id="12" creationId="{0712E5F0-03FF-414F-A4A1-1E91214A7265}"/>
          </ac:spMkLst>
        </pc:spChg>
        <pc:spChg chg="mod">
          <ac:chgData name="Min Wenwen (SSE)" userId="80ea8ba2-41f8-4269-bd91-68d2cb4272e3" providerId="ADAL" clId="{BB7FF70F-FD4F-43A2-85B9-36896B1A22F5}" dt="2021-05-11T08:24:01.127" v="170" actId="1036"/>
          <ac:spMkLst>
            <pc:docMk/>
            <pc:sldMk cId="2463869793" sldId="489"/>
            <ac:spMk id="13" creationId="{BC4B82F0-38A4-4D72-B800-57797A69193A}"/>
          </ac:spMkLst>
        </pc:spChg>
        <pc:spChg chg="mod">
          <ac:chgData name="Min Wenwen (SSE)" userId="80ea8ba2-41f8-4269-bd91-68d2cb4272e3" providerId="ADAL" clId="{BB7FF70F-FD4F-43A2-85B9-36896B1A22F5}" dt="2021-05-11T08:24:01.127" v="170" actId="1036"/>
          <ac:spMkLst>
            <pc:docMk/>
            <pc:sldMk cId="2463869793" sldId="489"/>
            <ac:spMk id="14" creationId="{DC0DCDA0-4F1E-4F08-BD8E-767C5208E32E}"/>
          </ac:spMkLst>
        </pc:spChg>
        <pc:spChg chg="mod">
          <ac:chgData name="Min Wenwen (SSE)" userId="80ea8ba2-41f8-4269-bd91-68d2cb4272e3" providerId="ADAL" clId="{BB7FF70F-FD4F-43A2-85B9-36896B1A22F5}" dt="2021-05-11T08:24:01.127" v="170" actId="1036"/>
          <ac:spMkLst>
            <pc:docMk/>
            <pc:sldMk cId="2463869793" sldId="489"/>
            <ac:spMk id="15" creationId="{9AD334B6-E819-4645-86A1-0345AF6BBAC1}"/>
          </ac:spMkLst>
        </pc:spChg>
        <pc:spChg chg="mod">
          <ac:chgData name="Min Wenwen (SSE)" userId="80ea8ba2-41f8-4269-bd91-68d2cb4272e3" providerId="ADAL" clId="{BB7FF70F-FD4F-43A2-85B9-36896B1A22F5}" dt="2021-05-11T08:24:01.127" v="170" actId="1036"/>
          <ac:spMkLst>
            <pc:docMk/>
            <pc:sldMk cId="2463869793" sldId="489"/>
            <ac:spMk id="16" creationId="{CA99ED5A-C8C6-4099-97E8-45BEAFB22313}"/>
          </ac:spMkLst>
        </pc:spChg>
        <pc:spChg chg="mod">
          <ac:chgData name="Min Wenwen (SSE)" userId="80ea8ba2-41f8-4269-bd91-68d2cb4272e3" providerId="ADAL" clId="{BB7FF70F-FD4F-43A2-85B9-36896B1A22F5}" dt="2021-05-11T08:24:01.127" v="170" actId="1036"/>
          <ac:spMkLst>
            <pc:docMk/>
            <pc:sldMk cId="2463869793" sldId="489"/>
            <ac:spMk id="17" creationId="{5B4754D7-09F7-44D3-9F04-473E87AF411F}"/>
          </ac:spMkLst>
        </pc:spChg>
        <pc:spChg chg="mod">
          <ac:chgData name="Min Wenwen (SSE)" userId="80ea8ba2-41f8-4269-bd91-68d2cb4272e3" providerId="ADAL" clId="{BB7FF70F-FD4F-43A2-85B9-36896B1A22F5}" dt="2021-05-11T08:24:01.127" v="170" actId="1036"/>
          <ac:spMkLst>
            <pc:docMk/>
            <pc:sldMk cId="2463869793" sldId="489"/>
            <ac:spMk id="28" creationId="{2B2D257C-353E-4D86-974F-27C5DDEAD8AE}"/>
          </ac:spMkLst>
        </pc:spChg>
        <pc:spChg chg="mod">
          <ac:chgData name="Min Wenwen (SSE)" userId="80ea8ba2-41f8-4269-bd91-68d2cb4272e3" providerId="ADAL" clId="{BB7FF70F-FD4F-43A2-85B9-36896B1A22F5}" dt="2021-05-11T08:24:01.127" v="170" actId="1036"/>
          <ac:spMkLst>
            <pc:docMk/>
            <pc:sldMk cId="2463869793" sldId="489"/>
            <ac:spMk id="30" creationId="{729F4441-9C72-42C3-86DA-2E1D6AA23FC4}"/>
          </ac:spMkLst>
        </pc:spChg>
        <pc:spChg chg="mod">
          <ac:chgData name="Min Wenwen (SSE)" userId="80ea8ba2-41f8-4269-bd91-68d2cb4272e3" providerId="ADAL" clId="{BB7FF70F-FD4F-43A2-85B9-36896B1A22F5}" dt="2021-05-11T08:24:01.127" v="170" actId="1036"/>
          <ac:spMkLst>
            <pc:docMk/>
            <pc:sldMk cId="2463869793" sldId="489"/>
            <ac:spMk id="31" creationId="{04AF7BCE-9CFC-4319-B154-FFE6304E7CF9}"/>
          </ac:spMkLst>
        </pc:spChg>
        <pc:spChg chg="mod">
          <ac:chgData name="Min Wenwen (SSE)" userId="80ea8ba2-41f8-4269-bd91-68d2cb4272e3" providerId="ADAL" clId="{BB7FF70F-FD4F-43A2-85B9-36896B1A22F5}" dt="2021-05-11T08:24:01.127" v="170" actId="1036"/>
          <ac:spMkLst>
            <pc:docMk/>
            <pc:sldMk cId="2463869793" sldId="489"/>
            <ac:spMk id="39" creationId="{57208547-3758-4AFD-9802-D901F4161B7A}"/>
          </ac:spMkLst>
        </pc:spChg>
        <pc:spChg chg="mod">
          <ac:chgData name="Min Wenwen (SSE)" userId="80ea8ba2-41f8-4269-bd91-68d2cb4272e3" providerId="ADAL" clId="{BB7FF70F-FD4F-43A2-85B9-36896B1A22F5}" dt="2021-05-11T08:24:01.127" v="170" actId="1036"/>
          <ac:spMkLst>
            <pc:docMk/>
            <pc:sldMk cId="2463869793" sldId="489"/>
            <ac:spMk id="40" creationId="{B3D34E19-4D4E-4AE4-9EDD-234A3F8D5DBA}"/>
          </ac:spMkLst>
        </pc:spChg>
        <pc:spChg chg="mod">
          <ac:chgData name="Min Wenwen (SSE)" userId="80ea8ba2-41f8-4269-bd91-68d2cb4272e3" providerId="ADAL" clId="{BB7FF70F-FD4F-43A2-85B9-36896B1A22F5}" dt="2021-05-11T08:24:01.127" v="170" actId="1036"/>
          <ac:spMkLst>
            <pc:docMk/>
            <pc:sldMk cId="2463869793" sldId="489"/>
            <ac:spMk id="42" creationId="{D97965E2-1EB8-49D9-9A1E-26F8503BB458}"/>
          </ac:spMkLst>
        </pc:spChg>
        <pc:spChg chg="mod">
          <ac:chgData name="Min Wenwen (SSE)" userId="80ea8ba2-41f8-4269-bd91-68d2cb4272e3" providerId="ADAL" clId="{BB7FF70F-FD4F-43A2-85B9-36896B1A22F5}" dt="2021-05-11T08:24:01.127" v="170" actId="1036"/>
          <ac:spMkLst>
            <pc:docMk/>
            <pc:sldMk cId="2463869793" sldId="489"/>
            <ac:spMk id="43" creationId="{06FABDA0-6D7E-42E6-A608-2A72FC8D2847}"/>
          </ac:spMkLst>
        </pc:spChg>
        <pc:spChg chg="mod">
          <ac:chgData name="Min Wenwen (SSE)" userId="80ea8ba2-41f8-4269-bd91-68d2cb4272e3" providerId="ADAL" clId="{BB7FF70F-FD4F-43A2-85B9-36896B1A22F5}" dt="2021-05-11T08:24:01.127" v="170" actId="1036"/>
          <ac:spMkLst>
            <pc:docMk/>
            <pc:sldMk cId="2463869793" sldId="489"/>
            <ac:spMk id="45" creationId="{857B0D14-9F03-4F96-B1DF-132EC10DB2EC}"/>
          </ac:spMkLst>
        </pc:spChg>
        <pc:spChg chg="mod">
          <ac:chgData name="Min Wenwen (SSE)" userId="80ea8ba2-41f8-4269-bd91-68d2cb4272e3" providerId="ADAL" clId="{BB7FF70F-FD4F-43A2-85B9-36896B1A22F5}" dt="2021-05-11T08:24:01.127" v="170" actId="1036"/>
          <ac:spMkLst>
            <pc:docMk/>
            <pc:sldMk cId="2463869793" sldId="489"/>
            <ac:spMk id="46" creationId="{BD8823AB-2FCB-48D7-A9EB-2522DFF28161}"/>
          </ac:spMkLst>
        </pc:spChg>
        <pc:spChg chg="mod">
          <ac:chgData name="Min Wenwen (SSE)" userId="80ea8ba2-41f8-4269-bd91-68d2cb4272e3" providerId="ADAL" clId="{BB7FF70F-FD4F-43A2-85B9-36896B1A22F5}" dt="2021-05-11T08:24:01.127" v="170" actId="1036"/>
          <ac:spMkLst>
            <pc:docMk/>
            <pc:sldMk cId="2463869793" sldId="489"/>
            <ac:spMk id="48" creationId="{E580131C-2E07-497C-8FCE-EF208460E86F}"/>
          </ac:spMkLst>
        </pc:spChg>
        <pc:spChg chg="mod">
          <ac:chgData name="Min Wenwen (SSE)" userId="80ea8ba2-41f8-4269-bd91-68d2cb4272e3" providerId="ADAL" clId="{BB7FF70F-FD4F-43A2-85B9-36896B1A22F5}" dt="2021-05-11T08:24:01.127" v="170" actId="1036"/>
          <ac:spMkLst>
            <pc:docMk/>
            <pc:sldMk cId="2463869793" sldId="489"/>
            <ac:spMk id="49" creationId="{B5101884-F215-45B4-8A1B-801BD441DAA8}"/>
          </ac:spMkLst>
        </pc:spChg>
        <pc:spChg chg="mod">
          <ac:chgData name="Min Wenwen (SSE)" userId="80ea8ba2-41f8-4269-bd91-68d2cb4272e3" providerId="ADAL" clId="{BB7FF70F-FD4F-43A2-85B9-36896B1A22F5}" dt="2021-05-11T08:24:01.127" v="170" actId="1036"/>
          <ac:spMkLst>
            <pc:docMk/>
            <pc:sldMk cId="2463869793" sldId="489"/>
            <ac:spMk id="51" creationId="{F68B9407-5629-4EE6-8732-A2C22BE2B242}"/>
          </ac:spMkLst>
        </pc:spChg>
        <pc:spChg chg="mod">
          <ac:chgData name="Min Wenwen (SSE)" userId="80ea8ba2-41f8-4269-bd91-68d2cb4272e3" providerId="ADAL" clId="{BB7FF70F-FD4F-43A2-85B9-36896B1A22F5}" dt="2021-05-11T08:24:01.127" v="170" actId="1036"/>
          <ac:spMkLst>
            <pc:docMk/>
            <pc:sldMk cId="2463869793" sldId="489"/>
            <ac:spMk id="52" creationId="{D5D0004B-EB08-48F6-8B42-3C493352B849}"/>
          </ac:spMkLst>
        </pc:spChg>
        <pc:spChg chg="mod">
          <ac:chgData name="Min Wenwen (SSE)" userId="80ea8ba2-41f8-4269-bd91-68d2cb4272e3" providerId="ADAL" clId="{BB7FF70F-FD4F-43A2-85B9-36896B1A22F5}" dt="2021-05-11T08:24:01.127" v="170" actId="1036"/>
          <ac:spMkLst>
            <pc:docMk/>
            <pc:sldMk cId="2463869793" sldId="489"/>
            <ac:spMk id="54" creationId="{34BA14B6-2C5A-4703-B49E-7302DFE20F8B}"/>
          </ac:spMkLst>
        </pc:spChg>
        <pc:spChg chg="mod">
          <ac:chgData name="Min Wenwen (SSE)" userId="80ea8ba2-41f8-4269-bd91-68d2cb4272e3" providerId="ADAL" clId="{BB7FF70F-FD4F-43A2-85B9-36896B1A22F5}" dt="2021-05-11T08:24:01.127" v="170" actId="1036"/>
          <ac:spMkLst>
            <pc:docMk/>
            <pc:sldMk cId="2463869793" sldId="489"/>
            <ac:spMk id="55" creationId="{2F7A7DA1-60A4-4444-A2EC-89882E43A3E6}"/>
          </ac:spMkLst>
        </pc:spChg>
        <pc:spChg chg="mod">
          <ac:chgData name="Min Wenwen (SSE)" userId="80ea8ba2-41f8-4269-bd91-68d2cb4272e3" providerId="ADAL" clId="{BB7FF70F-FD4F-43A2-85B9-36896B1A22F5}" dt="2021-05-11T08:24:01.127" v="170" actId="1036"/>
          <ac:spMkLst>
            <pc:docMk/>
            <pc:sldMk cId="2463869793" sldId="489"/>
            <ac:spMk id="57" creationId="{D99E0BE1-0053-498A-9A1F-0514E2C94600}"/>
          </ac:spMkLst>
        </pc:spChg>
        <pc:spChg chg="mod">
          <ac:chgData name="Min Wenwen (SSE)" userId="80ea8ba2-41f8-4269-bd91-68d2cb4272e3" providerId="ADAL" clId="{BB7FF70F-FD4F-43A2-85B9-36896B1A22F5}" dt="2021-05-11T08:24:01.127" v="170" actId="1036"/>
          <ac:spMkLst>
            <pc:docMk/>
            <pc:sldMk cId="2463869793" sldId="489"/>
            <ac:spMk id="58" creationId="{FA1C6DE4-4660-4A0E-B52D-E1A115DBF2BA}"/>
          </ac:spMkLst>
        </pc:spChg>
        <pc:spChg chg="mod">
          <ac:chgData name="Min Wenwen (SSE)" userId="80ea8ba2-41f8-4269-bd91-68d2cb4272e3" providerId="ADAL" clId="{BB7FF70F-FD4F-43A2-85B9-36896B1A22F5}" dt="2021-05-11T08:24:01.127" v="170" actId="1036"/>
          <ac:spMkLst>
            <pc:docMk/>
            <pc:sldMk cId="2463869793" sldId="489"/>
            <ac:spMk id="60" creationId="{E393ADF7-92CA-476B-B479-DA2099294D04}"/>
          </ac:spMkLst>
        </pc:spChg>
        <pc:spChg chg="mod">
          <ac:chgData name="Min Wenwen (SSE)" userId="80ea8ba2-41f8-4269-bd91-68d2cb4272e3" providerId="ADAL" clId="{BB7FF70F-FD4F-43A2-85B9-36896B1A22F5}" dt="2021-05-11T08:24:01.127" v="170" actId="1036"/>
          <ac:spMkLst>
            <pc:docMk/>
            <pc:sldMk cId="2463869793" sldId="489"/>
            <ac:spMk id="61" creationId="{254B9BF1-B3AB-451B-A297-291C663C6F7D}"/>
          </ac:spMkLst>
        </pc:spChg>
        <pc:spChg chg="mod">
          <ac:chgData name="Min Wenwen (SSE)" userId="80ea8ba2-41f8-4269-bd91-68d2cb4272e3" providerId="ADAL" clId="{BB7FF70F-FD4F-43A2-85B9-36896B1A22F5}" dt="2021-05-11T08:24:01.127" v="170" actId="1036"/>
          <ac:spMkLst>
            <pc:docMk/>
            <pc:sldMk cId="2463869793" sldId="489"/>
            <ac:spMk id="63" creationId="{CC55EE7A-25F8-44B5-AD9C-96A451DE2250}"/>
          </ac:spMkLst>
        </pc:spChg>
        <pc:spChg chg="mod">
          <ac:chgData name="Min Wenwen (SSE)" userId="80ea8ba2-41f8-4269-bd91-68d2cb4272e3" providerId="ADAL" clId="{BB7FF70F-FD4F-43A2-85B9-36896B1A22F5}" dt="2021-05-11T08:24:01.127" v="170" actId="1036"/>
          <ac:spMkLst>
            <pc:docMk/>
            <pc:sldMk cId="2463869793" sldId="489"/>
            <ac:spMk id="64" creationId="{DDB358A6-C3C2-4814-BE5E-354B9C6ECC28}"/>
          </ac:spMkLst>
        </pc:spChg>
        <pc:spChg chg="mod">
          <ac:chgData name="Min Wenwen (SSE)" userId="80ea8ba2-41f8-4269-bd91-68d2cb4272e3" providerId="ADAL" clId="{BB7FF70F-FD4F-43A2-85B9-36896B1A22F5}" dt="2021-05-11T08:24:01.127" v="170" actId="1036"/>
          <ac:spMkLst>
            <pc:docMk/>
            <pc:sldMk cId="2463869793" sldId="489"/>
            <ac:spMk id="66" creationId="{22626FB1-64A5-49F0-A2F5-FC83F9CE57FC}"/>
          </ac:spMkLst>
        </pc:spChg>
        <pc:spChg chg="mod">
          <ac:chgData name="Min Wenwen (SSE)" userId="80ea8ba2-41f8-4269-bd91-68d2cb4272e3" providerId="ADAL" clId="{BB7FF70F-FD4F-43A2-85B9-36896B1A22F5}" dt="2021-05-11T08:24:01.127" v="170" actId="1036"/>
          <ac:spMkLst>
            <pc:docMk/>
            <pc:sldMk cId="2463869793" sldId="489"/>
            <ac:spMk id="67" creationId="{5568324C-DF9A-4699-A658-6081F170624E}"/>
          </ac:spMkLst>
        </pc:spChg>
        <pc:spChg chg="mod">
          <ac:chgData name="Min Wenwen (SSE)" userId="80ea8ba2-41f8-4269-bd91-68d2cb4272e3" providerId="ADAL" clId="{BB7FF70F-FD4F-43A2-85B9-36896B1A22F5}" dt="2021-05-11T08:24:01.127" v="170" actId="1036"/>
          <ac:spMkLst>
            <pc:docMk/>
            <pc:sldMk cId="2463869793" sldId="489"/>
            <ac:spMk id="69" creationId="{80C560DB-98FC-4CFD-9694-1898A8520782}"/>
          </ac:spMkLst>
        </pc:spChg>
        <pc:spChg chg="mod">
          <ac:chgData name="Min Wenwen (SSE)" userId="80ea8ba2-41f8-4269-bd91-68d2cb4272e3" providerId="ADAL" clId="{BB7FF70F-FD4F-43A2-85B9-36896B1A22F5}" dt="2021-05-11T08:24:01.127" v="170" actId="1036"/>
          <ac:spMkLst>
            <pc:docMk/>
            <pc:sldMk cId="2463869793" sldId="489"/>
            <ac:spMk id="70" creationId="{948BC843-7723-42E2-B234-CC4C788C62FE}"/>
          </ac:spMkLst>
        </pc:spChg>
        <pc:spChg chg="mod">
          <ac:chgData name="Min Wenwen (SSE)" userId="80ea8ba2-41f8-4269-bd91-68d2cb4272e3" providerId="ADAL" clId="{BB7FF70F-FD4F-43A2-85B9-36896B1A22F5}" dt="2021-05-11T08:24:01.127" v="170" actId="1036"/>
          <ac:spMkLst>
            <pc:docMk/>
            <pc:sldMk cId="2463869793" sldId="489"/>
            <ac:spMk id="72" creationId="{729E81A0-F245-4457-B333-B0FC023CD46B}"/>
          </ac:spMkLst>
        </pc:spChg>
        <pc:spChg chg="mod">
          <ac:chgData name="Min Wenwen (SSE)" userId="80ea8ba2-41f8-4269-bd91-68d2cb4272e3" providerId="ADAL" clId="{BB7FF70F-FD4F-43A2-85B9-36896B1A22F5}" dt="2021-05-11T08:24:01.127" v="170" actId="1036"/>
          <ac:spMkLst>
            <pc:docMk/>
            <pc:sldMk cId="2463869793" sldId="489"/>
            <ac:spMk id="73" creationId="{7E4D2CDE-6777-437E-A5F5-8EB7ACB986E5}"/>
          </ac:spMkLst>
        </pc:spChg>
        <pc:spChg chg="mod">
          <ac:chgData name="Min Wenwen (SSE)" userId="80ea8ba2-41f8-4269-bd91-68d2cb4272e3" providerId="ADAL" clId="{BB7FF70F-FD4F-43A2-85B9-36896B1A22F5}" dt="2021-05-11T08:24:01.127" v="170" actId="1036"/>
          <ac:spMkLst>
            <pc:docMk/>
            <pc:sldMk cId="2463869793" sldId="489"/>
            <ac:spMk id="75" creationId="{4D40D9BD-8A8C-44D3-9670-11903B3ECA0B}"/>
          </ac:spMkLst>
        </pc:spChg>
        <pc:spChg chg="mod">
          <ac:chgData name="Min Wenwen (SSE)" userId="80ea8ba2-41f8-4269-bd91-68d2cb4272e3" providerId="ADAL" clId="{BB7FF70F-FD4F-43A2-85B9-36896B1A22F5}" dt="2021-05-11T08:24:01.127" v="170" actId="1036"/>
          <ac:spMkLst>
            <pc:docMk/>
            <pc:sldMk cId="2463869793" sldId="489"/>
            <ac:spMk id="76" creationId="{99A7DD59-0BD9-40D3-BAD2-0231394D1F97}"/>
          </ac:spMkLst>
        </pc:spChg>
        <pc:spChg chg="mod">
          <ac:chgData name="Min Wenwen (SSE)" userId="80ea8ba2-41f8-4269-bd91-68d2cb4272e3" providerId="ADAL" clId="{BB7FF70F-FD4F-43A2-85B9-36896B1A22F5}" dt="2021-05-11T08:24:01.127" v="170" actId="1036"/>
          <ac:spMkLst>
            <pc:docMk/>
            <pc:sldMk cId="2463869793" sldId="489"/>
            <ac:spMk id="78" creationId="{BF9FA704-A405-4519-97FE-2291CB524FB5}"/>
          </ac:spMkLst>
        </pc:spChg>
        <pc:spChg chg="mod">
          <ac:chgData name="Min Wenwen (SSE)" userId="80ea8ba2-41f8-4269-bd91-68d2cb4272e3" providerId="ADAL" clId="{BB7FF70F-FD4F-43A2-85B9-36896B1A22F5}" dt="2021-05-11T08:24:01.127" v="170" actId="1036"/>
          <ac:spMkLst>
            <pc:docMk/>
            <pc:sldMk cId="2463869793" sldId="489"/>
            <ac:spMk id="79" creationId="{74B3354A-27DD-47C9-AB92-EAE4D7533260}"/>
          </ac:spMkLst>
        </pc:spChg>
        <pc:spChg chg="mod">
          <ac:chgData name="Min Wenwen (SSE)" userId="80ea8ba2-41f8-4269-bd91-68d2cb4272e3" providerId="ADAL" clId="{BB7FF70F-FD4F-43A2-85B9-36896B1A22F5}" dt="2021-05-11T08:24:01.127" v="170" actId="1036"/>
          <ac:spMkLst>
            <pc:docMk/>
            <pc:sldMk cId="2463869793" sldId="489"/>
            <ac:spMk id="81" creationId="{E0A422B8-7C07-460F-86C5-84D2C72AE25D}"/>
          </ac:spMkLst>
        </pc:spChg>
        <pc:spChg chg="mod">
          <ac:chgData name="Min Wenwen (SSE)" userId="80ea8ba2-41f8-4269-bd91-68d2cb4272e3" providerId="ADAL" clId="{BB7FF70F-FD4F-43A2-85B9-36896B1A22F5}" dt="2021-05-11T08:24:01.127" v="170" actId="1036"/>
          <ac:spMkLst>
            <pc:docMk/>
            <pc:sldMk cId="2463869793" sldId="489"/>
            <ac:spMk id="82" creationId="{F74BD7C7-ABBD-486C-BA33-0E6E9CA80097}"/>
          </ac:spMkLst>
        </pc:spChg>
        <pc:spChg chg="mod">
          <ac:chgData name="Min Wenwen (SSE)" userId="80ea8ba2-41f8-4269-bd91-68d2cb4272e3" providerId="ADAL" clId="{BB7FF70F-FD4F-43A2-85B9-36896B1A22F5}" dt="2021-05-11T08:24:01.127" v="170" actId="1036"/>
          <ac:spMkLst>
            <pc:docMk/>
            <pc:sldMk cId="2463869793" sldId="489"/>
            <ac:spMk id="84" creationId="{BD8209E3-F050-4582-BCE0-85677D924FCA}"/>
          </ac:spMkLst>
        </pc:spChg>
        <pc:spChg chg="mod">
          <ac:chgData name="Min Wenwen (SSE)" userId="80ea8ba2-41f8-4269-bd91-68d2cb4272e3" providerId="ADAL" clId="{BB7FF70F-FD4F-43A2-85B9-36896B1A22F5}" dt="2021-05-11T08:24:01.127" v="170" actId="1036"/>
          <ac:spMkLst>
            <pc:docMk/>
            <pc:sldMk cId="2463869793" sldId="489"/>
            <ac:spMk id="85" creationId="{CF34561D-C979-4753-B5B0-20B613B04B2F}"/>
          </ac:spMkLst>
        </pc:spChg>
        <pc:spChg chg="mod">
          <ac:chgData name="Min Wenwen (SSE)" userId="80ea8ba2-41f8-4269-bd91-68d2cb4272e3" providerId="ADAL" clId="{BB7FF70F-FD4F-43A2-85B9-36896B1A22F5}" dt="2021-05-11T08:24:01.127" v="170" actId="1036"/>
          <ac:spMkLst>
            <pc:docMk/>
            <pc:sldMk cId="2463869793" sldId="489"/>
            <ac:spMk id="87" creationId="{E686EF21-F032-4439-A6DE-A0DD330C0601}"/>
          </ac:spMkLst>
        </pc:spChg>
        <pc:spChg chg="mod">
          <ac:chgData name="Min Wenwen (SSE)" userId="80ea8ba2-41f8-4269-bd91-68d2cb4272e3" providerId="ADAL" clId="{BB7FF70F-FD4F-43A2-85B9-36896B1A22F5}" dt="2021-05-11T08:24:01.127" v="170" actId="1036"/>
          <ac:spMkLst>
            <pc:docMk/>
            <pc:sldMk cId="2463869793" sldId="489"/>
            <ac:spMk id="88" creationId="{C625F9CE-BEA5-4081-82C1-4994C3A96222}"/>
          </ac:spMkLst>
        </pc:spChg>
        <pc:spChg chg="mod">
          <ac:chgData name="Min Wenwen (SSE)" userId="80ea8ba2-41f8-4269-bd91-68d2cb4272e3" providerId="ADAL" clId="{BB7FF70F-FD4F-43A2-85B9-36896B1A22F5}" dt="2021-05-11T08:24:01.127" v="170" actId="1036"/>
          <ac:spMkLst>
            <pc:docMk/>
            <pc:sldMk cId="2463869793" sldId="489"/>
            <ac:spMk id="90" creationId="{C4050231-5842-4452-985B-A3F201FFE892}"/>
          </ac:spMkLst>
        </pc:spChg>
        <pc:spChg chg="mod">
          <ac:chgData name="Min Wenwen (SSE)" userId="80ea8ba2-41f8-4269-bd91-68d2cb4272e3" providerId="ADAL" clId="{BB7FF70F-FD4F-43A2-85B9-36896B1A22F5}" dt="2021-05-11T08:24:01.127" v="170" actId="1036"/>
          <ac:spMkLst>
            <pc:docMk/>
            <pc:sldMk cId="2463869793" sldId="489"/>
            <ac:spMk id="91" creationId="{A8D947F7-9404-4B82-A27F-14C0F9AD8AAA}"/>
          </ac:spMkLst>
        </pc:spChg>
        <pc:spChg chg="mod">
          <ac:chgData name="Min Wenwen (SSE)" userId="80ea8ba2-41f8-4269-bd91-68d2cb4272e3" providerId="ADAL" clId="{BB7FF70F-FD4F-43A2-85B9-36896B1A22F5}" dt="2021-05-11T08:24:01.127" v="170" actId="1036"/>
          <ac:spMkLst>
            <pc:docMk/>
            <pc:sldMk cId="2463869793" sldId="489"/>
            <ac:spMk id="93" creationId="{5625EA1C-47DF-457D-BE46-1E4E12C83B48}"/>
          </ac:spMkLst>
        </pc:spChg>
        <pc:spChg chg="mod">
          <ac:chgData name="Min Wenwen (SSE)" userId="80ea8ba2-41f8-4269-bd91-68d2cb4272e3" providerId="ADAL" clId="{BB7FF70F-FD4F-43A2-85B9-36896B1A22F5}" dt="2021-05-11T08:24:01.127" v="170" actId="1036"/>
          <ac:spMkLst>
            <pc:docMk/>
            <pc:sldMk cId="2463869793" sldId="489"/>
            <ac:spMk id="94" creationId="{D487B569-9207-4CF2-9A6C-3DF4B0A4DFAB}"/>
          </ac:spMkLst>
        </pc:spChg>
        <pc:spChg chg="mod">
          <ac:chgData name="Min Wenwen (SSE)" userId="80ea8ba2-41f8-4269-bd91-68d2cb4272e3" providerId="ADAL" clId="{BB7FF70F-FD4F-43A2-85B9-36896B1A22F5}" dt="2021-05-11T08:24:01.127" v="170" actId="1036"/>
          <ac:spMkLst>
            <pc:docMk/>
            <pc:sldMk cId="2463869793" sldId="489"/>
            <ac:spMk id="96" creationId="{E94FB23D-61AC-48F2-889B-371A535E936B}"/>
          </ac:spMkLst>
        </pc:spChg>
        <pc:spChg chg="mod">
          <ac:chgData name="Min Wenwen (SSE)" userId="80ea8ba2-41f8-4269-bd91-68d2cb4272e3" providerId="ADAL" clId="{BB7FF70F-FD4F-43A2-85B9-36896B1A22F5}" dt="2021-05-11T08:24:01.127" v="170" actId="1036"/>
          <ac:spMkLst>
            <pc:docMk/>
            <pc:sldMk cId="2463869793" sldId="489"/>
            <ac:spMk id="97" creationId="{5DA20CFA-1924-47C5-AB79-79E0165610B9}"/>
          </ac:spMkLst>
        </pc:spChg>
        <pc:spChg chg="mod">
          <ac:chgData name="Min Wenwen (SSE)" userId="80ea8ba2-41f8-4269-bd91-68d2cb4272e3" providerId="ADAL" clId="{BB7FF70F-FD4F-43A2-85B9-36896B1A22F5}" dt="2021-05-11T08:24:01.127" v="170" actId="1036"/>
          <ac:spMkLst>
            <pc:docMk/>
            <pc:sldMk cId="2463869793" sldId="489"/>
            <ac:spMk id="99" creationId="{CA019CC2-BFAB-4B5F-9787-95A8F56E61F1}"/>
          </ac:spMkLst>
        </pc:spChg>
        <pc:spChg chg="mod">
          <ac:chgData name="Min Wenwen (SSE)" userId="80ea8ba2-41f8-4269-bd91-68d2cb4272e3" providerId="ADAL" clId="{BB7FF70F-FD4F-43A2-85B9-36896B1A22F5}" dt="2021-05-11T08:24:01.127" v="170" actId="1036"/>
          <ac:spMkLst>
            <pc:docMk/>
            <pc:sldMk cId="2463869793" sldId="489"/>
            <ac:spMk id="100" creationId="{879DF50F-D62F-4035-A10F-593D6016974F}"/>
          </ac:spMkLst>
        </pc:spChg>
        <pc:spChg chg="mod">
          <ac:chgData name="Min Wenwen (SSE)" userId="80ea8ba2-41f8-4269-bd91-68d2cb4272e3" providerId="ADAL" clId="{BB7FF70F-FD4F-43A2-85B9-36896B1A22F5}" dt="2021-05-11T08:24:01.127" v="170" actId="1036"/>
          <ac:spMkLst>
            <pc:docMk/>
            <pc:sldMk cId="2463869793" sldId="489"/>
            <ac:spMk id="101" creationId="{2ED877F9-31ED-4FF3-B1FC-05A314B4DA1F}"/>
          </ac:spMkLst>
        </pc:spChg>
        <pc:spChg chg="mod">
          <ac:chgData name="Min Wenwen (SSE)" userId="80ea8ba2-41f8-4269-bd91-68d2cb4272e3" providerId="ADAL" clId="{BB7FF70F-FD4F-43A2-85B9-36896B1A22F5}" dt="2021-05-11T08:24:01.127" v="170" actId="1036"/>
          <ac:spMkLst>
            <pc:docMk/>
            <pc:sldMk cId="2463869793" sldId="489"/>
            <ac:spMk id="102" creationId="{D6F9A371-B3AA-4364-9008-34644BE96147}"/>
          </ac:spMkLst>
        </pc:spChg>
        <pc:spChg chg="mod">
          <ac:chgData name="Min Wenwen (SSE)" userId="80ea8ba2-41f8-4269-bd91-68d2cb4272e3" providerId="ADAL" clId="{BB7FF70F-FD4F-43A2-85B9-36896B1A22F5}" dt="2021-05-11T08:24:01.127" v="170" actId="1036"/>
          <ac:spMkLst>
            <pc:docMk/>
            <pc:sldMk cId="2463869793" sldId="489"/>
            <ac:spMk id="103" creationId="{CCE4F0DB-B67A-4E61-BFBD-F088E7FF0522}"/>
          </ac:spMkLst>
        </pc:spChg>
        <pc:spChg chg="mod">
          <ac:chgData name="Min Wenwen (SSE)" userId="80ea8ba2-41f8-4269-bd91-68d2cb4272e3" providerId="ADAL" clId="{BB7FF70F-FD4F-43A2-85B9-36896B1A22F5}" dt="2021-05-11T08:24:01.127" v="170" actId="1036"/>
          <ac:spMkLst>
            <pc:docMk/>
            <pc:sldMk cId="2463869793" sldId="489"/>
            <ac:spMk id="104" creationId="{6E7FECA7-4961-4373-ABBD-C58F68B63E4A}"/>
          </ac:spMkLst>
        </pc:spChg>
        <pc:spChg chg="mod">
          <ac:chgData name="Min Wenwen (SSE)" userId="80ea8ba2-41f8-4269-bd91-68d2cb4272e3" providerId="ADAL" clId="{BB7FF70F-FD4F-43A2-85B9-36896B1A22F5}" dt="2021-05-11T08:24:01.127" v="170" actId="1036"/>
          <ac:spMkLst>
            <pc:docMk/>
            <pc:sldMk cId="2463869793" sldId="489"/>
            <ac:spMk id="106" creationId="{F297227E-4A7E-4230-AE2B-1BB06D17F251}"/>
          </ac:spMkLst>
        </pc:spChg>
        <pc:spChg chg="mod">
          <ac:chgData name="Min Wenwen (SSE)" userId="80ea8ba2-41f8-4269-bd91-68d2cb4272e3" providerId="ADAL" clId="{BB7FF70F-FD4F-43A2-85B9-36896B1A22F5}" dt="2021-05-11T08:24:01.127" v="170" actId="1036"/>
          <ac:spMkLst>
            <pc:docMk/>
            <pc:sldMk cId="2463869793" sldId="489"/>
            <ac:spMk id="109" creationId="{25F8776B-C3AF-4BEC-9558-C717E85ACEEF}"/>
          </ac:spMkLst>
        </pc:spChg>
        <pc:spChg chg="mod">
          <ac:chgData name="Min Wenwen (SSE)" userId="80ea8ba2-41f8-4269-bd91-68d2cb4272e3" providerId="ADAL" clId="{BB7FF70F-FD4F-43A2-85B9-36896B1A22F5}" dt="2021-05-11T08:24:01.127" v="170" actId="1036"/>
          <ac:spMkLst>
            <pc:docMk/>
            <pc:sldMk cId="2463869793" sldId="489"/>
            <ac:spMk id="110" creationId="{A0892006-CD19-416C-9E5A-48422277B530}"/>
          </ac:spMkLst>
        </pc:spChg>
        <pc:spChg chg="mod">
          <ac:chgData name="Min Wenwen (SSE)" userId="80ea8ba2-41f8-4269-bd91-68d2cb4272e3" providerId="ADAL" clId="{BB7FF70F-FD4F-43A2-85B9-36896B1A22F5}" dt="2021-05-11T08:24:01.127" v="170" actId="1036"/>
          <ac:spMkLst>
            <pc:docMk/>
            <pc:sldMk cId="2463869793" sldId="489"/>
            <ac:spMk id="111" creationId="{89AE838C-AAEA-481A-8860-29DB58BE346B}"/>
          </ac:spMkLst>
        </pc:spChg>
        <pc:spChg chg="mod">
          <ac:chgData name="Min Wenwen (SSE)" userId="80ea8ba2-41f8-4269-bd91-68d2cb4272e3" providerId="ADAL" clId="{BB7FF70F-FD4F-43A2-85B9-36896B1A22F5}" dt="2021-05-11T08:24:01.127" v="170" actId="1036"/>
          <ac:spMkLst>
            <pc:docMk/>
            <pc:sldMk cId="2463869793" sldId="489"/>
            <ac:spMk id="112" creationId="{2EEE6543-E12F-4984-9848-48F8A8361569}"/>
          </ac:spMkLst>
        </pc:spChg>
        <pc:spChg chg="mod">
          <ac:chgData name="Min Wenwen (SSE)" userId="80ea8ba2-41f8-4269-bd91-68d2cb4272e3" providerId="ADAL" clId="{BB7FF70F-FD4F-43A2-85B9-36896B1A22F5}" dt="2021-05-11T08:24:01.127" v="170" actId="1036"/>
          <ac:spMkLst>
            <pc:docMk/>
            <pc:sldMk cId="2463869793" sldId="489"/>
            <ac:spMk id="113" creationId="{50E57ED1-EFD3-47D5-8AF6-10283CE5412B}"/>
          </ac:spMkLst>
        </pc:spChg>
        <pc:spChg chg="mod">
          <ac:chgData name="Min Wenwen (SSE)" userId="80ea8ba2-41f8-4269-bd91-68d2cb4272e3" providerId="ADAL" clId="{BB7FF70F-FD4F-43A2-85B9-36896B1A22F5}" dt="2021-05-11T08:24:01.127" v="170" actId="1036"/>
          <ac:spMkLst>
            <pc:docMk/>
            <pc:sldMk cId="2463869793" sldId="489"/>
            <ac:spMk id="114" creationId="{0D11ECFC-00BF-404A-A856-E58426776D1E}"/>
          </ac:spMkLst>
        </pc:spChg>
        <pc:spChg chg="mod">
          <ac:chgData name="Min Wenwen (SSE)" userId="80ea8ba2-41f8-4269-bd91-68d2cb4272e3" providerId="ADAL" clId="{BB7FF70F-FD4F-43A2-85B9-36896B1A22F5}" dt="2021-05-11T08:24:01.127" v="170" actId="1036"/>
          <ac:spMkLst>
            <pc:docMk/>
            <pc:sldMk cId="2463869793" sldId="489"/>
            <ac:spMk id="115" creationId="{77B013C3-FD2B-416C-AA88-A782C7B43362}"/>
          </ac:spMkLst>
        </pc:spChg>
        <pc:spChg chg="mod">
          <ac:chgData name="Min Wenwen (SSE)" userId="80ea8ba2-41f8-4269-bd91-68d2cb4272e3" providerId="ADAL" clId="{BB7FF70F-FD4F-43A2-85B9-36896B1A22F5}" dt="2021-05-11T08:24:01.127" v="170" actId="1036"/>
          <ac:spMkLst>
            <pc:docMk/>
            <pc:sldMk cId="2463869793" sldId="489"/>
            <ac:spMk id="116" creationId="{A24F9E50-0A66-492A-A240-6CED25199163}"/>
          </ac:spMkLst>
        </pc:spChg>
        <pc:spChg chg="mod">
          <ac:chgData name="Min Wenwen (SSE)" userId="80ea8ba2-41f8-4269-bd91-68d2cb4272e3" providerId="ADAL" clId="{BB7FF70F-FD4F-43A2-85B9-36896B1A22F5}" dt="2021-05-11T08:24:11.015" v="174" actId="1076"/>
          <ac:spMkLst>
            <pc:docMk/>
            <pc:sldMk cId="2463869793" sldId="489"/>
            <ac:spMk id="117" creationId="{FDCE9E52-3784-4BEA-AB49-0671CF53E603}"/>
          </ac:spMkLst>
        </pc:spChg>
        <pc:spChg chg="mod">
          <ac:chgData name="Min Wenwen (SSE)" userId="80ea8ba2-41f8-4269-bd91-68d2cb4272e3" providerId="ADAL" clId="{BB7FF70F-FD4F-43A2-85B9-36896B1A22F5}" dt="2021-05-11T08:24:01.127" v="170" actId="1036"/>
          <ac:spMkLst>
            <pc:docMk/>
            <pc:sldMk cId="2463869793" sldId="489"/>
            <ac:spMk id="118" creationId="{DB25C07F-C2B7-48DE-A717-202176347C94}"/>
          </ac:spMkLst>
        </pc:spChg>
        <pc:spChg chg="mod">
          <ac:chgData name="Min Wenwen (SSE)" userId="80ea8ba2-41f8-4269-bd91-68d2cb4272e3" providerId="ADAL" clId="{BB7FF70F-FD4F-43A2-85B9-36896B1A22F5}" dt="2021-05-11T08:24:01.127" v="170" actId="1036"/>
          <ac:spMkLst>
            <pc:docMk/>
            <pc:sldMk cId="2463869793" sldId="489"/>
            <ac:spMk id="120" creationId="{2752558A-B343-4E79-8C77-270046A5956C}"/>
          </ac:spMkLst>
        </pc:spChg>
        <pc:spChg chg="mod">
          <ac:chgData name="Min Wenwen (SSE)" userId="80ea8ba2-41f8-4269-bd91-68d2cb4272e3" providerId="ADAL" clId="{BB7FF70F-FD4F-43A2-85B9-36896B1A22F5}" dt="2021-05-11T08:24:28.928" v="185" actId="1035"/>
          <ac:spMkLst>
            <pc:docMk/>
            <pc:sldMk cId="2463869793" sldId="489"/>
            <ac:spMk id="128" creationId="{4CE50533-4647-4FEF-8AAF-4B3659664889}"/>
          </ac:spMkLst>
        </pc:spChg>
        <pc:grpChg chg="mod">
          <ac:chgData name="Min Wenwen (SSE)" userId="80ea8ba2-41f8-4269-bd91-68d2cb4272e3" providerId="ADAL" clId="{BB7FF70F-FD4F-43A2-85B9-36896B1A22F5}" dt="2021-05-11T08:24:01.127" v="170" actId="1036"/>
          <ac:grpSpMkLst>
            <pc:docMk/>
            <pc:sldMk cId="2463869793" sldId="489"/>
            <ac:grpSpMk id="8" creationId="{0931FD21-B437-4851-A370-6C24AB9933E8}"/>
          </ac:grpSpMkLst>
        </pc:grpChg>
        <pc:grpChg chg="mod">
          <ac:chgData name="Min Wenwen (SSE)" userId="80ea8ba2-41f8-4269-bd91-68d2cb4272e3" providerId="ADAL" clId="{BB7FF70F-FD4F-43A2-85B9-36896B1A22F5}" dt="2021-05-11T08:24:01.127" v="170" actId="1036"/>
          <ac:grpSpMkLst>
            <pc:docMk/>
            <pc:sldMk cId="2463869793" sldId="489"/>
            <ac:grpSpMk id="38" creationId="{12187887-ACC7-4508-B145-885BA8AA09FE}"/>
          </ac:grpSpMkLst>
        </pc:grpChg>
        <pc:grpChg chg="mod">
          <ac:chgData name="Min Wenwen (SSE)" userId="80ea8ba2-41f8-4269-bd91-68d2cb4272e3" providerId="ADAL" clId="{BB7FF70F-FD4F-43A2-85B9-36896B1A22F5}" dt="2021-05-11T08:24:01.127" v="170" actId="1036"/>
          <ac:grpSpMkLst>
            <pc:docMk/>
            <pc:sldMk cId="2463869793" sldId="489"/>
            <ac:grpSpMk id="41" creationId="{5D95F924-8F03-44AD-BFAC-68AC123EABDD}"/>
          </ac:grpSpMkLst>
        </pc:grpChg>
        <pc:grpChg chg="mod">
          <ac:chgData name="Min Wenwen (SSE)" userId="80ea8ba2-41f8-4269-bd91-68d2cb4272e3" providerId="ADAL" clId="{BB7FF70F-FD4F-43A2-85B9-36896B1A22F5}" dt="2021-05-11T08:24:01.127" v="170" actId="1036"/>
          <ac:grpSpMkLst>
            <pc:docMk/>
            <pc:sldMk cId="2463869793" sldId="489"/>
            <ac:grpSpMk id="44" creationId="{1F2CC4AA-C869-4D85-A660-7E4BCACB8305}"/>
          </ac:grpSpMkLst>
        </pc:grpChg>
        <pc:grpChg chg="mod">
          <ac:chgData name="Min Wenwen (SSE)" userId="80ea8ba2-41f8-4269-bd91-68d2cb4272e3" providerId="ADAL" clId="{BB7FF70F-FD4F-43A2-85B9-36896B1A22F5}" dt="2021-05-11T08:24:01.127" v="170" actId="1036"/>
          <ac:grpSpMkLst>
            <pc:docMk/>
            <pc:sldMk cId="2463869793" sldId="489"/>
            <ac:grpSpMk id="47" creationId="{A3B6DD07-7204-497E-BCC0-E2618D2EE71C}"/>
          </ac:grpSpMkLst>
        </pc:grpChg>
        <pc:grpChg chg="mod">
          <ac:chgData name="Min Wenwen (SSE)" userId="80ea8ba2-41f8-4269-bd91-68d2cb4272e3" providerId="ADAL" clId="{BB7FF70F-FD4F-43A2-85B9-36896B1A22F5}" dt="2021-05-11T08:24:01.127" v="170" actId="1036"/>
          <ac:grpSpMkLst>
            <pc:docMk/>
            <pc:sldMk cId="2463869793" sldId="489"/>
            <ac:grpSpMk id="50" creationId="{94F93816-840B-4CFB-917D-06B807D498E0}"/>
          </ac:grpSpMkLst>
        </pc:grpChg>
        <pc:grpChg chg="mod">
          <ac:chgData name="Min Wenwen (SSE)" userId="80ea8ba2-41f8-4269-bd91-68d2cb4272e3" providerId="ADAL" clId="{BB7FF70F-FD4F-43A2-85B9-36896B1A22F5}" dt="2021-05-11T08:24:01.127" v="170" actId="1036"/>
          <ac:grpSpMkLst>
            <pc:docMk/>
            <pc:sldMk cId="2463869793" sldId="489"/>
            <ac:grpSpMk id="53" creationId="{7D690533-D5FD-453F-9811-2C8FFCE503D6}"/>
          </ac:grpSpMkLst>
        </pc:grpChg>
        <pc:grpChg chg="mod">
          <ac:chgData name="Min Wenwen (SSE)" userId="80ea8ba2-41f8-4269-bd91-68d2cb4272e3" providerId="ADAL" clId="{BB7FF70F-FD4F-43A2-85B9-36896B1A22F5}" dt="2021-05-11T08:24:01.127" v="170" actId="1036"/>
          <ac:grpSpMkLst>
            <pc:docMk/>
            <pc:sldMk cId="2463869793" sldId="489"/>
            <ac:grpSpMk id="56" creationId="{886D13B3-0AF5-46C3-AD21-D473F42A7003}"/>
          </ac:grpSpMkLst>
        </pc:grpChg>
        <pc:grpChg chg="mod">
          <ac:chgData name="Min Wenwen (SSE)" userId="80ea8ba2-41f8-4269-bd91-68d2cb4272e3" providerId="ADAL" clId="{BB7FF70F-FD4F-43A2-85B9-36896B1A22F5}" dt="2021-05-11T08:24:01.127" v="170" actId="1036"/>
          <ac:grpSpMkLst>
            <pc:docMk/>
            <pc:sldMk cId="2463869793" sldId="489"/>
            <ac:grpSpMk id="59" creationId="{B63B458A-1232-4E1A-BF3B-900AF057C685}"/>
          </ac:grpSpMkLst>
        </pc:grpChg>
        <pc:grpChg chg="mod">
          <ac:chgData name="Min Wenwen (SSE)" userId="80ea8ba2-41f8-4269-bd91-68d2cb4272e3" providerId="ADAL" clId="{BB7FF70F-FD4F-43A2-85B9-36896B1A22F5}" dt="2021-05-11T08:24:01.127" v="170" actId="1036"/>
          <ac:grpSpMkLst>
            <pc:docMk/>
            <pc:sldMk cId="2463869793" sldId="489"/>
            <ac:grpSpMk id="62" creationId="{40035BD0-67D6-46C6-9823-1D91B58D321F}"/>
          </ac:grpSpMkLst>
        </pc:grpChg>
        <pc:grpChg chg="mod">
          <ac:chgData name="Min Wenwen (SSE)" userId="80ea8ba2-41f8-4269-bd91-68d2cb4272e3" providerId="ADAL" clId="{BB7FF70F-FD4F-43A2-85B9-36896B1A22F5}" dt="2021-05-11T08:24:01.127" v="170" actId="1036"/>
          <ac:grpSpMkLst>
            <pc:docMk/>
            <pc:sldMk cId="2463869793" sldId="489"/>
            <ac:grpSpMk id="65" creationId="{C201801F-22E4-412A-9616-A39CCF0813B0}"/>
          </ac:grpSpMkLst>
        </pc:grpChg>
        <pc:grpChg chg="mod">
          <ac:chgData name="Min Wenwen (SSE)" userId="80ea8ba2-41f8-4269-bd91-68d2cb4272e3" providerId="ADAL" clId="{BB7FF70F-FD4F-43A2-85B9-36896B1A22F5}" dt="2021-05-11T08:24:01.127" v="170" actId="1036"/>
          <ac:grpSpMkLst>
            <pc:docMk/>
            <pc:sldMk cId="2463869793" sldId="489"/>
            <ac:grpSpMk id="68" creationId="{9E89E318-08FB-42FE-BED0-BB670FA6B8AE}"/>
          </ac:grpSpMkLst>
        </pc:grpChg>
        <pc:grpChg chg="mod">
          <ac:chgData name="Min Wenwen (SSE)" userId="80ea8ba2-41f8-4269-bd91-68d2cb4272e3" providerId="ADAL" clId="{BB7FF70F-FD4F-43A2-85B9-36896B1A22F5}" dt="2021-05-11T08:24:01.127" v="170" actId="1036"/>
          <ac:grpSpMkLst>
            <pc:docMk/>
            <pc:sldMk cId="2463869793" sldId="489"/>
            <ac:grpSpMk id="71" creationId="{6C4FA2CC-0495-4EF8-B467-A8D752480150}"/>
          </ac:grpSpMkLst>
        </pc:grpChg>
        <pc:grpChg chg="mod">
          <ac:chgData name="Min Wenwen (SSE)" userId="80ea8ba2-41f8-4269-bd91-68d2cb4272e3" providerId="ADAL" clId="{BB7FF70F-FD4F-43A2-85B9-36896B1A22F5}" dt="2021-05-11T08:24:01.127" v="170" actId="1036"/>
          <ac:grpSpMkLst>
            <pc:docMk/>
            <pc:sldMk cId="2463869793" sldId="489"/>
            <ac:grpSpMk id="74" creationId="{09AAA5C3-838E-4190-B09C-69EAC79B3A00}"/>
          </ac:grpSpMkLst>
        </pc:grpChg>
        <pc:grpChg chg="mod">
          <ac:chgData name="Min Wenwen (SSE)" userId="80ea8ba2-41f8-4269-bd91-68d2cb4272e3" providerId="ADAL" clId="{BB7FF70F-FD4F-43A2-85B9-36896B1A22F5}" dt="2021-05-11T08:24:01.127" v="170" actId="1036"/>
          <ac:grpSpMkLst>
            <pc:docMk/>
            <pc:sldMk cId="2463869793" sldId="489"/>
            <ac:grpSpMk id="77" creationId="{8BA0A978-5B7B-47D1-8C9D-3C476C000751}"/>
          </ac:grpSpMkLst>
        </pc:grpChg>
        <pc:grpChg chg="mod">
          <ac:chgData name="Min Wenwen (SSE)" userId="80ea8ba2-41f8-4269-bd91-68d2cb4272e3" providerId="ADAL" clId="{BB7FF70F-FD4F-43A2-85B9-36896B1A22F5}" dt="2021-05-11T08:24:01.127" v="170" actId="1036"/>
          <ac:grpSpMkLst>
            <pc:docMk/>
            <pc:sldMk cId="2463869793" sldId="489"/>
            <ac:grpSpMk id="80" creationId="{D408D094-6431-4C25-A647-7C2DCE5603D8}"/>
          </ac:grpSpMkLst>
        </pc:grpChg>
        <pc:grpChg chg="mod">
          <ac:chgData name="Min Wenwen (SSE)" userId="80ea8ba2-41f8-4269-bd91-68d2cb4272e3" providerId="ADAL" clId="{BB7FF70F-FD4F-43A2-85B9-36896B1A22F5}" dt="2021-05-11T08:24:01.127" v="170" actId="1036"/>
          <ac:grpSpMkLst>
            <pc:docMk/>
            <pc:sldMk cId="2463869793" sldId="489"/>
            <ac:grpSpMk id="83" creationId="{E8AE0998-3B6C-4229-9882-E24034C17778}"/>
          </ac:grpSpMkLst>
        </pc:grpChg>
        <pc:grpChg chg="mod">
          <ac:chgData name="Min Wenwen (SSE)" userId="80ea8ba2-41f8-4269-bd91-68d2cb4272e3" providerId="ADAL" clId="{BB7FF70F-FD4F-43A2-85B9-36896B1A22F5}" dt="2021-05-11T08:24:01.127" v="170" actId="1036"/>
          <ac:grpSpMkLst>
            <pc:docMk/>
            <pc:sldMk cId="2463869793" sldId="489"/>
            <ac:grpSpMk id="86" creationId="{6BF285B6-7752-4E7B-8E80-B398AFF940FF}"/>
          </ac:grpSpMkLst>
        </pc:grpChg>
        <pc:grpChg chg="mod">
          <ac:chgData name="Min Wenwen (SSE)" userId="80ea8ba2-41f8-4269-bd91-68d2cb4272e3" providerId="ADAL" clId="{BB7FF70F-FD4F-43A2-85B9-36896B1A22F5}" dt="2021-05-11T08:24:01.127" v="170" actId="1036"/>
          <ac:grpSpMkLst>
            <pc:docMk/>
            <pc:sldMk cId="2463869793" sldId="489"/>
            <ac:grpSpMk id="89" creationId="{03FFC4A8-15A8-4FF7-8DF3-8AD3EB39675D}"/>
          </ac:grpSpMkLst>
        </pc:grpChg>
        <pc:grpChg chg="mod">
          <ac:chgData name="Min Wenwen (SSE)" userId="80ea8ba2-41f8-4269-bd91-68d2cb4272e3" providerId="ADAL" clId="{BB7FF70F-FD4F-43A2-85B9-36896B1A22F5}" dt="2021-05-11T08:24:01.127" v="170" actId="1036"/>
          <ac:grpSpMkLst>
            <pc:docMk/>
            <pc:sldMk cId="2463869793" sldId="489"/>
            <ac:grpSpMk id="92" creationId="{0A41D480-9EC0-4FF9-96C7-75BE8B74F5F9}"/>
          </ac:grpSpMkLst>
        </pc:grpChg>
        <pc:grpChg chg="mod">
          <ac:chgData name="Min Wenwen (SSE)" userId="80ea8ba2-41f8-4269-bd91-68d2cb4272e3" providerId="ADAL" clId="{BB7FF70F-FD4F-43A2-85B9-36896B1A22F5}" dt="2021-05-11T08:24:01.127" v="170" actId="1036"/>
          <ac:grpSpMkLst>
            <pc:docMk/>
            <pc:sldMk cId="2463869793" sldId="489"/>
            <ac:grpSpMk id="95" creationId="{CA729167-9194-43CC-8E9B-46FEB850DEEC}"/>
          </ac:grpSpMkLst>
        </pc:grpChg>
        <pc:grpChg chg="mod">
          <ac:chgData name="Min Wenwen (SSE)" userId="80ea8ba2-41f8-4269-bd91-68d2cb4272e3" providerId="ADAL" clId="{BB7FF70F-FD4F-43A2-85B9-36896B1A22F5}" dt="2021-05-11T08:24:01.127" v="170" actId="1036"/>
          <ac:grpSpMkLst>
            <pc:docMk/>
            <pc:sldMk cId="2463869793" sldId="489"/>
            <ac:grpSpMk id="98" creationId="{09120478-E341-420D-AD1D-074FB2D9F464}"/>
          </ac:grpSpMkLst>
        </pc:grpChg>
        <pc:grpChg chg="mod">
          <ac:chgData name="Min Wenwen (SSE)" userId="80ea8ba2-41f8-4269-bd91-68d2cb4272e3" providerId="ADAL" clId="{BB7FF70F-FD4F-43A2-85B9-36896B1A22F5}" dt="2021-05-11T08:24:01.127" v="170" actId="1036"/>
          <ac:grpSpMkLst>
            <pc:docMk/>
            <pc:sldMk cId="2463869793" sldId="489"/>
            <ac:grpSpMk id="108" creationId="{5CD82AF2-0407-48B3-A340-D87EA0721234}"/>
          </ac:grpSpMkLst>
        </pc:grpChg>
        <pc:graphicFrameChg chg="mod">
          <ac:chgData name="Min Wenwen (SSE)" userId="80ea8ba2-41f8-4269-bd91-68d2cb4272e3" providerId="ADAL" clId="{BB7FF70F-FD4F-43A2-85B9-36896B1A22F5}" dt="2021-05-11T08:24:01.127" v="170" actId="1036"/>
          <ac:graphicFrameMkLst>
            <pc:docMk/>
            <pc:sldMk cId="2463869793" sldId="489"/>
            <ac:graphicFrameMk id="37" creationId="{A185E5A2-09BB-4A6E-A871-DB342E712B76}"/>
          </ac:graphicFrameMkLst>
        </pc:graphicFrameChg>
        <pc:picChg chg="mod">
          <ac:chgData name="Min Wenwen (SSE)" userId="80ea8ba2-41f8-4269-bd91-68d2cb4272e3" providerId="ADAL" clId="{BB7FF70F-FD4F-43A2-85B9-36896B1A22F5}" dt="2021-05-11T08:24:01.127" v="170" actId="1036"/>
          <ac:picMkLst>
            <pc:docMk/>
            <pc:sldMk cId="2463869793" sldId="489"/>
            <ac:picMk id="107" creationId="{17499512-EDBD-4303-A83F-F0CF5E0C9E32}"/>
          </ac:picMkLst>
        </pc:picChg>
        <pc:picChg chg="mod">
          <ac:chgData name="Min Wenwen (SSE)" userId="80ea8ba2-41f8-4269-bd91-68d2cb4272e3" providerId="ADAL" clId="{BB7FF70F-FD4F-43A2-85B9-36896B1A22F5}" dt="2021-05-11T08:24:01.127" v="170" actId="1036"/>
          <ac:picMkLst>
            <pc:docMk/>
            <pc:sldMk cId="2463869793" sldId="489"/>
            <ac:picMk id="119" creationId="{A2D03A15-14F5-4080-B6C5-F9B9ACA70413}"/>
          </ac:picMkLst>
        </pc:picChg>
        <pc:picChg chg="mod">
          <ac:chgData name="Min Wenwen (SSE)" userId="80ea8ba2-41f8-4269-bd91-68d2cb4272e3" providerId="ADAL" clId="{BB7FF70F-FD4F-43A2-85B9-36896B1A22F5}" dt="2021-05-11T08:24:01.127" v="170" actId="1036"/>
          <ac:picMkLst>
            <pc:docMk/>
            <pc:sldMk cId="2463869793" sldId="489"/>
            <ac:picMk id="121" creationId="{C921E5E5-59AF-44F8-AA6E-09A60334DDF7}"/>
          </ac:picMkLst>
        </pc:picChg>
        <pc:picChg chg="mod">
          <ac:chgData name="Min Wenwen (SSE)" userId="80ea8ba2-41f8-4269-bd91-68d2cb4272e3" providerId="ADAL" clId="{BB7FF70F-FD4F-43A2-85B9-36896B1A22F5}" dt="2021-05-11T08:24:35.578" v="198" actId="1037"/>
          <ac:picMkLst>
            <pc:docMk/>
            <pc:sldMk cId="2463869793" sldId="489"/>
            <ac:picMk id="122" creationId="{34BE1518-D70A-41BB-ABBA-6F3899A26588}"/>
          </ac:picMkLst>
        </pc:picChg>
        <pc:picChg chg="mod">
          <ac:chgData name="Min Wenwen (SSE)" userId="80ea8ba2-41f8-4269-bd91-68d2cb4272e3" providerId="ADAL" clId="{BB7FF70F-FD4F-43A2-85B9-36896B1A22F5}" dt="2021-05-11T08:24:01.127" v="170" actId="1036"/>
          <ac:picMkLst>
            <pc:docMk/>
            <pc:sldMk cId="2463869793" sldId="489"/>
            <ac:picMk id="124" creationId="{46B4F021-2E1F-4B36-921E-90FCBECD3AC4}"/>
          </ac:picMkLst>
        </pc:picChg>
        <pc:cxnChg chg="mod">
          <ac:chgData name="Min Wenwen (SSE)" userId="80ea8ba2-41f8-4269-bd91-68d2cb4272e3" providerId="ADAL" clId="{BB7FF70F-FD4F-43A2-85B9-36896B1A22F5}" dt="2021-05-11T08:24:01.127" v="170" actId="1036"/>
          <ac:cxnSpMkLst>
            <pc:docMk/>
            <pc:sldMk cId="2463869793" sldId="489"/>
            <ac:cxnSpMk id="18" creationId="{7FC15DAF-42FF-4DB2-AD2E-80A644FD2279}"/>
          </ac:cxnSpMkLst>
        </pc:cxnChg>
        <pc:cxnChg chg="mod">
          <ac:chgData name="Min Wenwen (SSE)" userId="80ea8ba2-41f8-4269-bd91-68d2cb4272e3" providerId="ADAL" clId="{BB7FF70F-FD4F-43A2-85B9-36896B1A22F5}" dt="2021-05-11T08:24:01.127" v="170" actId="1036"/>
          <ac:cxnSpMkLst>
            <pc:docMk/>
            <pc:sldMk cId="2463869793" sldId="489"/>
            <ac:cxnSpMk id="19" creationId="{47B4C575-DF9F-4C71-B324-CE406650AFB0}"/>
          </ac:cxnSpMkLst>
        </pc:cxnChg>
        <pc:cxnChg chg="mod">
          <ac:chgData name="Min Wenwen (SSE)" userId="80ea8ba2-41f8-4269-bd91-68d2cb4272e3" providerId="ADAL" clId="{BB7FF70F-FD4F-43A2-85B9-36896B1A22F5}" dt="2021-05-11T08:24:01.127" v="170" actId="1036"/>
          <ac:cxnSpMkLst>
            <pc:docMk/>
            <pc:sldMk cId="2463869793" sldId="489"/>
            <ac:cxnSpMk id="20" creationId="{864B2610-6070-49C8-9DA8-70F949805CDF}"/>
          </ac:cxnSpMkLst>
        </pc:cxnChg>
        <pc:cxnChg chg="mod">
          <ac:chgData name="Min Wenwen (SSE)" userId="80ea8ba2-41f8-4269-bd91-68d2cb4272e3" providerId="ADAL" clId="{BB7FF70F-FD4F-43A2-85B9-36896B1A22F5}" dt="2021-05-11T08:24:01.127" v="170" actId="1036"/>
          <ac:cxnSpMkLst>
            <pc:docMk/>
            <pc:sldMk cId="2463869793" sldId="489"/>
            <ac:cxnSpMk id="21" creationId="{E6060EDA-701B-4C1B-8C22-F74D71FEC972}"/>
          </ac:cxnSpMkLst>
        </pc:cxnChg>
        <pc:cxnChg chg="mod">
          <ac:chgData name="Min Wenwen (SSE)" userId="80ea8ba2-41f8-4269-bd91-68d2cb4272e3" providerId="ADAL" clId="{BB7FF70F-FD4F-43A2-85B9-36896B1A22F5}" dt="2021-05-11T08:24:01.127" v="170" actId="1036"/>
          <ac:cxnSpMkLst>
            <pc:docMk/>
            <pc:sldMk cId="2463869793" sldId="489"/>
            <ac:cxnSpMk id="22" creationId="{B557F164-120C-4A9C-B80D-4762D574BABD}"/>
          </ac:cxnSpMkLst>
        </pc:cxnChg>
        <pc:cxnChg chg="mod">
          <ac:chgData name="Min Wenwen (SSE)" userId="80ea8ba2-41f8-4269-bd91-68d2cb4272e3" providerId="ADAL" clId="{BB7FF70F-FD4F-43A2-85B9-36896B1A22F5}" dt="2021-05-11T08:24:01.127" v="170" actId="1036"/>
          <ac:cxnSpMkLst>
            <pc:docMk/>
            <pc:sldMk cId="2463869793" sldId="489"/>
            <ac:cxnSpMk id="23" creationId="{FA833EAC-66D9-44E3-A362-DA3C0DB01C41}"/>
          </ac:cxnSpMkLst>
        </pc:cxnChg>
        <pc:cxnChg chg="mod">
          <ac:chgData name="Min Wenwen (SSE)" userId="80ea8ba2-41f8-4269-bd91-68d2cb4272e3" providerId="ADAL" clId="{BB7FF70F-FD4F-43A2-85B9-36896B1A22F5}" dt="2021-05-11T08:24:01.127" v="170" actId="1036"/>
          <ac:cxnSpMkLst>
            <pc:docMk/>
            <pc:sldMk cId="2463869793" sldId="489"/>
            <ac:cxnSpMk id="24" creationId="{8584D3C1-A1AF-44D8-A572-90EABB729CC6}"/>
          </ac:cxnSpMkLst>
        </pc:cxnChg>
        <pc:cxnChg chg="mod">
          <ac:chgData name="Min Wenwen (SSE)" userId="80ea8ba2-41f8-4269-bd91-68d2cb4272e3" providerId="ADAL" clId="{BB7FF70F-FD4F-43A2-85B9-36896B1A22F5}" dt="2021-05-11T08:24:01.127" v="170" actId="1036"/>
          <ac:cxnSpMkLst>
            <pc:docMk/>
            <pc:sldMk cId="2463869793" sldId="489"/>
            <ac:cxnSpMk id="25" creationId="{F2508AE9-0CA0-4910-8336-78EDC7FC3B55}"/>
          </ac:cxnSpMkLst>
        </pc:cxnChg>
        <pc:cxnChg chg="mod">
          <ac:chgData name="Min Wenwen (SSE)" userId="80ea8ba2-41f8-4269-bd91-68d2cb4272e3" providerId="ADAL" clId="{BB7FF70F-FD4F-43A2-85B9-36896B1A22F5}" dt="2021-05-11T08:24:01.127" v="170" actId="1036"/>
          <ac:cxnSpMkLst>
            <pc:docMk/>
            <pc:sldMk cId="2463869793" sldId="489"/>
            <ac:cxnSpMk id="26" creationId="{E27B4AF7-7601-434F-A3BC-DDDD6827322D}"/>
          </ac:cxnSpMkLst>
        </pc:cxnChg>
        <pc:cxnChg chg="mod">
          <ac:chgData name="Min Wenwen (SSE)" userId="80ea8ba2-41f8-4269-bd91-68d2cb4272e3" providerId="ADAL" clId="{BB7FF70F-FD4F-43A2-85B9-36896B1A22F5}" dt="2021-05-11T08:24:01.127" v="170" actId="1036"/>
          <ac:cxnSpMkLst>
            <pc:docMk/>
            <pc:sldMk cId="2463869793" sldId="489"/>
            <ac:cxnSpMk id="27" creationId="{E7CACFA9-03C3-48C1-BC22-60E342479620}"/>
          </ac:cxnSpMkLst>
        </pc:cxnChg>
        <pc:cxnChg chg="mod">
          <ac:chgData name="Min Wenwen (SSE)" userId="80ea8ba2-41f8-4269-bd91-68d2cb4272e3" providerId="ADAL" clId="{BB7FF70F-FD4F-43A2-85B9-36896B1A22F5}" dt="2021-05-11T08:24:01.127" v="170" actId="1036"/>
          <ac:cxnSpMkLst>
            <pc:docMk/>
            <pc:sldMk cId="2463869793" sldId="489"/>
            <ac:cxnSpMk id="29" creationId="{02C3DC9E-3DA1-4A76-8214-941EBA4C4646}"/>
          </ac:cxnSpMkLst>
        </pc:cxnChg>
        <pc:cxnChg chg="mod">
          <ac:chgData name="Min Wenwen (SSE)" userId="80ea8ba2-41f8-4269-bd91-68d2cb4272e3" providerId="ADAL" clId="{BB7FF70F-FD4F-43A2-85B9-36896B1A22F5}" dt="2021-05-11T08:24:01.127" v="170" actId="1036"/>
          <ac:cxnSpMkLst>
            <pc:docMk/>
            <pc:sldMk cId="2463869793" sldId="489"/>
            <ac:cxnSpMk id="32" creationId="{F5D6C0A0-A3CC-461F-9BC4-4360F8308FB0}"/>
          </ac:cxnSpMkLst>
        </pc:cxnChg>
        <pc:cxnChg chg="mod">
          <ac:chgData name="Min Wenwen (SSE)" userId="80ea8ba2-41f8-4269-bd91-68d2cb4272e3" providerId="ADAL" clId="{BB7FF70F-FD4F-43A2-85B9-36896B1A22F5}" dt="2021-05-11T08:24:01.127" v="170" actId="1036"/>
          <ac:cxnSpMkLst>
            <pc:docMk/>
            <pc:sldMk cId="2463869793" sldId="489"/>
            <ac:cxnSpMk id="33" creationId="{5D301D03-D5E9-4714-9F82-08B63E39171E}"/>
          </ac:cxnSpMkLst>
        </pc:cxnChg>
        <pc:cxnChg chg="mod">
          <ac:chgData name="Min Wenwen (SSE)" userId="80ea8ba2-41f8-4269-bd91-68d2cb4272e3" providerId="ADAL" clId="{BB7FF70F-FD4F-43A2-85B9-36896B1A22F5}" dt="2021-05-11T08:24:01.127" v="170" actId="1036"/>
          <ac:cxnSpMkLst>
            <pc:docMk/>
            <pc:sldMk cId="2463869793" sldId="489"/>
            <ac:cxnSpMk id="34" creationId="{A045C857-9B48-4991-9544-655CB40EA813}"/>
          </ac:cxnSpMkLst>
        </pc:cxnChg>
        <pc:cxnChg chg="mod">
          <ac:chgData name="Min Wenwen (SSE)" userId="80ea8ba2-41f8-4269-bd91-68d2cb4272e3" providerId="ADAL" clId="{BB7FF70F-FD4F-43A2-85B9-36896B1A22F5}" dt="2021-05-11T08:24:01.127" v="170" actId="1036"/>
          <ac:cxnSpMkLst>
            <pc:docMk/>
            <pc:sldMk cId="2463869793" sldId="489"/>
            <ac:cxnSpMk id="35" creationId="{C3B26F02-C4A2-4E7F-A85E-EC757D1CD829}"/>
          </ac:cxnSpMkLst>
        </pc:cxnChg>
        <pc:cxnChg chg="mod">
          <ac:chgData name="Min Wenwen (SSE)" userId="80ea8ba2-41f8-4269-bd91-68d2cb4272e3" providerId="ADAL" clId="{BB7FF70F-FD4F-43A2-85B9-36896B1A22F5}" dt="2021-05-11T08:24:01.127" v="170" actId="1036"/>
          <ac:cxnSpMkLst>
            <pc:docMk/>
            <pc:sldMk cId="2463869793" sldId="489"/>
            <ac:cxnSpMk id="36" creationId="{C504E2B4-FC5A-47A8-8205-E6CB189CFBE1}"/>
          </ac:cxnSpMkLst>
        </pc:cxnChg>
        <pc:cxnChg chg="mod">
          <ac:chgData name="Min Wenwen (SSE)" userId="80ea8ba2-41f8-4269-bd91-68d2cb4272e3" providerId="ADAL" clId="{BB7FF70F-FD4F-43A2-85B9-36896B1A22F5}" dt="2021-05-11T08:24:01.127" v="170" actId="1036"/>
          <ac:cxnSpMkLst>
            <pc:docMk/>
            <pc:sldMk cId="2463869793" sldId="489"/>
            <ac:cxnSpMk id="105" creationId="{7853764F-FDF9-447D-B125-1104460A2B5C}"/>
          </ac:cxnSpMkLst>
        </pc:cxnChg>
        <pc:cxnChg chg="mod">
          <ac:chgData name="Min Wenwen (SSE)" userId="80ea8ba2-41f8-4269-bd91-68d2cb4272e3" providerId="ADAL" clId="{BB7FF70F-FD4F-43A2-85B9-36896B1A22F5}" dt="2021-05-11T08:24:22.636" v="177" actId="1036"/>
          <ac:cxnSpMkLst>
            <pc:docMk/>
            <pc:sldMk cId="2463869793" sldId="489"/>
            <ac:cxnSpMk id="130" creationId="{DC6FF3B5-ECA8-4E63-BA12-369337FE3F11}"/>
          </ac:cxnSpMkLst>
        </pc:cxnChg>
      </pc:sldChg>
      <pc:sldChg chg="modSp del mod">
        <pc:chgData name="Min Wenwen (SSE)" userId="80ea8ba2-41f8-4269-bd91-68d2cb4272e3" providerId="ADAL" clId="{BB7FF70F-FD4F-43A2-85B9-36896B1A22F5}" dt="2021-05-11T08:38:47.163" v="413" actId="47"/>
        <pc:sldMkLst>
          <pc:docMk/>
          <pc:sldMk cId="3242360657" sldId="490"/>
        </pc:sldMkLst>
        <pc:spChg chg="mod">
          <ac:chgData name="Min Wenwen (SSE)" userId="80ea8ba2-41f8-4269-bd91-68d2cb4272e3" providerId="ADAL" clId="{BB7FF70F-FD4F-43A2-85B9-36896B1A22F5}" dt="2021-05-11T08:24:56.310" v="200" actId="1076"/>
          <ac:spMkLst>
            <pc:docMk/>
            <pc:sldMk cId="3242360657" sldId="490"/>
            <ac:spMk id="2" creationId="{98C9A197-DA9D-43A4-BF2F-0D0FDAD97521}"/>
          </ac:spMkLst>
        </pc:spChg>
        <pc:spChg chg="mod">
          <ac:chgData name="Min Wenwen (SSE)" userId="80ea8ba2-41f8-4269-bd91-68d2cb4272e3" providerId="ADAL" clId="{BB7FF70F-FD4F-43A2-85B9-36896B1A22F5}" dt="2021-05-11T08:25:09.381" v="241" actId="1035"/>
          <ac:spMkLst>
            <pc:docMk/>
            <pc:sldMk cId="3242360657" sldId="490"/>
            <ac:spMk id="5" creationId="{CD163758-992B-4783-A83A-536DF82DF031}"/>
          </ac:spMkLst>
        </pc:spChg>
        <pc:spChg chg="mod">
          <ac:chgData name="Min Wenwen (SSE)" userId="80ea8ba2-41f8-4269-bd91-68d2cb4272e3" providerId="ADAL" clId="{BB7FF70F-FD4F-43A2-85B9-36896B1A22F5}" dt="2021-05-11T08:25:09.381" v="241" actId="1035"/>
          <ac:spMkLst>
            <pc:docMk/>
            <pc:sldMk cId="3242360657" sldId="490"/>
            <ac:spMk id="6" creationId="{B6C18F8C-3709-451A-8041-8F3CF13D3DEB}"/>
          </ac:spMkLst>
        </pc:spChg>
        <pc:spChg chg="mod">
          <ac:chgData name="Min Wenwen (SSE)" userId="80ea8ba2-41f8-4269-bd91-68d2cb4272e3" providerId="ADAL" clId="{BB7FF70F-FD4F-43A2-85B9-36896B1A22F5}" dt="2021-05-11T08:25:09.381" v="241" actId="1035"/>
          <ac:spMkLst>
            <pc:docMk/>
            <pc:sldMk cId="3242360657" sldId="490"/>
            <ac:spMk id="8" creationId="{9829899D-322E-4D85-8698-EE1A795A2EE2}"/>
          </ac:spMkLst>
        </pc:spChg>
        <pc:picChg chg="mod">
          <ac:chgData name="Min Wenwen (SSE)" userId="80ea8ba2-41f8-4269-bd91-68d2cb4272e3" providerId="ADAL" clId="{BB7FF70F-FD4F-43A2-85B9-36896B1A22F5}" dt="2021-05-11T08:25:09.381" v="241" actId="1035"/>
          <ac:picMkLst>
            <pc:docMk/>
            <pc:sldMk cId="3242360657" sldId="490"/>
            <ac:picMk id="7" creationId="{995B7572-A663-4C81-B912-54C426273310}"/>
          </ac:picMkLst>
        </pc:picChg>
      </pc:sldChg>
      <pc:sldChg chg="modSp mod">
        <pc:chgData name="Min Wenwen (SSE)" userId="80ea8ba2-41f8-4269-bd91-68d2cb4272e3" providerId="ADAL" clId="{BB7FF70F-FD4F-43A2-85B9-36896B1A22F5}" dt="2021-05-11T09:04:25.302" v="837" actId="20577"/>
        <pc:sldMkLst>
          <pc:docMk/>
          <pc:sldMk cId="787031352" sldId="517"/>
        </pc:sldMkLst>
        <pc:spChg chg="mod">
          <ac:chgData name="Min Wenwen (SSE)" userId="80ea8ba2-41f8-4269-bd91-68d2cb4272e3" providerId="ADAL" clId="{BB7FF70F-FD4F-43A2-85B9-36896B1A22F5}" dt="2021-05-11T09:04:25.302" v="837" actId="20577"/>
          <ac:spMkLst>
            <pc:docMk/>
            <pc:sldMk cId="787031352" sldId="517"/>
            <ac:spMk id="2" creationId="{52FB8FA9-B4F0-47FB-BE1E-75501A6A213E}"/>
          </ac:spMkLst>
        </pc:spChg>
        <pc:spChg chg="mod">
          <ac:chgData name="Min Wenwen (SSE)" userId="80ea8ba2-41f8-4269-bd91-68d2cb4272e3" providerId="ADAL" clId="{BB7FF70F-FD4F-43A2-85B9-36896B1A22F5}" dt="2021-05-11T09:04:15.061" v="816" actId="1035"/>
          <ac:spMkLst>
            <pc:docMk/>
            <pc:sldMk cId="787031352" sldId="517"/>
            <ac:spMk id="5" creationId="{46FB810C-D1E5-4E15-9191-E7E787F6F491}"/>
          </ac:spMkLst>
        </pc:spChg>
        <pc:spChg chg="mod">
          <ac:chgData name="Min Wenwen (SSE)" userId="80ea8ba2-41f8-4269-bd91-68d2cb4272e3" providerId="ADAL" clId="{BB7FF70F-FD4F-43A2-85B9-36896B1A22F5}" dt="2021-05-11T09:04:15.061" v="816" actId="1035"/>
          <ac:spMkLst>
            <pc:docMk/>
            <pc:sldMk cId="787031352" sldId="517"/>
            <ac:spMk id="6" creationId="{2F156157-1F6B-43A7-A844-6417B0A14ACF}"/>
          </ac:spMkLst>
        </pc:spChg>
        <pc:spChg chg="mod">
          <ac:chgData name="Min Wenwen (SSE)" userId="80ea8ba2-41f8-4269-bd91-68d2cb4272e3" providerId="ADAL" clId="{BB7FF70F-FD4F-43A2-85B9-36896B1A22F5}" dt="2021-05-11T09:04:15.061" v="816" actId="1035"/>
          <ac:spMkLst>
            <pc:docMk/>
            <pc:sldMk cId="787031352" sldId="517"/>
            <ac:spMk id="8" creationId="{BB118B74-28BC-41FF-9C54-CE1C2B17B468}"/>
          </ac:spMkLst>
        </pc:spChg>
        <pc:picChg chg="mod">
          <ac:chgData name="Min Wenwen (SSE)" userId="80ea8ba2-41f8-4269-bd91-68d2cb4272e3" providerId="ADAL" clId="{BB7FF70F-FD4F-43A2-85B9-36896B1A22F5}" dt="2021-05-11T09:04:15.061" v="816" actId="1035"/>
          <ac:picMkLst>
            <pc:docMk/>
            <pc:sldMk cId="787031352" sldId="517"/>
            <ac:picMk id="7" creationId="{084F001F-1009-437C-BA80-3EC040C5E5B1}"/>
          </ac:picMkLst>
        </pc:picChg>
        <pc:picChg chg="mod">
          <ac:chgData name="Min Wenwen (SSE)" userId="80ea8ba2-41f8-4269-bd91-68d2cb4272e3" providerId="ADAL" clId="{BB7FF70F-FD4F-43A2-85B9-36896B1A22F5}" dt="2021-05-11T09:04:15.061" v="816" actId="1035"/>
          <ac:picMkLst>
            <pc:docMk/>
            <pc:sldMk cId="787031352" sldId="517"/>
            <ac:picMk id="9" creationId="{3FC32BF5-A03C-4F50-B8C5-9866C76288D5}"/>
          </ac:picMkLst>
        </pc:picChg>
      </pc:sldChg>
      <pc:sldChg chg="modSp">
        <pc:chgData name="Min Wenwen (SSE)" userId="80ea8ba2-41f8-4269-bd91-68d2cb4272e3" providerId="ADAL" clId="{BB7FF70F-FD4F-43A2-85B9-36896B1A22F5}" dt="2021-05-11T09:04:36.117" v="859" actId="1035"/>
        <pc:sldMkLst>
          <pc:docMk/>
          <pc:sldMk cId="2880488016" sldId="518"/>
        </pc:sldMkLst>
        <pc:spChg chg="mod">
          <ac:chgData name="Min Wenwen (SSE)" userId="80ea8ba2-41f8-4269-bd91-68d2cb4272e3" providerId="ADAL" clId="{BB7FF70F-FD4F-43A2-85B9-36896B1A22F5}" dt="2021-05-11T09:04:36.117" v="859" actId="1035"/>
          <ac:spMkLst>
            <pc:docMk/>
            <pc:sldMk cId="2880488016" sldId="518"/>
            <ac:spMk id="26" creationId="{5DD93972-B8E1-400A-A7CA-8AA845414568}"/>
          </ac:spMkLst>
        </pc:spChg>
        <pc:spChg chg="mod">
          <ac:chgData name="Min Wenwen (SSE)" userId="80ea8ba2-41f8-4269-bd91-68d2cb4272e3" providerId="ADAL" clId="{BB7FF70F-FD4F-43A2-85B9-36896B1A22F5}" dt="2021-05-11T09:04:36.117" v="859" actId="1035"/>
          <ac:spMkLst>
            <pc:docMk/>
            <pc:sldMk cId="2880488016" sldId="518"/>
            <ac:spMk id="28" creationId="{153AF22F-4E3B-4DFA-90C8-AA1EE21D3261}"/>
          </ac:spMkLst>
        </pc:spChg>
        <pc:spChg chg="mod">
          <ac:chgData name="Min Wenwen (SSE)" userId="80ea8ba2-41f8-4269-bd91-68d2cb4272e3" providerId="ADAL" clId="{BB7FF70F-FD4F-43A2-85B9-36896B1A22F5}" dt="2021-05-11T09:04:36.117" v="859" actId="1035"/>
          <ac:spMkLst>
            <pc:docMk/>
            <pc:sldMk cId="2880488016" sldId="518"/>
            <ac:spMk id="30" creationId="{A4F9F100-2928-4B8F-9E5B-C6587389F2B1}"/>
          </ac:spMkLst>
        </pc:spChg>
        <pc:spChg chg="mod">
          <ac:chgData name="Min Wenwen (SSE)" userId="80ea8ba2-41f8-4269-bd91-68d2cb4272e3" providerId="ADAL" clId="{BB7FF70F-FD4F-43A2-85B9-36896B1A22F5}" dt="2021-05-11T09:04:36.117" v="859" actId="1035"/>
          <ac:spMkLst>
            <pc:docMk/>
            <pc:sldMk cId="2880488016" sldId="518"/>
            <ac:spMk id="36" creationId="{C3B806CA-0C70-4B3C-8399-DDA764C461D2}"/>
          </ac:spMkLst>
        </pc:spChg>
        <pc:spChg chg="mod">
          <ac:chgData name="Min Wenwen (SSE)" userId="80ea8ba2-41f8-4269-bd91-68d2cb4272e3" providerId="ADAL" clId="{BB7FF70F-FD4F-43A2-85B9-36896B1A22F5}" dt="2021-05-11T09:04:36.117" v="859" actId="1035"/>
          <ac:spMkLst>
            <pc:docMk/>
            <pc:sldMk cId="2880488016" sldId="518"/>
            <ac:spMk id="44" creationId="{DD980A10-8A11-467E-8F44-886A9351311E}"/>
          </ac:spMkLst>
        </pc:spChg>
        <pc:spChg chg="mod">
          <ac:chgData name="Min Wenwen (SSE)" userId="80ea8ba2-41f8-4269-bd91-68d2cb4272e3" providerId="ADAL" clId="{BB7FF70F-FD4F-43A2-85B9-36896B1A22F5}" dt="2021-05-11T09:04:36.117" v="859" actId="1035"/>
          <ac:spMkLst>
            <pc:docMk/>
            <pc:sldMk cId="2880488016" sldId="518"/>
            <ac:spMk id="46" creationId="{DA825EF3-B03F-472C-9FBB-8E14A8588EC5}"/>
          </ac:spMkLst>
        </pc:spChg>
        <pc:picChg chg="mod">
          <ac:chgData name="Min Wenwen (SSE)" userId="80ea8ba2-41f8-4269-bd91-68d2cb4272e3" providerId="ADAL" clId="{BB7FF70F-FD4F-43A2-85B9-36896B1A22F5}" dt="2021-05-11T09:04:36.117" v="859" actId="1035"/>
          <ac:picMkLst>
            <pc:docMk/>
            <pc:sldMk cId="2880488016" sldId="518"/>
            <ac:picMk id="32" creationId="{B2004F64-7025-45C5-8164-6742EB43339C}"/>
          </ac:picMkLst>
        </pc:picChg>
        <pc:picChg chg="mod">
          <ac:chgData name="Min Wenwen (SSE)" userId="80ea8ba2-41f8-4269-bd91-68d2cb4272e3" providerId="ADAL" clId="{BB7FF70F-FD4F-43A2-85B9-36896B1A22F5}" dt="2021-05-11T09:04:36.117" v="859" actId="1035"/>
          <ac:picMkLst>
            <pc:docMk/>
            <pc:sldMk cId="2880488016" sldId="518"/>
            <ac:picMk id="34" creationId="{674E1C91-55BF-4B57-92F4-7155CADBF4D1}"/>
          </ac:picMkLst>
        </pc:picChg>
        <pc:picChg chg="mod">
          <ac:chgData name="Min Wenwen (SSE)" userId="80ea8ba2-41f8-4269-bd91-68d2cb4272e3" providerId="ADAL" clId="{BB7FF70F-FD4F-43A2-85B9-36896B1A22F5}" dt="2021-05-11T09:04:36.117" v="859" actId="1035"/>
          <ac:picMkLst>
            <pc:docMk/>
            <pc:sldMk cId="2880488016" sldId="518"/>
            <ac:picMk id="38" creationId="{06B1EC98-2AD8-4219-BACB-29D7F0619B5A}"/>
          </ac:picMkLst>
        </pc:picChg>
        <pc:picChg chg="mod">
          <ac:chgData name="Min Wenwen (SSE)" userId="80ea8ba2-41f8-4269-bd91-68d2cb4272e3" providerId="ADAL" clId="{BB7FF70F-FD4F-43A2-85B9-36896B1A22F5}" dt="2021-05-11T09:04:36.117" v="859" actId="1035"/>
          <ac:picMkLst>
            <pc:docMk/>
            <pc:sldMk cId="2880488016" sldId="518"/>
            <ac:picMk id="40" creationId="{B03FE5A5-CF63-46DB-B4A3-63332B23BA5E}"/>
          </ac:picMkLst>
        </pc:picChg>
        <pc:picChg chg="mod">
          <ac:chgData name="Min Wenwen (SSE)" userId="80ea8ba2-41f8-4269-bd91-68d2cb4272e3" providerId="ADAL" clId="{BB7FF70F-FD4F-43A2-85B9-36896B1A22F5}" dt="2021-05-11T09:04:36.117" v="859" actId="1035"/>
          <ac:picMkLst>
            <pc:docMk/>
            <pc:sldMk cId="2880488016" sldId="518"/>
            <ac:picMk id="42" creationId="{F57CD37B-A851-4D6F-8F46-35AECC5D4B5A}"/>
          </ac:picMkLst>
        </pc:picChg>
      </pc:sldChg>
      <pc:sldChg chg="modSp mod">
        <pc:chgData name="Min Wenwen (SSE)" userId="80ea8ba2-41f8-4269-bd91-68d2cb4272e3" providerId="ADAL" clId="{BB7FF70F-FD4F-43A2-85B9-36896B1A22F5}" dt="2021-05-11T09:05:02.854" v="887" actId="1035"/>
        <pc:sldMkLst>
          <pc:docMk/>
          <pc:sldMk cId="2272645345" sldId="520"/>
        </pc:sldMkLst>
        <pc:spChg chg="mod">
          <ac:chgData name="Min Wenwen (SSE)" userId="80ea8ba2-41f8-4269-bd91-68d2cb4272e3" providerId="ADAL" clId="{BB7FF70F-FD4F-43A2-85B9-36896B1A22F5}" dt="2021-05-11T09:04:55.300" v="861" actId="14100"/>
          <ac:spMkLst>
            <pc:docMk/>
            <pc:sldMk cId="2272645345" sldId="520"/>
            <ac:spMk id="2" creationId="{9B770E6C-7DD0-44D1-8935-11FCF7D3B197}"/>
          </ac:spMkLst>
        </pc:spChg>
        <pc:spChg chg="mod">
          <ac:chgData name="Min Wenwen (SSE)" userId="80ea8ba2-41f8-4269-bd91-68d2cb4272e3" providerId="ADAL" clId="{BB7FF70F-FD4F-43A2-85B9-36896B1A22F5}" dt="2021-05-11T09:05:02.854" v="887" actId="1035"/>
          <ac:spMkLst>
            <pc:docMk/>
            <pc:sldMk cId="2272645345" sldId="520"/>
            <ac:spMk id="15" creationId="{F17A8607-6D6B-4A54-B958-A98ADDE3C24A}"/>
          </ac:spMkLst>
        </pc:spChg>
        <pc:spChg chg="mod">
          <ac:chgData name="Min Wenwen (SSE)" userId="80ea8ba2-41f8-4269-bd91-68d2cb4272e3" providerId="ADAL" clId="{BB7FF70F-FD4F-43A2-85B9-36896B1A22F5}" dt="2021-05-11T09:05:02.854" v="887" actId="1035"/>
          <ac:spMkLst>
            <pc:docMk/>
            <pc:sldMk cId="2272645345" sldId="520"/>
            <ac:spMk id="18" creationId="{DACA078F-4ABF-46F6-8796-212D31946A37}"/>
          </ac:spMkLst>
        </pc:spChg>
        <pc:spChg chg="mod">
          <ac:chgData name="Min Wenwen (SSE)" userId="80ea8ba2-41f8-4269-bd91-68d2cb4272e3" providerId="ADAL" clId="{BB7FF70F-FD4F-43A2-85B9-36896B1A22F5}" dt="2021-05-11T09:05:02.854" v="887" actId="1035"/>
          <ac:spMkLst>
            <pc:docMk/>
            <pc:sldMk cId="2272645345" sldId="520"/>
            <ac:spMk id="19" creationId="{64052A99-D1C2-4242-8FDD-9EB0510BD951}"/>
          </ac:spMkLst>
        </pc:spChg>
        <pc:spChg chg="mod">
          <ac:chgData name="Min Wenwen (SSE)" userId="80ea8ba2-41f8-4269-bd91-68d2cb4272e3" providerId="ADAL" clId="{BB7FF70F-FD4F-43A2-85B9-36896B1A22F5}" dt="2021-05-11T09:05:02.854" v="887" actId="1035"/>
          <ac:spMkLst>
            <pc:docMk/>
            <pc:sldMk cId="2272645345" sldId="520"/>
            <ac:spMk id="22" creationId="{32A8D186-9C6D-4394-A8DC-8E6B1ABACED3}"/>
          </ac:spMkLst>
        </pc:spChg>
        <pc:spChg chg="mod">
          <ac:chgData name="Min Wenwen (SSE)" userId="80ea8ba2-41f8-4269-bd91-68d2cb4272e3" providerId="ADAL" clId="{BB7FF70F-FD4F-43A2-85B9-36896B1A22F5}" dt="2021-05-11T09:05:02.854" v="887" actId="1035"/>
          <ac:spMkLst>
            <pc:docMk/>
            <pc:sldMk cId="2272645345" sldId="520"/>
            <ac:spMk id="27" creationId="{67DD8CE1-3D61-4CE9-BD06-B5D352784D7F}"/>
          </ac:spMkLst>
        </pc:spChg>
        <pc:spChg chg="mod">
          <ac:chgData name="Min Wenwen (SSE)" userId="80ea8ba2-41f8-4269-bd91-68d2cb4272e3" providerId="ADAL" clId="{BB7FF70F-FD4F-43A2-85B9-36896B1A22F5}" dt="2021-05-11T09:05:02.854" v="887" actId="1035"/>
          <ac:spMkLst>
            <pc:docMk/>
            <pc:sldMk cId="2272645345" sldId="520"/>
            <ac:spMk id="35" creationId="{BF2261A9-8907-44FC-92F0-CA30DC791FA8}"/>
          </ac:spMkLst>
        </pc:spChg>
        <pc:spChg chg="mod">
          <ac:chgData name="Min Wenwen (SSE)" userId="80ea8ba2-41f8-4269-bd91-68d2cb4272e3" providerId="ADAL" clId="{BB7FF70F-FD4F-43A2-85B9-36896B1A22F5}" dt="2021-05-11T09:05:02.854" v="887" actId="1035"/>
          <ac:spMkLst>
            <pc:docMk/>
            <pc:sldMk cId="2272645345" sldId="520"/>
            <ac:spMk id="37" creationId="{59A45F6E-9CDD-463D-827E-A72F3B45FE12}"/>
          </ac:spMkLst>
        </pc:spChg>
        <pc:grpChg chg="mod">
          <ac:chgData name="Min Wenwen (SSE)" userId="80ea8ba2-41f8-4269-bd91-68d2cb4272e3" providerId="ADAL" clId="{BB7FF70F-FD4F-43A2-85B9-36896B1A22F5}" dt="2021-05-11T09:05:02.854" v="887" actId="1035"/>
          <ac:grpSpMkLst>
            <pc:docMk/>
            <pc:sldMk cId="2272645345" sldId="520"/>
            <ac:grpSpMk id="24" creationId="{959D80D6-E79B-4BC3-8F03-A4A6F34D6F13}"/>
          </ac:grpSpMkLst>
        </pc:grpChg>
        <pc:picChg chg="mod">
          <ac:chgData name="Min Wenwen (SSE)" userId="80ea8ba2-41f8-4269-bd91-68d2cb4272e3" providerId="ADAL" clId="{BB7FF70F-FD4F-43A2-85B9-36896B1A22F5}" dt="2021-05-11T09:05:02.854" v="887" actId="1035"/>
          <ac:picMkLst>
            <pc:docMk/>
            <pc:sldMk cId="2272645345" sldId="520"/>
            <ac:picMk id="16" creationId="{2CC6FC85-5EB2-4945-837F-F60F6F489B3B}"/>
          </ac:picMkLst>
        </pc:picChg>
        <pc:picChg chg="mod">
          <ac:chgData name="Min Wenwen (SSE)" userId="80ea8ba2-41f8-4269-bd91-68d2cb4272e3" providerId="ADAL" clId="{BB7FF70F-FD4F-43A2-85B9-36896B1A22F5}" dt="2021-05-11T09:05:02.854" v="887" actId="1035"/>
          <ac:picMkLst>
            <pc:docMk/>
            <pc:sldMk cId="2272645345" sldId="520"/>
            <ac:picMk id="17" creationId="{B722090E-8BB0-4471-8136-5D15286B08BF}"/>
          </ac:picMkLst>
        </pc:picChg>
        <pc:picChg chg="mod">
          <ac:chgData name="Min Wenwen (SSE)" userId="80ea8ba2-41f8-4269-bd91-68d2cb4272e3" providerId="ADAL" clId="{BB7FF70F-FD4F-43A2-85B9-36896B1A22F5}" dt="2021-05-11T09:05:02.854" v="887" actId="1035"/>
          <ac:picMkLst>
            <pc:docMk/>
            <pc:sldMk cId="2272645345" sldId="520"/>
            <ac:picMk id="20" creationId="{9EA5F5ED-E6E1-404E-8200-D099EC8835CC}"/>
          </ac:picMkLst>
        </pc:picChg>
        <pc:picChg chg="mod">
          <ac:chgData name="Min Wenwen (SSE)" userId="80ea8ba2-41f8-4269-bd91-68d2cb4272e3" providerId="ADAL" clId="{BB7FF70F-FD4F-43A2-85B9-36896B1A22F5}" dt="2021-05-11T09:05:02.854" v="887" actId="1035"/>
          <ac:picMkLst>
            <pc:docMk/>
            <pc:sldMk cId="2272645345" sldId="520"/>
            <ac:picMk id="21" creationId="{1005C453-A4F2-4EE5-983A-B01DC9836A70}"/>
          </ac:picMkLst>
        </pc:picChg>
        <pc:picChg chg="mod">
          <ac:chgData name="Min Wenwen (SSE)" userId="80ea8ba2-41f8-4269-bd91-68d2cb4272e3" providerId="ADAL" clId="{BB7FF70F-FD4F-43A2-85B9-36896B1A22F5}" dt="2021-05-11T09:05:02.854" v="887" actId="1035"/>
          <ac:picMkLst>
            <pc:docMk/>
            <pc:sldMk cId="2272645345" sldId="520"/>
            <ac:picMk id="23" creationId="{C93757DE-BE68-4155-A35B-7040E293CA38}"/>
          </ac:picMkLst>
        </pc:picChg>
        <pc:picChg chg="mod">
          <ac:chgData name="Min Wenwen (SSE)" userId="80ea8ba2-41f8-4269-bd91-68d2cb4272e3" providerId="ADAL" clId="{BB7FF70F-FD4F-43A2-85B9-36896B1A22F5}" dt="2021-05-11T09:05:02.854" v="887" actId="1035"/>
          <ac:picMkLst>
            <pc:docMk/>
            <pc:sldMk cId="2272645345" sldId="520"/>
            <ac:picMk id="25" creationId="{C2C999EC-484B-4479-9188-A111C71D4F4B}"/>
          </ac:picMkLst>
        </pc:picChg>
        <pc:picChg chg="mod">
          <ac:chgData name="Min Wenwen (SSE)" userId="80ea8ba2-41f8-4269-bd91-68d2cb4272e3" providerId="ADAL" clId="{BB7FF70F-FD4F-43A2-85B9-36896B1A22F5}" dt="2021-05-11T09:05:02.854" v="887" actId="1035"/>
          <ac:picMkLst>
            <pc:docMk/>
            <pc:sldMk cId="2272645345" sldId="520"/>
            <ac:picMk id="29" creationId="{F3B65EE7-61B6-4C3A-9206-77C01640905E}"/>
          </ac:picMkLst>
        </pc:picChg>
        <pc:picChg chg="mod">
          <ac:chgData name="Min Wenwen (SSE)" userId="80ea8ba2-41f8-4269-bd91-68d2cb4272e3" providerId="ADAL" clId="{BB7FF70F-FD4F-43A2-85B9-36896B1A22F5}" dt="2021-05-11T09:05:02.854" v="887" actId="1035"/>
          <ac:picMkLst>
            <pc:docMk/>
            <pc:sldMk cId="2272645345" sldId="520"/>
            <ac:picMk id="31" creationId="{C210ADBE-A6CF-4936-B337-F79E8225CA13}"/>
          </ac:picMkLst>
        </pc:picChg>
        <pc:picChg chg="mod">
          <ac:chgData name="Min Wenwen (SSE)" userId="80ea8ba2-41f8-4269-bd91-68d2cb4272e3" providerId="ADAL" clId="{BB7FF70F-FD4F-43A2-85B9-36896B1A22F5}" dt="2021-05-11T09:05:02.854" v="887" actId="1035"/>
          <ac:picMkLst>
            <pc:docMk/>
            <pc:sldMk cId="2272645345" sldId="520"/>
            <ac:picMk id="33" creationId="{BE0D0463-89F6-4240-8515-1F19908A3B4D}"/>
          </ac:picMkLst>
        </pc:picChg>
      </pc:sldChg>
      <pc:sldChg chg="modSp mod">
        <pc:chgData name="Min Wenwen (SSE)" userId="80ea8ba2-41f8-4269-bd91-68d2cb4272e3" providerId="ADAL" clId="{BB7FF70F-FD4F-43A2-85B9-36896B1A22F5}" dt="2021-05-11T08:25:38.051" v="244" actId="1076"/>
        <pc:sldMkLst>
          <pc:docMk/>
          <pc:sldMk cId="92522190" sldId="522"/>
        </pc:sldMkLst>
        <pc:picChg chg="mod">
          <ac:chgData name="Min Wenwen (SSE)" userId="80ea8ba2-41f8-4269-bd91-68d2cb4272e3" providerId="ADAL" clId="{BB7FF70F-FD4F-43A2-85B9-36896B1A22F5}" dt="2021-05-11T08:25:34.316" v="243" actId="1076"/>
          <ac:picMkLst>
            <pc:docMk/>
            <pc:sldMk cId="92522190" sldId="522"/>
            <ac:picMk id="5" creationId="{6C37FB06-BDED-4CFD-BF4A-53412339A9C5}"/>
          </ac:picMkLst>
        </pc:picChg>
        <pc:picChg chg="mod">
          <ac:chgData name="Min Wenwen (SSE)" userId="80ea8ba2-41f8-4269-bd91-68d2cb4272e3" providerId="ADAL" clId="{BB7FF70F-FD4F-43A2-85B9-36896B1A22F5}" dt="2021-05-11T08:25:38.051" v="244" actId="1076"/>
          <ac:picMkLst>
            <pc:docMk/>
            <pc:sldMk cId="92522190" sldId="522"/>
            <ac:picMk id="6" creationId="{BE47041D-E544-4D73-A89E-006508A71905}"/>
          </ac:picMkLst>
        </pc:picChg>
      </pc:sldChg>
      <pc:sldChg chg="modSp mod">
        <pc:chgData name="Min Wenwen (SSE)" userId="80ea8ba2-41f8-4269-bd91-68d2cb4272e3" providerId="ADAL" clId="{BB7FF70F-FD4F-43A2-85B9-36896B1A22F5}" dt="2021-05-11T09:05:41.467" v="895" actId="14100"/>
        <pc:sldMkLst>
          <pc:docMk/>
          <pc:sldMk cId="1045912870" sldId="524"/>
        </pc:sldMkLst>
        <pc:picChg chg="mod">
          <ac:chgData name="Min Wenwen (SSE)" userId="80ea8ba2-41f8-4269-bd91-68d2cb4272e3" providerId="ADAL" clId="{BB7FF70F-FD4F-43A2-85B9-36896B1A22F5}" dt="2021-05-11T09:05:41.467" v="895" actId="14100"/>
          <ac:picMkLst>
            <pc:docMk/>
            <pc:sldMk cId="1045912870" sldId="524"/>
            <ac:picMk id="5" creationId="{32901F87-E9C6-4BCA-B2A2-5BF03A2C9360}"/>
          </ac:picMkLst>
        </pc:picChg>
      </pc:sldChg>
      <pc:sldChg chg="modSp del mod">
        <pc:chgData name="Min Wenwen (SSE)" userId="80ea8ba2-41f8-4269-bd91-68d2cb4272e3" providerId="ADAL" clId="{BB7FF70F-FD4F-43A2-85B9-36896B1A22F5}" dt="2021-05-11T09:06:53.725" v="901" actId="47"/>
        <pc:sldMkLst>
          <pc:docMk/>
          <pc:sldMk cId="2374930385" sldId="526"/>
        </pc:sldMkLst>
        <pc:spChg chg="mod">
          <ac:chgData name="Min Wenwen (SSE)" userId="80ea8ba2-41f8-4269-bd91-68d2cb4272e3" providerId="ADAL" clId="{BB7FF70F-FD4F-43A2-85B9-36896B1A22F5}" dt="2021-05-11T09:06:04.907" v="900" actId="1076"/>
          <ac:spMkLst>
            <pc:docMk/>
            <pc:sldMk cId="2374930385" sldId="526"/>
            <ac:spMk id="3" creationId="{D6714D00-2527-47DF-A266-066898058E35}"/>
          </ac:spMkLst>
        </pc:spChg>
      </pc:sldChg>
      <pc:sldChg chg="delSp modSp del mod">
        <pc:chgData name="Min Wenwen (SSE)" userId="80ea8ba2-41f8-4269-bd91-68d2cb4272e3" providerId="ADAL" clId="{BB7FF70F-FD4F-43A2-85B9-36896B1A22F5}" dt="2021-05-11T09:07:39.517" v="913" actId="47"/>
        <pc:sldMkLst>
          <pc:docMk/>
          <pc:sldMk cId="2791903519" sldId="527"/>
        </pc:sldMkLst>
        <pc:spChg chg="del">
          <ac:chgData name="Min Wenwen (SSE)" userId="80ea8ba2-41f8-4269-bd91-68d2cb4272e3" providerId="ADAL" clId="{BB7FF70F-FD4F-43A2-85B9-36896B1A22F5}" dt="2021-05-11T09:05:48.999" v="896" actId="478"/>
          <ac:spMkLst>
            <pc:docMk/>
            <pc:sldMk cId="2791903519" sldId="527"/>
            <ac:spMk id="6" creationId="{9B22018B-6829-442E-91C5-2CCA745AB76F}"/>
          </ac:spMkLst>
        </pc:spChg>
        <pc:spChg chg="del mod">
          <ac:chgData name="Min Wenwen (SSE)" userId="80ea8ba2-41f8-4269-bd91-68d2cb4272e3" providerId="ADAL" clId="{BB7FF70F-FD4F-43A2-85B9-36896B1A22F5}" dt="2021-05-11T09:07:29.848" v="908" actId="21"/>
          <ac:spMkLst>
            <pc:docMk/>
            <pc:sldMk cId="2791903519" sldId="527"/>
            <ac:spMk id="9" creationId="{7C166274-943D-4E89-AAD4-FD36BEE2A757}"/>
          </ac:spMkLst>
        </pc:spChg>
        <pc:picChg chg="del mod">
          <ac:chgData name="Min Wenwen (SSE)" userId="80ea8ba2-41f8-4269-bd91-68d2cb4272e3" providerId="ADAL" clId="{BB7FF70F-FD4F-43A2-85B9-36896B1A22F5}" dt="2021-05-11T09:07:29.848" v="908" actId="21"/>
          <ac:picMkLst>
            <pc:docMk/>
            <pc:sldMk cId="2791903519" sldId="527"/>
            <ac:picMk id="7" creationId="{1346C720-F774-4FC9-820F-945A3931B955}"/>
          </ac:picMkLst>
        </pc:picChg>
      </pc:sldChg>
      <pc:sldChg chg="delSp del mod">
        <pc:chgData name="Min Wenwen (SSE)" userId="80ea8ba2-41f8-4269-bd91-68d2cb4272e3" providerId="ADAL" clId="{BB7FF70F-FD4F-43A2-85B9-36896B1A22F5}" dt="2021-05-11T09:08:06.843" v="922" actId="47"/>
        <pc:sldMkLst>
          <pc:docMk/>
          <pc:sldMk cId="927397190" sldId="528"/>
        </pc:sldMkLst>
        <pc:picChg chg="del">
          <ac:chgData name="Min Wenwen (SSE)" userId="80ea8ba2-41f8-4269-bd91-68d2cb4272e3" providerId="ADAL" clId="{BB7FF70F-FD4F-43A2-85B9-36896B1A22F5}" dt="2021-05-11T09:07:56.395" v="916" actId="21"/>
          <ac:picMkLst>
            <pc:docMk/>
            <pc:sldMk cId="927397190" sldId="528"/>
            <ac:picMk id="5" creationId="{1FF76FB5-B5CE-434B-BE24-965307125CFD}"/>
          </ac:picMkLst>
        </pc:picChg>
      </pc:sldChg>
      <pc:sldChg chg="modSp mod">
        <pc:chgData name="Min Wenwen (SSE)" userId="80ea8ba2-41f8-4269-bd91-68d2cb4272e3" providerId="ADAL" clId="{BB7FF70F-FD4F-43A2-85B9-36896B1A22F5}" dt="2021-05-11T08:15:13.261" v="4" actId="14100"/>
        <pc:sldMkLst>
          <pc:docMk/>
          <pc:sldMk cId="0" sldId="1300"/>
        </pc:sldMkLst>
        <pc:spChg chg="mod">
          <ac:chgData name="Min Wenwen (SSE)" userId="80ea8ba2-41f8-4269-bd91-68d2cb4272e3" providerId="ADAL" clId="{BB7FF70F-FD4F-43A2-85B9-36896B1A22F5}" dt="2021-05-11T08:15:13.261" v="4" actId="14100"/>
          <ac:spMkLst>
            <pc:docMk/>
            <pc:sldMk cId="0" sldId="1300"/>
            <ac:spMk id="16" creationId="{C73C2613-10BD-4F17-9580-8A67AF7B6655}"/>
          </ac:spMkLst>
        </pc:spChg>
      </pc:sldChg>
      <pc:sldChg chg="del">
        <pc:chgData name="Min Wenwen (SSE)" userId="80ea8ba2-41f8-4269-bd91-68d2cb4272e3" providerId="ADAL" clId="{BB7FF70F-FD4F-43A2-85B9-36896B1A22F5}" dt="2021-05-11T09:05:35.496" v="893" actId="47"/>
        <pc:sldMkLst>
          <pc:docMk/>
          <pc:sldMk cId="3448600366" sldId="1303"/>
        </pc:sldMkLst>
      </pc:sldChg>
      <pc:sldChg chg="new del">
        <pc:chgData name="Min Wenwen (SSE)" userId="80ea8ba2-41f8-4269-bd91-68d2cb4272e3" providerId="ADAL" clId="{BB7FF70F-FD4F-43A2-85B9-36896B1A22F5}" dt="2021-05-11T08:29:58.910" v="287" actId="47"/>
        <pc:sldMkLst>
          <pc:docMk/>
          <pc:sldMk cId="1834332397" sldId="1304"/>
        </pc:sldMkLst>
      </pc:sldChg>
      <pc:sldChg chg="modSp add mod">
        <pc:chgData name="Min Wenwen (SSE)" userId="80ea8ba2-41f8-4269-bd91-68d2cb4272e3" providerId="ADAL" clId="{BB7FF70F-FD4F-43A2-85B9-36896B1A22F5}" dt="2021-05-11T08:29:34.086" v="285" actId="1076"/>
        <pc:sldMkLst>
          <pc:docMk/>
          <pc:sldMk cId="3333706925" sldId="1305"/>
        </pc:sldMkLst>
        <pc:spChg chg="mod">
          <ac:chgData name="Min Wenwen (SSE)" userId="80ea8ba2-41f8-4269-bd91-68d2cb4272e3" providerId="ADAL" clId="{BB7FF70F-FD4F-43A2-85B9-36896B1A22F5}" dt="2021-05-11T08:28:24.023" v="261"/>
          <ac:spMkLst>
            <pc:docMk/>
            <pc:sldMk cId="3333706925" sldId="1305"/>
            <ac:spMk id="15" creationId="{511DA3DF-3A8E-43C1-AA92-876D768FDE06}"/>
          </ac:spMkLst>
        </pc:spChg>
        <pc:spChg chg="mod">
          <ac:chgData name="Min Wenwen (SSE)" userId="80ea8ba2-41f8-4269-bd91-68d2cb4272e3" providerId="ADAL" clId="{BB7FF70F-FD4F-43A2-85B9-36896B1A22F5}" dt="2021-05-11T08:29:34.086" v="285" actId="1076"/>
          <ac:spMkLst>
            <pc:docMk/>
            <pc:sldMk cId="3333706925" sldId="1305"/>
            <ac:spMk id="19" creationId="{5DA34AE6-10EB-4ACB-A249-BA1A11AA419A}"/>
          </ac:spMkLst>
        </pc:spChg>
      </pc:sldChg>
      <pc:sldChg chg="addSp delSp modSp add mod modNotesTx">
        <pc:chgData name="Min Wenwen (SSE)" userId="80ea8ba2-41f8-4269-bd91-68d2cb4272e3" providerId="ADAL" clId="{BB7FF70F-FD4F-43A2-85B9-36896B1A22F5}" dt="2021-05-11T09:03:17.535" v="778"/>
        <pc:sldMkLst>
          <pc:docMk/>
          <pc:sldMk cId="3159528149" sldId="1329"/>
        </pc:sldMkLst>
        <pc:spChg chg="mod">
          <ac:chgData name="Min Wenwen (SSE)" userId="80ea8ba2-41f8-4269-bd91-68d2cb4272e3" providerId="ADAL" clId="{BB7FF70F-FD4F-43A2-85B9-36896B1A22F5}" dt="2021-05-11T09:01:24.686" v="716" actId="113"/>
          <ac:spMkLst>
            <pc:docMk/>
            <pc:sldMk cId="3159528149" sldId="1329"/>
            <ac:spMk id="14" creationId="{49FD8DB8-1D22-4323-AB25-33AF90BE10C2}"/>
          </ac:spMkLst>
        </pc:spChg>
        <pc:spChg chg="del">
          <ac:chgData name="Min Wenwen (SSE)" userId="80ea8ba2-41f8-4269-bd91-68d2cb4272e3" providerId="ADAL" clId="{BB7FF70F-FD4F-43A2-85B9-36896B1A22F5}" dt="2021-05-11T08:57:24.979" v="643" actId="478"/>
          <ac:spMkLst>
            <pc:docMk/>
            <pc:sldMk cId="3159528149" sldId="1329"/>
            <ac:spMk id="21" creationId="{1C0D8863-5862-4E9D-92DA-9E642492601E}"/>
          </ac:spMkLst>
        </pc:spChg>
        <pc:spChg chg="del">
          <ac:chgData name="Min Wenwen (SSE)" userId="80ea8ba2-41f8-4269-bd91-68d2cb4272e3" providerId="ADAL" clId="{BB7FF70F-FD4F-43A2-85B9-36896B1A22F5}" dt="2021-05-11T08:56:43.876" v="625" actId="478"/>
          <ac:spMkLst>
            <pc:docMk/>
            <pc:sldMk cId="3159528149" sldId="1329"/>
            <ac:spMk id="23" creationId="{5C4733DE-577F-4842-9C21-77F4BB84B125}"/>
          </ac:spMkLst>
        </pc:spChg>
        <pc:spChg chg="del">
          <ac:chgData name="Min Wenwen (SSE)" userId="80ea8ba2-41f8-4269-bd91-68d2cb4272e3" providerId="ADAL" clId="{BB7FF70F-FD4F-43A2-85B9-36896B1A22F5}" dt="2021-05-11T08:56:47.892" v="629" actId="478"/>
          <ac:spMkLst>
            <pc:docMk/>
            <pc:sldMk cId="3159528149" sldId="1329"/>
            <ac:spMk id="24" creationId="{6BCBE84F-81F0-4008-A574-B1958D882069}"/>
          </ac:spMkLst>
        </pc:spChg>
        <pc:spChg chg="mod">
          <ac:chgData name="Min Wenwen (SSE)" userId="80ea8ba2-41f8-4269-bd91-68d2cb4272e3" providerId="ADAL" clId="{BB7FF70F-FD4F-43A2-85B9-36896B1A22F5}" dt="2021-05-11T08:59:22.628" v="678" actId="404"/>
          <ac:spMkLst>
            <pc:docMk/>
            <pc:sldMk cId="3159528149" sldId="1329"/>
            <ac:spMk id="25" creationId="{E33EAFEC-CA6B-4BEC-8801-132AE2AB8743}"/>
          </ac:spMkLst>
        </pc:spChg>
        <pc:spChg chg="del mod">
          <ac:chgData name="Min Wenwen (SSE)" userId="80ea8ba2-41f8-4269-bd91-68d2cb4272e3" providerId="ADAL" clId="{BB7FF70F-FD4F-43A2-85B9-36896B1A22F5}" dt="2021-05-11T09:03:15.477" v="777" actId="478"/>
          <ac:spMkLst>
            <pc:docMk/>
            <pc:sldMk cId="3159528149" sldId="1329"/>
            <ac:spMk id="26" creationId="{B8A04B4C-FF7F-4071-A364-76CF6B7ACA5B}"/>
          </ac:spMkLst>
        </pc:spChg>
        <pc:spChg chg="add mod">
          <ac:chgData name="Min Wenwen (SSE)" userId="80ea8ba2-41f8-4269-bd91-68d2cb4272e3" providerId="ADAL" clId="{BB7FF70F-FD4F-43A2-85B9-36896B1A22F5}" dt="2021-05-11T09:02:55.781" v="760" actId="1035"/>
          <ac:spMkLst>
            <pc:docMk/>
            <pc:sldMk cId="3159528149" sldId="1329"/>
            <ac:spMk id="28" creationId="{9002D527-00E6-48B3-AC54-E812CE116238}"/>
          </ac:spMkLst>
        </pc:spChg>
        <pc:spChg chg="del">
          <ac:chgData name="Min Wenwen (SSE)" userId="80ea8ba2-41f8-4269-bd91-68d2cb4272e3" providerId="ADAL" clId="{BB7FF70F-FD4F-43A2-85B9-36896B1A22F5}" dt="2021-05-11T08:57:13.751" v="639" actId="478"/>
          <ac:spMkLst>
            <pc:docMk/>
            <pc:sldMk cId="3159528149" sldId="1329"/>
            <ac:spMk id="29" creationId="{0663D7EC-6246-4642-9462-2B8B26ED8EEA}"/>
          </ac:spMkLst>
        </pc:spChg>
        <pc:spChg chg="del">
          <ac:chgData name="Min Wenwen (SSE)" userId="80ea8ba2-41f8-4269-bd91-68d2cb4272e3" providerId="ADAL" clId="{BB7FF70F-FD4F-43A2-85B9-36896B1A22F5}" dt="2021-05-11T08:56:41.974" v="624" actId="478"/>
          <ac:spMkLst>
            <pc:docMk/>
            <pc:sldMk cId="3159528149" sldId="1329"/>
            <ac:spMk id="30" creationId="{E8403C87-BE12-4F87-B54C-8CB8C0FE2DE9}"/>
          </ac:spMkLst>
        </pc:spChg>
        <pc:spChg chg="del">
          <ac:chgData name="Min Wenwen (SSE)" userId="80ea8ba2-41f8-4269-bd91-68d2cb4272e3" providerId="ADAL" clId="{BB7FF70F-FD4F-43A2-85B9-36896B1A22F5}" dt="2021-05-11T08:56:45.044" v="626" actId="478"/>
          <ac:spMkLst>
            <pc:docMk/>
            <pc:sldMk cId="3159528149" sldId="1329"/>
            <ac:spMk id="31" creationId="{4790E5A5-3ABA-4A4B-8E78-1B076E5822BA}"/>
          </ac:spMkLst>
        </pc:spChg>
        <pc:spChg chg="mod">
          <ac:chgData name="Min Wenwen (SSE)" userId="80ea8ba2-41f8-4269-bd91-68d2cb4272e3" providerId="ADAL" clId="{BB7FF70F-FD4F-43A2-85B9-36896B1A22F5}" dt="2021-05-11T09:02:39.875" v="749" actId="14100"/>
          <ac:spMkLst>
            <pc:docMk/>
            <pc:sldMk cId="3159528149" sldId="1329"/>
            <ac:spMk id="32" creationId="{DBE87557-6DFA-400F-B071-1866118B1E0D}"/>
          </ac:spMkLst>
        </pc:spChg>
        <pc:spChg chg="del">
          <ac:chgData name="Min Wenwen (SSE)" userId="80ea8ba2-41f8-4269-bd91-68d2cb4272e3" providerId="ADAL" clId="{BB7FF70F-FD4F-43A2-85B9-36896B1A22F5}" dt="2021-05-11T09:02:28.515" v="747" actId="478"/>
          <ac:spMkLst>
            <pc:docMk/>
            <pc:sldMk cId="3159528149" sldId="1329"/>
            <ac:spMk id="33" creationId="{CA93944F-5A3E-40F3-89F8-62FB90A0058D}"/>
          </ac:spMkLst>
        </pc:spChg>
        <pc:spChg chg="add mod">
          <ac:chgData name="Min Wenwen (SSE)" userId="80ea8ba2-41f8-4269-bd91-68d2cb4272e3" providerId="ADAL" clId="{BB7FF70F-FD4F-43A2-85B9-36896B1A22F5}" dt="2021-05-11T09:03:03.133" v="774" actId="14100"/>
          <ac:spMkLst>
            <pc:docMk/>
            <pc:sldMk cId="3159528149" sldId="1329"/>
            <ac:spMk id="34" creationId="{D3658BB8-EC8D-49A0-860A-1BD0359C1731}"/>
          </ac:spMkLst>
        </pc:spChg>
        <pc:grpChg chg="del mod">
          <ac:chgData name="Min Wenwen (SSE)" userId="80ea8ba2-41f8-4269-bd91-68d2cb4272e3" providerId="ADAL" clId="{BB7FF70F-FD4F-43A2-85B9-36896B1A22F5}" dt="2021-05-11T08:58:08.835" v="663" actId="165"/>
          <ac:grpSpMkLst>
            <pc:docMk/>
            <pc:sldMk cId="3159528149" sldId="1329"/>
            <ac:grpSpMk id="27" creationId="{A3299398-DE3A-497E-889F-7EE088E20E81}"/>
          </ac:grpSpMkLst>
        </pc:grpChg>
        <pc:picChg chg="add mod">
          <ac:chgData name="Min Wenwen (SSE)" userId="80ea8ba2-41f8-4269-bd91-68d2cb4272e3" providerId="ADAL" clId="{BB7FF70F-FD4F-43A2-85B9-36896B1A22F5}" dt="2021-05-11T09:02:14.483" v="743" actId="1035"/>
          <ac:picMkLst>
            <pc:docMk/>
            <pc:sldMk cId="3159528149" sldId="1329"/>
            <ac:picMk id="4" creationId="{4FF81216-0757-4F95-B0FA-B08B24387C6F}"/>
          </ac:picMkLst>
        </pc:picChg>
        <pc:picChg chg="add mod">
          <ac:chgData name="Min Wenwen (SSE)" userId="80ea8ba2-41f8-4269-bd91-68d2cb4272e3" providerId="ADAL" clId="{BB7FF70F-FD4F-43A2-85B9-36896B1A22F5}" dt="2021-05-11T08:59:52.381" v="682" actId="14100"/>
          <ac:picMkLst>
            <pc:docMk/>
            <pc:sldMk cId="3159528149" sldId="1329"/>
            <ac:picMk id="6" creationId="{E79E1C3E-7745-4E32-8F19-C5A5BCF18C29}"/>
          </ac:picMkLst>
        </pc:picChg>
        <pc:picChg chg="mod topLvl">
          <ac:chgData name="Min Wenwen (SSE)" userId="80ea8ba2-41f8-4269-bd91-68d2cb4272e3" providerId="ADAL" clId="{BB7FF70F-FD4F-43A2-85B9-36896B1A22F5}" dt="2021-05-11T09:02:59.382" v="773" actId="1035"/>
          <ac:picMkLst>
            <pc:docMk/>
            <pc:sldMk cId="3159528149" sldId="1329"/>
            <ac:picMk id="10" creationId="{22A80D72-14F8-4EAF-ABE3-4753E171BBDC}"/>
          </ac:picMkLst>
        </pc:picChg>
        <pc:picChg chg="del">
          <ac:chgData name="Min Wenwen (SSE)" userId="80ea8ba2-41f8-4269-bd91-68d2cb4272e3" providerId="ADAL" clId="{BB7FF70F-FD4F-43A2-85B9-36896B1A22F5}" dt="2021-05-11T08:56:45.768" v="627" actId="478"/>
          <ac:picMkLst>
            <pc:docMk/>
            <pc:sldMk cId="3159528149" sldId="1329"/>
            <ac:picMk id="12" creationId="{A13666E0-1979-4704-82E2-5FFF52645001}"/>
          </ac:picMkLst>
        </pc:picChg>
        <pc:picChg chg="mod topLvl">
          <ac:chgData name="Min Wenwen (SSE)" userId="80ea8ba2-41f8-4269-bd91-68d2cb4272e3" providerId="ADAL" clId="{BB7FF70F-FD4F-43A2-85B9-36896B1A22F5}" dt="2021-05-11T09:02:12.390" v="741" actId="1035"/>
          <ac:picMkLst>
            <pc:docMk/>
            <pc:sldMk cId="3159528149" sldId="1329"/>
            <ac:picMk id="16" creationId="{48D08A08-D130-4FBF-96C5-162109DA80D9}"/>
          </ac:picMkLst>
        </pc:picChg>
        <pc:picChg chg="del">
          <ac:chgData name="Min Wenwen (SSE)" userId="80ea8ba2-41f8-4269-bd91-68d2cb4272e3" providerId="ADAL" clId="{BB7FF70F-FD4F-43A2-85B9-36896B1A22F5}" dt="2021-05-11T08:56:46.404" v="628" actId="478"/>
          <ac:picMkLst>
            <pc:docMk/>
            <pc:sldMk cId="3159528149" sldId="1329"/>
            <ac:picMk id="18" creationId="{8E88E168-72D6-4DA9-9D5E-3654652D80CB}"/>
          </ac:picMkLst>
        </pc:picChg>
        <pc:picChg chg="del">
          <ac:chgData name="Min Wenwen (SSE)" userId="80ea8ba2-41f8-4269-bd91-68d2cb4272e3" providerId="ADAL" clId="{BB7FF70F-FD4F-43A2-85B9-36896B1A22F5}" dt="2021-05-11T08:56:40.403" v="623" actId="478"/>
          <ac:picMkLst>
            <pc:docMk/>
            <pc:sldMk cId="3159528149" sldId="1329"/>
            <ac:picMk id="20" creationId="{AFC00231-46F9-4774-8904-667732E5D00D}"/>
          </ac:picMkLst>
        </pc:picChg>
      </pc:sldChg>
      <pc:sldChg chg="addSp delSp modSp add mod">
        <pc:chgData name="Min Wenwen (SSE)" userId="80ea8ba2-41f8-4269-bd91-68d2cb4272e3" providerId="ADAL" clId="{BB7FF70F-FD4F-43A2-85B9-36896B1A22F5}" dt="2021-05-11T08:33:08.234" v="360" actId="1037"/>
        <pc:sldMkLst>
          <pc:docMk/>
          <pc:sldMk cId="3315808243" sldId="1330"/>
        </pc:sldMkLst>
        <pc:spChg chg="del mod">
          <ac:chgData name="Min Wenwen (SSE)" userId="80ea8ba2-41f8-4269-bd91-68d2cb4272e3" providerId="ADAL" clId="{BB7FF70F-FD4F-43A2-85B9-36896B1A22F5}" dt="2021-05-11T08:30:51.158" v="293" actId="478"/>
          <ac:spMkLst>
            <pc:docMk/>
            <pc:sldMk cId="3315808243" sldId="1330"/>
            <ac:spMk id="3" creationId="{3C860235-36C3-4AE9-A16A-F26D32DD2FB9}"/>
          </ac:spMkLst>
        </pc:spChg>
        <pc:spChg chg="add del mod">
          <ac:chgData name="Min Wenwen (SSE)" userId="80ea8ba2-41f8-4269-bd91-68d2cb4272e3" providerId="ADAL" clId="{BB7FF70F-FD4F-43A2-85B9-36896B1A22F5}" dt="2021-05-11T08:32:09.157" v="319" actId="1076"/>
          <ac:spMkLst>
            <pc:docMk/>
            <pc:sldMk cId="3315808243" sldId="1330"/>
            <ac:spMk id="4" creationId="{FD8F9CED-3F85-49E6-9EA2-3E4D8D33D214}"/>
          </ac:spMkLst>
        </pc:spChg>
        <pc:spChg chg="add mod">
          <ac:chgData name="Min Wenwen (SSE)" userId="80ea8ba2-41f8-4269-bd91-68d2cb4272e3" providerId="ADAL" clId="{BB7FF70F-FD4F-43A2-85B9-36896B1A22F5}" dt="2021-05-11T08:32:35.180" v="328" actId="1076"/>
          <ac:spMkLst>
            <pc:docMk/>
            <pc:sldMk cId="3315808243" sldId="1330"/>
            <ac:spMk id="10" creationId="{BA66FAAA-DE3E-4D43-9F85-7FF467372ED8}"/>
          </ac:spMkLst>
        </pc:spChg>
        <pc:spChg chg="mod ord">
          <ac:chgData name="Min Wenwen (SSE)" userId="80ea8ba2-41f8-4269-bd91-68d2cb4272e3" providerId="ADAL" clId="{BB7FF70F-FD4F-43A2-85B9-36896B1A22F5}" dt="2021-05-11T08:33:08.234" v="360" actId="1037"/>
          <ac:spMkLst>
            <pc:docMk/>
            <pc:sldMk cId="3315808243" sldId="1330"/>
            <ac:spMk id="17" creationId="{00350926-1887-4189-BC63-173A5242FFCC}"/>
          </ac:spMkLst>
        </pc:spChg>
        <pc:spChg chg="del">
          <ac:chgData name="Min Wenwen (SSE)" userId="80ea8ba2-41f8-4269-bd91-68d2cb4272e3" providerId="ADAL" clId="{BB7FF70F-FD4F-43A2-85B9-36896B1A22F5}" dt="2021-05-11T08:30:44.169" v="290" actId="478"/>
          <ac:spMkLst>
            <pc:docMk/>
            <pc:sldMk cId="3315808243" sldId="1330"/>
            <ac:spMk id="21" creationId="{AE72B389-AA9F-4D95-898B-989AC2E2E7A6}"/>
          </ac:spMkLst>
        </pc:spChg>
        <pc:spChg chg="del">
          <ac:chgData name="Min Wenwen (SSE)" userId="80ea8ba2-41f8-4269-bd91-68d2cb4272e3" providerId="ADAL" clId="{BB7FF70F-FD4F-43A2-85B9-36896B1A22F5}" dt="2021-05-11T08:30:47.796" v="291" actId="478"/>
          <ac:spMkLst>
            <pc:docMk/>
            <pc:sldMk cId="3315808243" sldId="1330"/>
            <ac:spMk id="29" creationId="{48446923-25FA-47E2-9583-8CEE9F07D461}"/>
          </ac:spMkLst>
        </pc:spChg>
        <pc:picChg chg="mod ord">
          <ac:chgData name="Min Wenwen (SSE)" userId="80ea8ba2-41f8-4269-bd91-68d2cb4272e3" providerId="ADAL" clId="{BB7FF70F-FD4F-43A2-85B9-36896B1A22F5}" dt="2021-05-11T08:32:47.876" v="351" actId="1038"/>
          <ac:picMkLst>
            <pc:docMk/>
            <pc:sldMk cId="3315808243" sldId="1330"/>
            <ac:picMk id="5" creationId="{94B885A0-DEB6-480F-AC85-AA95ABFFBF70}"/>
          </ac:picMkLst>
        </pc:picChg>
        <pc:picChg chg="del">
          <ac:chgData name="Min Wenwen (SSE)" userId="80ea8ba2-41f8-4269-bd91-68d2cb4272e3" providerId="ADAL" clId="{BB7FF70F-FD4F-43A2-85B9-36896B1A22F5}" dt="2021-05-11T08:30:49.608" v="292" actId="478"/>
          <ac:picMkLst>
            <pc:docMk/>
            <pc:sldMk cId="3315808243" sldId="1330"/>
            <ac:picMk id="7" creationId="{1E4E44CD-E374-4CA3-BDBE-B2AA89E824B7}"/>
          </ac:picMkLst>
        </pc:picChg>
      </pc:sldChg>
      <pc:sldChg chg="new del">
        <pc:chgData name="Min Wenwen (SSE)" userId="80ea8ba2-41f8-4269-bd91-68d2cb4272e3" providerId="ADAL" clId="{BB7FF70F-FD4F-43A2-85B9-36896B1A22F5}" dt="2021-05-11T08:37:54.460" v="410" actId="47"/>
        <pc:sldMkLst>
          <pc:docMk/>
          <pc:sldMk cId="2207184008" sldId="1331"/>
        </pc:sldMkLst>
      </pc:sldChg>
      <pc:sldChg chg="new del">
        <pc:chgData name="Min Wenwen (SSE)" userId="80ea8ba2-41f8-4269-bd91-68d2cb4272e3" providerId="ADAL" clId="{BB7FF70F-FD4F-43A2-85B9-36896B1A22F5}" dt="2021-05-11T08:38:22.024" v="411" actId="47"/>
        <pc:sldMkLst>
          <pc:docMk/>
          <pc:sldMk cId="1021867862" sldId="1332"/>
        </pc:sldMkLst>
      </pc:sldChg>
      <pc:sldChg chg="addSp delSp modSp new mod">
        <pc:chgData name="Min Wenwen (SSE)" userId="80ea8ba2-41f8-4269-bd91-68d2cb4272e3" providerId="ADAL" clId="{BB7FF70F-FD4F-43A2-85B9-36896B1A22F5}" dt="2021-05-11T08:37:46.790" v="409" actId="255"/>
        <pc:sldMkLst>
          <pc:docMk/>
          <pc:sldMk cId="1877731268" sldId="1333"/>
        </pc:sldMkLst>
        <pc:spChg chg="mod">
          <ac:chgData name="Min Wenwen (SSE)" userId="80ea8ba2-41f8-4269-bd91-68d2cb4272e3" providerId="ADAL" clId="{BB7FF70F-FD4F-43A2-85B9-36896B1A22F5}" dt="2021-05-11T08:37:46.790" v="409" actId="255"/>
          <ac:spMkLst>
            <pc:docMk/>
            <pc:sldMk cId="1877731268" sldId="1333"/>
            <ac:spMk id="3" creationId="{FF4395BF-7C72-4A71-9AB3-4D8F6A5ECD5E}"/>
          </ac:spMkLst>
        </pc:spChg>
        <pc:spChg chg="del">
          <ac:chgData name="Min Wenwen (SSE)" userId="80ea8ba2-41f8-4269-bd91-68d2cb4272e3" providerId="ADAL" clId="{BB7FF70F-FD4F-43A2-85B9-36896B1A22F5}" dt="2021-05-11T08:35:35.944" v="389" actId="478"/>
          <ac:spMkLst>
            <pc:docMk/>
            <pc:sldMk cId="1877731268" sldId="1333"/>
            <ac:spMk id="4" creationId="{6850BBFE-14C2-4C55-8C71-9F54B5DF76B3}"/>
          </ac:spMkLst>
        </pc:spChg>
        <pc:spChg chg="add mod">
          <ac:chgData name="Min Wenwen (SSE)" userId="80ea8ba2-41f8-4269-bd91-68d2cb4272e3" providerId="ADAL" clId="{BB7FF70F-FD4F-43A2-85B9-36896B1A22F5}" dt="2021-05-11T08:36:37.463" v="405" actId="14100"/>
          <ac:spMkLst>
            <pc:docMk/>
            <pc:sldMk cId="1877731268" sldId="1333"/>
            <ac:spMk id="7" creationId="{6FCEA458-A6E3-4D00-9D3D-8705F808F114}"/>
          </ac:spMkLst>
        </pc:spChg>
        <pc:picChg chg="add mod">
          <ac:chgData name="Min Wenwen (SSE)" userId="80ea8ba2-41f8-4269-bd91-68d2cb4272e3" providerId="ADAL" clId="{BB7FF70F-FD4F-43A2-85B9-36896B1A22F5}" dt="2021-05-11T08:36:22.399" v="402" actId="14100"/>
          <ac:picMkLst>
            <pc:docMk/>
            <pc:sldMk cId="1877731268" sldId="1333"/>
            <ac:picMk id="1026" creationId="{DD4DEAEE-8683-48CA-8CBA-55B1654A71F8}"/>
          </ac:picMkLst>
        </pc:picChg>
      </pc:sldChg>
      <pc:sldChg chg="delSp modSp new del mod">
        <pc:chgData name="Min Wenwen (SSE)" userId="80ea8ba2-41f8-4269-bd91-68d2cb4272e3" providerId="ADAL" clId="{BB7FF70F-FD4F-43A2-85B9-36896B1A22F5}" dt="2021-05-11T09:03:51.671" v="779" actId="47"/>
        <pc:sldMkLst>
          <pc:docMk/>
          <pc:sldMk cId="102136729" sldId="1334"/>
        </pc:sldMkLst>
        <pc:spChg chg="mod">
          <ac:chgData name="Min Wenwen (SSE)" userId="80ea8ba2-41f8-4269-bd91-68d2cb4272e3" providerId="ADAL" clId="{BB7FF70F-FD4F-43A2-85B9-36896B1A22F5}" dt="2021-05-11T08:39:36.520" v="436"/>
          <ac:spMkLst>
            <pc:docMk/>
            <pc:sldMk cId="102136729" sldId="1334"/>
            <ac:spMk id="3" creationId="{423FDA18-5880-444A-978B-47FCBC999A77}"/>
          </ac:spMkLst>
        </pc:spChg>
        <pc:spChg chg="del">
          <ac:chgData name="Min Wenwen (SSE)" userId="80ea8ba2-41f8-4269-bd91-68d2cb4272e3" providerId="ADAL" clId="{BB7FF70F-FD4F-43A2-85B9-36896B1A22F5}" dt="2021-05-11T08:39:31.861" v="434" actId="478"/>
          <ac:spMkLst>
            <pc:docMk/>
            <pc:sldMk cId="102136729" sldId="1334"/>
            <ac:spMk id="4" creationId="{AF39DE21-A4F0-4FE0-BC3C-FA737DF1A7DE}"/>
          </ac:spMkLst>
        </pc:spChg>
      </pc:sldChg>
      <pc:sldChg chg="addSp delSp modSp new del mod">
        <pc:chgData name="Min Wenwen (SSE)" userId="80ea8ba2-41f8-4269-bd91-68d2cb4272e3" providerId="ADAL" clId="{BB7FF70F-FD4F-43A2-85B9-36896B1A22F5}" dt="2021-05-11T08:44:06.780" v="457" actId="47"/>
        <pc:sldMkLst>
          <pc:docMk/>
          <pc:sldMk cId="3927990" sldId="1335"/>
        </pc:sldMkLst>
        <pc:spChg chg="mod">
          <ac:chgData name="Min Wenwen (SSE)" userId="80ea8ba2-41f8-4269-bd91-68d2cb4272e3" providerId="ADAL" clId="{BB7FF70F-FD4F-43A2-85B9-36896B1A22F5}" dt="2021-05-11T08:40:14.663" v="445"/>
          <ac:spMkLst>
            <pc:docMk/>
            <pc:sldMk cId="3927990" sldId="1335"/>
            <ac:spMk id="3" creationId="{46CE07C0-7CA2-43B0-BE36-2B190F6E1BAC}"/>
          </ac:spMkLst>
        </pc:spChg>
        <pc:spChg chg="del">
          <ac:chgData name="Min Wenwen (SSE)" userId="80ea8ba2-41f8-4269-bd91-68d2cb4272e3" providerId="ADAL" clId="{BB7FF70F-FD4F-43A2-85B9-36896B1A22F5}" dt="2021-05-11T08:40:53.782" v="446" actId="478"/>
          <ac:spMkLst>
            <pc:docMk/>
            <pc:sldMk cId="3927990" sldId="1335"/>
            <ac:spMk id="4" creationId="{09BA3B8D-8642-4666-9F42-0E14549C164B}"/>
          </ac:spMkLst>
        </pc:spChg>
        <pc:spChg chg="add del mod">
          <ac:chgData name="Min Wenwen (SSE)" userId="80ea8ba2-41f8-4269-bd91-68d2cb4272e3" providerId="ADAL" clId="{BB7FF70F-FD4F-43A2-85B9-36896B1A22F5}" dt="2021-05-11T08:41:00.896" v="448"/>
          <ac:spMkLst>
            <pc:docMk/>
            <pc:sldMk cId="3927990" sldId="1335"/>
            <ac:spMk id="5" creationId="{0BD1200A-C570-48B6-A27F-A02F81ACAC18}"/>
          </ac:spMkLst>
        </pc:spChg>
        <pc:spChg chg="add del mod">
          <ac:chgData name="Min Wenwen (SSE)" userId="80ea8ba2-41f8-4269-bd91-68d2cb4272e3" providerId="ADAL" clId="{BB7FF70F-FD4F-43A2-85B9-36896B1A22F5}" dt="2021-05-11T08:41:00.896" v="448"/>
          <ac:spMkLst>
            <pc:docMk/>
            <pc:sldMk cId="3927990" sldId="1335"/>
            <ac:spMk id="6" creationId="{007F38F8-F2A2-4243-84A5-B31B0D3A3BFA}"/>
          </ac:spMkLst>
        </pc:spChg>
        <pc:spChg chg="mod">
          <ac:chgData name="Min Wenwen (SSE)" userId="80ea8ba2-41f8-4269-bd91-68d2cb4272e3" providerId="ADAL" clId="{BB7FF70F-FD4F-43A2-85B9-36896B1A22F5}" dt="2021-05-11T08:40:54.268" v="447"/>
          <ac:spMkLst>
            <pc:docMk/>
            <pc:sldMk cId="3927990" sldId="1335"/>
            <ac:spMk id="11" creationId="{58C2F50F-E819-4F67-8244-A3464A682266}"/>
          </ac:spMkLst>
        </pc:spChg>
        <pc:spChg chg="mod">
          <ac:chgData name="Min Wenwen (SSE)" userId="80ea8ba2-41f8-4269-bd91-68d2cb4272e3" providerId="ADAL" clId="{BB7FF70F-FD4F-43A2-85B9-36896B1A22F5}" dt="2021-05-11T08:40:54.268" v="447"/>
          <ac:spMkLst>
            <pc:docMk/>
            <pc:sldMk cId="3927990" sldId="1335"/>
            <ac:spMk id="12" creationId="{BA3F7CAB-AA18-4762-808D-DE58667D8F24}"/>
          </ac:spMkLst>
        </pc:spChg>
        <pc:spChg chg="mod">
          <ac:chgData name="Min Wenwen (SSE)" userId="80ea8ba2-41f8-4269-bd91-68d2cb4272e3" providerId="ADAL" clId="{BB7FF70F-FD4F-43A2-85B9-36896B1A22F5}" dt="2021-05-11T08:40:54.268" v="447"/>
          <ac:spMkLst>
            <pc:docMk/>
            <pc:sldMk cId="3927990" sldId="1335"/>
            <ac:spMk id="14" creationId="{CD745D24-B68C-4485-B9BC-514863F2EB00}"/>
          </ac:spMkLst>
        </pc:spChg>
        <pc:spChg chg="mod">
          <ac:chgData name="Min Wenwen (SSE)" userId="80ea8ba2-41f8-4269-bd91-68d2cb4272e3" providerId="ADAL" clId="{BB7FF70F-FD4F-43A2-85B9-36896B1A22F5}" dt="2021-05-11T08:40:54.268" v="447"/>
          <ac:spMkLst>
            <pc:docMk/>
            <pc:sldMk cId="3927990" sldId="1335"/>
            <ac:spMk id="15" creationId="{857D9306-F02F-4120-988D-2FADEFCA3246}"/>
          </ac:spMkLst>
        </pc:spChg>
        <pc:spChg chg="add del mod">
          <ac:chgData name="Min Wenwen (SSE)" userId="80ea8ba2-41f8-4269-bd91-68d2cb4272e3" providerId="ADAL" clId="{BB7FF70F-FD4F-43A2-85B9-36896B1A22F5}" dt="2021-05-11T08:41:00.896" v="448"/>
          <ac:spMkLst>
            <pc:docMk/>
            <pc:sldMk cId="3927990" sldId="1335"/>
            <ac:spMk id="21" creationId="{8D2F3AEB-E8E6-4AA8-9670-88DCBFE1D24F}"/>
          </ac:spMkLst>
        </pc:spChg>
        <pc:spChg chg="mod">
          <ac:chgData name="Min Wenwen (SSE)" userId="80ea8ba2-41f8-4269-bd91-68d2cb4272e3" providerId="ADAL" clId="{BB7FF70F-FD4F-43A2-85B9-36896B1A22F5}" dt="2021-05-11T08:40:54.268" v="447"/>
          <ac:spMkLst>
            <pc:docMk/>
            <pc:sldMk cId="3927990" sldId="1335"/>
            <ac:spMk id="23" creationId="{FB9F6B23-2CE2-42E4-A6CE-A4FB30BB5A42}"/>
          </ac:spMkLst>
        </pc:spChg>
        <pc:spChg chg="mod">
          <ac:chgData name="Min Wenwen (SSE)" userId="80ea8ba2-41f8-4269-bd91-68d2cb4272e3" providerId="ADAL" clId="{BB7FF70F-FD4F-43A2-85B9-36896B1A22F5}" dt="2021-05-11T08:40:54.268" v="447"/>
          <ac:spMkLst>
            <pc:docMk/>
            <pc:sldMk cId="3927990" sldId="1335"/>
            <ac:spMk id="24" creationId="{93297369-67B1-4686-880E-15CDE042FEF2}"/>
          </ac:spMkLst>
        </pc:spChg>
        <pc:spChg chg="mod">
          <ac:chgData name="Min Wenwen (SSE)" userId="80ea8ba2-41f8-4269-bd91-68d2cb4272e3" providerId="ADAL" clId="{BB7FF70F-FD4F-43A2-85B9-36896B1A22F5}" dt="2021-05-11T08:40:54.268" v="447"/>
          <ac:spMkLst>
            <pc:docMk/>
            <pc:sldMk cId="3927990" sldId="1335"/>
            <ac:spMk id="26" creationId="{4691F446-42DC-41B1-84CB-8B0090EC26C1}"/>
          </ac:spMkLst>
        </pc:spChg>
        <pc:spChg chg="mod">
          <ac:chgData name="Min Wenwen (SSE)" userId="80ea8ba2-41f8-4269-bd91-68d2cb4272e3" providerId="ADAL" clId="{BB7FF70F-FD4F-43A2-85B9-36896B1A22F5}" dt="2021-05-11T08:40:54.268" v="447"/>
          <ac:spMkLst>
            <pc:docMk/>
            <pc:sldMk cId="3927990" sldId="1335"/>
            <ac:spMk id="27" creationId="{D0DF8AB1-65F5-4F1E-B8CE-3EDC97444E18}"/>
          </ac:spMkLst>
        </pc:spChg>
        <pc:spChg chg="mod">
          <ac:chgData name="Min Wenwen (SSE)" userId="80ea8ba2-41f8-4269-bd91-68d2cb4272e3" providerId="ADAL" clId="{BB7FF70F-FD4F-43A2-85B9-36896B1A22F5}" dt="2021-05-11T08:40:54.268" v="447"/>
          <ac:spMkLst>
            <pc:docMk/>
            <pc:sldMk cId="3927990" sldId="1335"/>
            <ac:spMk id="29" creationId="{ADD58B3B-6657-4B85-8B8F-82EAD80F0946}"/>
          </ac:spMkLst>
        </pc:spChg>
        <pc:spChg chg="mod">
          <ac:chgData name="Min Wenwen (SSE)" userId="80ea8ba2-41f8-4269-bd91-68d2cb4272e3" providerId="ADAL" clId="{BB7FF70F-FD4F-43A2-85B9-36896B1A22F5}" dt="2021-05-11T08:40:54.268" v="447"/>
          <ac:spMkLst>
            <pc:docMk/>
            <pc:sldMk cId="3927990" sldId="1335"/>
            <ac:spMk id="30" creationId="{20DFECC7-CDA5-4A06-99F8-24839F952528}"/>
          </ac:spMkLst>
        </pc:spChg>
        <pc:spChg chg="mod">
          <ac:chgData name="Min Wenwen (SSE)" userId="80ea8ba2-41f8-4269-bd91-68d2cb4272e3" providerId="ADAL" clId="{BB7FF70F-FD4F-43A2-85B9-36896B1A22F5}" dt="2021-05-11T08:40:54.268" v="447"/>
          <ac:spMkLst>
            <pc:docMk/>
            <pc:sldMk cId="3927990" sldId="1335"/>
            <ac:spMk id="32" creationId="{75298C2A-8B17-4CEF-A5D4-FF02A9AA2C69}"/>
          </ac:spMkLst>
        </pc:spChg>
        <pc:spChg chg="mod">
          <ac:chgData name="Min Wenwen (SSE)" userId="80ea8ba2-41f8-4269-bd91-68d2cb4272e3" providerId="ADAL" clId="{BB7FF70F-FD4F-43A2-85B9-36896B1A22F5}" dt="2021-05-11T08:40:54.268" v="447"/>
          <ac:spMkLst>
            <pc:docMk/>
            <pc:sldMk cId="3927990" sldId="1335"/>
            <ac:spMk id="33" creationId="{D0FEA8F0-F46B-4E02-B97B-FBF4A85794BE}"/>
          </ac:spMkLst>
        </pc:spChg>
        <pc:spChg chg="mod">
          <ac:chgData name="Min Wenwen (SSE)" userId="80ea8ba2-41f8-4269-bd91-68d2cb4272e3" providerId="ADAL" clId="{BB7FF70F-FD4F-43A2-85B9-36896B1A22F5}" dt="2021-05-11T08:40:54.268" v="447"/>
          <ac:spMkLst>
            <pc:docMk/>
            <pc:sldMk cId="3927990" sldId="1335"/>
            <ac:spMk id="35" creationId="{0B876967-7EB4-48F1-83F9-A34D8EA10E68}"/>
          </ac:spMkLst>
        </pc:spChg>
        <pc:spChg chg="mod">
          <ac:chgData name="Min Wenwen (SSE)" userId="80ea8ba2-41f8-4269-bd91-68d2cb4272e3" providerId="ADAL" clId="{BB7FF70F-FD4F-43A2-85B9-36896B1A22F5}" dt="2021-05-11T08:40:54.268" v="447"/>
          <ac:spMkLst>
            <pc:docMk/>
            <pc:sldMk cId="3927990" sldId="1335"/>
            <ac:spMk id="36" creationId="{7B21CE5D-22C7-41B7-8D7E-A67C5A647E80}"/>
          </ac:spMkLst>
        </pc:spChg>
        <pc:spChg chg="mod">
          <ac:chgData name="Min Wenwen (SSE)" userId="80ea8ba2-41f8-4269-bd91-68d2cb4272e3" providerId="ADAL" clId="{BB7FF70F-FD4F-43A2-85B9-36896B1A22F5}" dt="2021-05-11T08:40:54.268" v="447"/>
          <ac:spMkLst>
            <pc:docMk/>
            <pc:sldMk cId="3927990" sldId="1335"/>
            <ac:spMk id="38" creationId="{F092842F-A128-4ECD-A4AA-FD9D500C33C8}"/>
          </ac:spMkLst>
        </pc:spChg>
        <pc:spChg chg="mod">
          <ac:chgData name="Min Wenwen (SSE)" userId="80ea8ba2-41f8-4269-bd91-68d2cb4272e3" providerId="ADAL" clId="{BB7FF70F-FD4F-43A2-85B9-36896B1A22F5}" dt="2021-05-11T08:40:54.268" v="447"/>
          <ac:spMkLst>
            <pc:docMk/>
            <pc:sldMk cId="3927990" sldId="1335"/>
            <ac:spMk id="39" creationId="{664DA6B7-4FBF-4F52-9355-AD15473F1586}"/>
          </ac:spMkLst>
        </pc:spChg>
        <pc:spChg chg="mod">
          <ac:chgData name="Min Wenwen (SSE)" userId="80ea8ba2-41f8-4269-bd91-68d2cb4272e3" providerId="ADAL" clId="{BB7FF70F-FD4F-43A2-85B9-36896B1A22F5}" dt="2021-05-11T08:40:54.268" v="447"/>
          <ac:spMkLst>
            <pc:docMk/>
            <pc:sldMk cId="3927990" sldId="1335"/>
            <ac:spMk id="41" creationId="{DF184EBE-50E6-45E1-9BD8-40424C18FD58}"/>
          </ac:spMkLst>
        </pc:spChg>
        <pc:spChg chg="mod">
          <ac:chgData name="Min Wenwen (SSE)" userId="80ea8ba2-41f8-4269-bd91-68d2cb4272e3" providerId="ADAL" clId="{BB7FF70F-FD4F-43A2-85B9-36896B1A22F5}" dt="2021-05-11T08:40:54.268" v="447"/>
          <ac:spMkLst>
            <pc:docMk/>
            <pc:sldMk cId="3927990" sldId="1335"/>
            <ac:spMk id="42" creationId="{C2EE101D-B143-4CBF-AFF7-3E881780089F}"/>
          </ac:spMkLst>
        </pc:spChg>
        <pc:spChg chg="mod">
          <ac:chgData name="Min Wenwen (SSE)" userId="80ea8ba2-41f8-4269-bd91-68d2cb4272e3" providerId="ADAL" clId="{BB7FF70F-FD4F-43A2-85B9-36896B1A22F5}" dt="2021-05-11T08:40:54.268" v="447"/>
          <ac:spMkLst>
            <pc:docMk/>
            <pc:sldMk cId="3927990" sldId="1335"/>
            <ac:spMk id="44" creationId="{415B9185-09E5-4BF2-B9E9-6CD40D896085}"/>
          </ac:spMkLst>
        </pc:spChg>
        <pc:spChg chg="mod">
          <ac:chgData name="Min Wenwen (SSE)" userId="80ea8ba2-41f8-4269-bd91-68d2cb4272e3" providerId="ADAL" clId="{BB7FF70F-FD4F-43A2-85B9-36896B1A22F5}" dt="2021-05-11T08:40:54.268" v="447"/>
          <ac:spMkLst>
            <pc:docMk/>
            <pc:sldMk cId="3927990" sldId="1335"/>
            <ac:spMk id="45" creationId="{146E37D4-0199-4199-82E3-39F5D2D52349}"/>
          </ac:spMkLst>
        </pc:spChg>
        <pc:spChg chg="mod">
          <ac:chgData name="Min Wenwen (SSE)" userId="80ea8ba2-41f8-4269-bd91-68d2cb4272e3" providerId="ADAL" clId="{BB7FF70F-FD4F-43A2-85B9-36896B1A22F5}" dt="2021-05-11T08:40:54.268" v="447"/>
          <ac:spMkLst>
            <pc:docMk/>
            <pc:sldMk cId="3927990" sldId="1335"/>
            <ac:spMk id="47" creationId="{CFDCEC8F-98A6-4201-8939-A149479B24D3}"/>
          </ac:spMkLst>
        </pc:spChg>
        <pc:spChg chg="mod">
          <ac:chgData name="Min Wenwen (SSE)" userId="80ea8ba2-41f8-4269-bd91-68d2cb4272e3" providerId="ADAL" clId="{BB7FF70F-FD4F-43A2-85B9-36896B1A22F5}" dt="2021-05-11T08:40:54.268" v="447"/>
          <ac:spMkLst>
            <pc:docMk/>
            <pc:sldMk cId="3927990" sldId="1335"/>
            <ac:spMk id="48" creationId="{CD9A8BA2-8266-468D-AACB-9EF11FB40D89}"/>
          </ac:spMkLst>
        </pc:spChg>
        <pc:spChg chg="mod">
          <ac:chgData name="Min Wenwen (SSE)" userId="80ea8ba2-41f8-4269-bd91-68d2cb4272e3" providerId="ADAL" clId="{BB7FF70F-FD4F-43A2-85B9-36896B1A22F5}" dt="2021-05-11T08:40:54.268" v="447"/>
          <ac:spMkLst>
            <pc:docMk/>
            <pc:sldMk cId="3927990" sldId="1335"/>
            <ac:spMk id="50" creationId="{0D969D9A-D3ED-412A-A6C6-09B7DFEBEC52}"/>
          </ac:spMkLst>
        </pc:spChg>
        <pc:spChg chg="mod">
          <ac:chgData name="Min Wenwen (SSE)" userId="80ea8ba2-41f8-4269-bd91-68d2cb4272e3" providerId="ADAL" clId="{BB7FF70F-FD4F-43A2-85B9-36896B1A22F5}" dt="2021-05-11T08:40:54.268" v="447"/>
          <ac:spMkLst>
            <pc:docMk/>
            <pc:sldMk cId="3927990" sldId="1335"/>
            <ac:spMk id="51" creationId="{0231B436-48BA-48DC-9D60-38E4A2D565CC}"/>
          </ac:spMkLst>
        </pc:spChg>
        <pc:spChg chg="mod">
          <ac:chgData name="Min Wenwen (SSE)" userId="80ea8ba2-41f8-4269-bd91-68d2cb4272e3" providerId="ADAL" clId="{BB7FF70F-FD4F-43A2-85B9-36896B1A22F5}" dt="2021-05-11T08:40:54.268" v="447"/>
          <ac:spMkLst>
            <pc:docMk/>
            <pc:sldMk cId="3927990" sldId="1335"/>
            <ac:spMk id="53" creationId="{7F1D40CA-A91C-4731-BAB8-38C02EAD772D}"/>
          </ac:spMkLst>
        </pc:spChg>
        <pc:spChg chg="mod">
          <ac:chgData name="Min Wenwen (SSE)" userId="80ea8ba2-41f8-4269-bd91-68d2cb4272e3" providerId="ADAL" clId="{BB7FF70F-FD4F-43A2-85B9-36896B1A22F5}" dt="2021-05-11T08:40:54.268" v="447"/>
          <ac:spMkLst>
            <pc:docMk/>
            <pc:sldMk cId="3927990" sldId="1335"/>
            <ac:spMk id="54" creationId="{3CC769FB-9A45-46ED-93DE-1BE2DBE72277}"/>
          </ac:spMkLst>
        </pc:spChg>
        <pc:spChg chg="mod">
          <ac:chgData name="Min Wenwen (SSE)" userId="80ea8ba2-41f8-4269-bd91-68d2cb4272e3" providerId="ADAL" clId="{BB7FF70F-FD4F-43A2-85B9-36896B1A22F5}" dt="2021-05-11T08:40:54.268" v="447"/>
          <ac:spMkLst>
            <pc:docMk/>
            <pc:sldMk cId="3927990" sldId="1335"/>
            <ac:spMk id="56" creationId="{5297C36E-CC3A-4EE2-A541-7D9FCA1EBF9D}"/>
          </ac:spMkLst>
        </pc:spChg>
        <pc:spChg chg="mod">
          <ac:chgData name="Min Wenwen (SSE)" userId="80ea8ba2-41f8-4269-bd91-68d2cb4272e3" providerId="ADAL" clId="{BB7FF70F-FD4F-43A2-85B9-36896B1A22F5}" dt="2021-05-11T08:40:54.268" v="447"/>
          <ac:spMkLst>
            <pc:docMk/>
            <pc:sldMk cId="3927990" sldId="1335"/>
            <ac:spMk id="57" creationId="{FA41C44A-E19C-4EFE-8236-1CB41E9067C1}"/>
          </ac:spMkLst>
        </pc:spChg>
        <pc:spChg chg="mod">
          <ac:chgData name="Min Wenwen (SSE)" userId="80ea8ba2-41f8-4269-bd91-68d2cb4272e3" providerId="ADAL" clId="{BB7FF70F-FD4F-43A2-85B9-36896B1A22F5}" dt="2021-05-11T08:40:54.268" v="447"/>
          <ac:spMkLst>
            <pc:docMk/>
            <pc:sldMk cId="3927990" sldId="1335"/>
            <ac:spMk id="59" creationId="{ABF76798-28CC-4B3A-BD89-E544C987E82A}"/>
          </ac:spMkLst>
        </pc:spChg>
        <pc:spChg chg="mod">
          <ac:chgData name="Min Wenwen (SSE)" userId="80ea8ba2-41f8-4269-bd91-68d2cb4272e3" providerId="ADAL" clId="{BB7FF70F-FD4F-43A2-85B9-36896B1A22F5}" dt="2021-05-11T08:40:54.268" v="447"/>
          <ac:spMkLst>
            <pc:docMk/>
            <pc:sldMk cId="3927990" sldId="1335"/>
            <ac:spMk id="60" creationId="{F85C9E85-4706-450E-8929-9AC628BB2A40}"/>
          </ac:spMkLst>
        </pc:spChg>
        <pc:spChg chg="mod">
          <ac:chgData name="Min Wenwen (SSE)" userId="80ea8ba2-41f8-4269-bd91-68d2cb4272e3" providerId="ADAL" clId="{BB7FF70F-FD4F-43A2-85B9-36896B1A22F5}" dt="2021-05-11T08:40:54.268" v="447"/>
          <ac:spMkLst>
            <pc:docMk/>
            <pc:sldMk cId="3927990" sldId="1335"/>
            <ac:spMk id="62" creationId="{58571383-58B7-46FA-8F3D-299EC8B0EDA9}"/>
          </ac:spMkLst>
        </pc:spChg>
        <pc:spChg chg="mod">
          <ac:chgData name="Min Wenwen (SSE)" userId="80ea8ba2-41f8-4269-bd91-68d2cb4272e3" providerId="ADAL" clId="{BB7FF70F-FD4F-43A2-85B9-36896B1A22F5}" dt="2021-05-11T08:40:54.268" v="447"/>
          <ac:spMkLst>
            <pc:docMk/>
            <pc:sldMk cId="3927990" sldId="1335"/>
            <ac:spMk id="63" creationId="{A01E681C-B89E-418C-84CB-508742909E90}"/>
          </ac:spMkLst>
        </pc:spChg>
        <pc:spChg chg="mod">
          <ac:chgData name="Min Wenwen (SSE)" userId="80ea8ba2-41f8-4269-bd91-68d2cb4272e3" providerId="ADAL" clId="{BB7FF70F-FD4F-43A2-85B9-36896B1A22F5}" dt="2021-05-11T08:40:54.268" v="447"/>
          <ac:spMkLst>
            <pc:docMk/>
            <pc:sldMk cId="3927990" sldId="1335"/>
            <ac:spMk id="65" creationId="{4198583A-5918-4855-9B3E-AB2C7704B220}"/>
          </ac:spMkLst>
        </pc:spChg>
        <pc:spChg chg="mod">
          <ac:chgData name="Min Wenwen (SSE)" userId="80ea8ba2-41f8-4269-bd91-68d2cb4272e3" providerId="ADAL" clId="{BB7FF70F-FD4F-43A2-85B9-36896B1A22F5}" dt="2021-05-11T08:40:54.268" v="447"/>
          <ac:spMkLst>
            <pc:docMk/>
            <pc:sldMk cId="3927990" sldId="1335"/>
            <ac:spMk id="66" creationId="{3C6873A5-1C57-4146-9C06-2004F96D9589}"/>
          </ac:spMkLst>
        </pc:spChg>
        <pc:spChg chg="mod">
          <ac:chgData name="Min Wenwen (SSE)" userId="80ea8ba2-41f8-4269-bd91-68d2cb4272e3" providerId="ADAL" clId="{BB7FF70F-FD4F-43A2-85B9-36896B1A22F5}" dt="2021-05-11T08:40:54.268" v="447"/>
          <ac:spMkLst>
            <pc:docMk/>
            <pc:sldMk cId="3927990" sldId="1335"/>
            <ac:spMk id="68" creationId="{5014189A-6023-4759-815C-952EA6B9A43C}"/>
          </ac:spMkLst>
        </pc:spChg>
        <pc:spChg chg="mod">
          <ac:chgData name="Min Wenwen (SSE)" userId="80ea8ba2-41f8-4269-bd91-68d2cb4272e3" providerId="ADAL" clId="{BB7FF70F-FD4F-43A2-85B9-36896B1A22F5}" dt="2021-05-11T08:40:54.268" v="447"/>
          <ac:spMkLst>
            <pc:docMk/>
            <pc:sldMk cId="3927990" sldId="1335"/>
            <ac:spMk id="69" creationId="{2FCF953C-894F-4A9C-8783-E1E94C929867}"/>
          </ac:spMkLst>
        </pc:spChg>
        <pc:spChg chg="mod">
          <ac:chgData name="Min Wenwen (SSE)" userId="80ea8ba2-41f8-4269-bd91-68d2cb4272e3" providerId="ADAL" clId="{BB7FF70F-FD4F-43A2-85B9-36896B1A22F5}" dt="2021-05-11T08:40:54.268" v="447"/>
          <ac:spMkLst>
            <pc:docMk/>
            <pc:sldMk cId="3927990" sldId="1335"/>
            <ac:spMk id="71" creationId="{F5E290F6-9205-4F20-96D1-B9A5CB02ED20}"/>
          </ac:spMkLst>
        </pc:spChg>
        <pc:spChg chg="mod">
          <ac:chgData name="Min Wenwen (SSE)" userId="80ea8ba2-41f8-4269-bd91-68d2cb4272e3" providerId="ADAL" clId="{BB7FF70F-FD4F-43A2-85B9-36896B1A22F5}" dt="2021-05-11T08:40:54.268" v="447"/>
          <ac:spMkLst>
            <pc:docMk/>
            <pc:sldMk cId="3927990" sldId="1335"/>
            <ac:spMk id="72" creationId="{2CAA3761-2773-4291-B0EE-8CBA464DDB8B}"/>
          </ac:spMkLst>
        </pc:spChg>
        <pc:spChg chg="mod">
          <ac:chgData name="Min Wenwen (SSE)" userId="80ea8ba2-41f8-4269-bd91-68d2cb4272e3" providerId="ADAL" clId="{BB7FF70F-FD4F-43A2-85B9-36896B1A22F5}" dt="2021-05-11T08:40:54.268" v="447"/>
          <ac:spMkLst>
            <pc:docMk/>
            <pc:sldMk cId="3927990" sldId="1335"/>
            <ac:spMk id="74" creationId="{638E7A39-7E8B-436E-BB15-1A6ED2417B48}"/>
          </ac:spMkLst>
        </pc:spChg>
        <pc:spChg chg="mod">
          <ac:chgData name="Min Wenwen (SSE)" userId="80ea8ba2-41f8-4269-bd91-68d2cb4272e3" providerId="ADAL" clId="{BB7FF70F-FD4F-43A2-85B9-36896B1A22F5}" dt="2021-05-11T08:40:54.268" v="447"/>
          <ac:spMkLst>
            <pc:docMk/>
            <pc:sldMk cId="3927990" sldId="1335"/>
            <ac:spMk id="75" creationId="{9A955D4A-6DD7-4461-B2FF-78E43A1BD5C2}"/>
          </ac:spMkLst>
        </pc:spChg>
        <pc:spChg chg="mod">
          <ac:chgData name="Min Wenwen (SSE)" userId="80ea8ba2-41f8-4269-bd91-68d2cb4272e3" providerId="ADAL" clId="{BB7FF70F-FD4F-43A2-85B9-36896B1A22F5}" dt="2021-05-11T08:40:54.268" v="447"/>
          <ac:spMkLst>
            <pc:docMk/>
            <pc:sldMk cId="3927990" sldId="1335"/>
            <ac:spMk id="77" creationId="{3A4B8726-EE77-493A-9356-F59C2B29F225}"/>
          </ac:spMkLst>
        </pc:spChg>
        <pc:spChg chg="mod">
          <ac:chgData name="Min Wenwen (SSE)" userId="80ea8ba2-41f8-4269-bd91-68d2cb4272e3" providerId="ADAL" clId="{BB7FF70F-FD4F-43A2-85B9-36896B1A22F5}" dt="2021-05-11T08:40:54.268" v="447"/>
          <ac:spMkLst>
            <pc:docMk/>
            <pc:sldMk cId="3927990" sldId="1335"/>
            <ac:spMk id="78" creationId="{51FF52B3-6086-4239-8A9D-9C38DADFA05E}"/>
          </ac:spMkLst>
        </pc:spChg>
        <pc:spChg chg="add del mod">
          <ac:chgData name="Min Wenwen (SSE)" userId="80ea8ba2-41f8-4269-bd91-68d2cb4272e3" providerId="ADAL" clId="{BB7FF70F-FD4F-43A2-85B9-36896B1A22F5}" dt="2021-05-11T08:41:00.896" v="448"/>
          <ac:spMkLst>
            <pc:docMk/>
            <pc:sldMk cId="3927990" sldId="1335"/>
            <ac:spMk id="79" creationId="{3ED3129A-8728-4A1B-89EB-DFDE790C0D34}"/>
          </ac:spMkLst>
        </pc:spChg>
        <pc:spChg chg="add del mod">
          <ac:chgData name="Min Wenwen (SSE)" userId="80ea8ba2-41f8-4269-bd91-68d2cb4272e3" providerId="ADAL" clId="{BB7FF70F-FD4F-43A2-85B9-36896B1A22F5}" dt="2021-05-11T08:41:00.896" v="448"/>
          <ac:spMkLst>
            <pc:docMk/>
            <pc:sldMk cId="3927990" sldId="1335"/>
            <ac:spMk id="81" creationId="{AA30C44E-3A93-4037-9F23-3FEA197C2E91}"/>
          </ac:spMkLst>
        </pc:spChg>
        <pc:spChg chg="add del mod">
          <ac:chgData name="Min Wenwen (SSE)" userId="80ea8ba2-41f8-4269-bd91-68d2cb4272e3" providerId="ADAL" clId="{BB7FF70F-FD4F-43A2-85B9-36896B1A22F5}" dt="2021-05-11T08:41:00.896" v="448"/>
          <ac:spMkLst>
            <pc:docMk/>
            <pc:sldMk cId="3927990" sldId="1335"/>
            <ac:spMk id="83" creationId="{C643D329-65E9-4EF7-A68C-66AED0B3C7BE}"/>
          </ac:spMkLst>
        </pc:spChg>
        <pc:spChg chg="add del mod">
          <ac:chgData name="Min Wenwen (SSE)" userId="80ea8ba2-41f8-4269-bd91-68d2cb4272e3" providerId="ADAL" clId="{BB7FF70F-FD4F-43A2-85B9-36896B1A22F5}" dt="2021-05-11T08:41:00.896" v="448"/>
          <ac:spMkLst>
            <pc:docMk/>
            <pc:sldMk cId="3927990" sldId="1335"/>
            <ac:spMk id="85" creationId="{062B8CB5-2072-458C-A769-4108F78BAE58}"/>
          </ac:spMkLst>
        </pc:spChg>
        <pc:spChg chg="add del mod">
          <ac:chgData name="Min Wenwen (SSE)" userId="80ea8ba2-41f8-4269-bd91-68d2cb4272e3" providerId="ADAL" clId="{BB7FF70F-FD4F-43A2-85B9-36896B1A22F5}" dt="2021-05-11T08:41:00.896" v="448"/>
          <ac:spMkLst>
            <pc:docMk/>
            <pc:sldMk cId="3927990" sldId="1335"/>
            <ac:spMk id="86" creationId="{90B873DA-1177-4753-82A2-CC7FE765357C}"/>
          </ac:spMkLst>
        </pc:spChg>
        <pc:spChg chg="add del mod">
          <ac:chgData name="Min Wenwen (SSE)" userId="80ea8ba2-41f8-4269-bd91-68d2cb4272e3" providerId="ADAL" clId="{BB7FF70F-FD4F-43A2-85B9-36896B1A22F5}" dt="2021-05-11T08:41:00.896" v="448"/>
          <ac:spMkLst>
            <pc:docMk/>
            <pc:sldMk cId="3927990" sldId="1335"/>
            <ac:spMk id="87" creationId="{A9C6963E-DCB0-4652-88E0-751232703CEB}"/>
          </ac:spMkLst>
        </pc:spChg>
        <pc:spChg chg="add del mod">
          <ac:chgData name="Min Wenwen (SSE)" userId="80ea8ba2-41f8-4269-bd91-68d2cb4272e3" providerId="ADAL" clId="{BB7FF70F-FD4F-43A2-85B9-36896B1A22F5}" dt="2021-05-11T08:41:00.896" v="448"/>
          <ac:spMkLst>
            <pc:docMk/>
            <pc:sldMk cId="3927990" sldId="1335"/>
            <ac:spMk id="88" creationId="{88F6EA0F-6F66-43A2-A2F6-F517F3712DC2}"/>
          </ac:spMkLst>
        </pc:spChg>
        <pc:spChg chg="add del mod">
          <ac:chgData name="Min Wenwen (SSE)" userId="80ea8ba2-41f8-4269-bd91-68d2cb4272e3" providerId="ADAL" clId="{BB7FF70F-FD4F-43A2-85B9-36896B1A22F5}" dt="2021-05-11T08:41:00.896" v="448"/>
          <ac:spMkLst>
            <pc:docMk/>
            <pc:sldMk cId="3927990" sldId="1335"/>
            <ac:spMk id="89" creationId="{C0288CFA-B0F8-4872-9197-2C6AB357D78A}"/>
          </ac:spMkLst>
        </pc:spChg>
        <pc:spChg chg="add del mod">
          <ac:chgData name="Min Wenwen (SSE)" userId="80ea8ba2-41f8-4269-bd91-68d2cb4272e3" providerId="ADAL" clId="{BB7FF70F-FD4F-43A2-85B9-36896B1A22F5}" dt="2021-05-11T08:41:00.896" v="448"/>
          <ac:spMkLst>
            <pc:docMk/>
            <pc:sldMk cId="3927990" sldId="1335"/>
            <ac:spMk id="90" creationId="{C411097E-8E05-4303-A4A9-AF3D4F09552E}"/>
          </ac:spMkLst>
        </pc:spChg>
        <pc:spChg chg="add del mod">
          <ac:chgData name="Min Wenwen (SSE)" userId="80ea8ba2-41f8-4269-bd91-68d2cb4272e3" providerId="ADAL" clId="{BB7FF70F-FD4F-43A2-85B9-36896B1A22F5}" dt="2021-05-11T08:41:00.896" v="448"/>
          <ac:spMkLst>
            <pc:docMk/>
            <pc:sldMk cId="3927990" sldId="1335"/>
            <ac:spMk id="91" creationId="{D0905AA4-CE94-4380-883A-C9E2675C8E6C}"/>
          </ac:spMkLst>
        </pc:spChg>
        <pc:spChg chg="add del mod">
          <ac:chgData name="Min Wenwen (SSE)" userId="80ea8ba2-41f8-4269-bd91-68d2cb4272e3" providerId="ADAL" clId="{BB7FF70F-FD4F-43A2-85B9-36896B1A22F5}" dt="2021-05-11T08:41:00.896" v="448"/>
          <ac:spMkLst>
            <pc:docMk/>
            <pc:sldMk cId="3927990" sldId="1335"/>
            <ac:spMk id="92" creationId="{FC3F925D-AA45-467E-BAF2-C9EBF3D05DE7}"/>
          </ac:spMkLst>
        </pc:spChg>
        <pc:spChg chg="add del mod">
          <ac:chgData name="Min Wenwen (SSE)" userId="80ea8ba2-41f8-4269-bd91-68d2cb4272e3" providerId="ADAL" clId="{BB7FF70F-FD4F-43A2-85B9-36896B1A22F5}" dt="2021-05-11T08:41:00.896" v="448"/>
          <ac:spMkLst>
            <pc:docMk/>
            <pc:sldMk cId="3927990" sldId="1335"/>
            <ac:spMk id="93" creationId="{070B2C11-4A16-46FB-B9A7-216699A952B5}"/>
          </ac:spMkLst>
        </pc:spChg>
        <pc:spChg chg="add del mod">
          <ac:chgData name="Min Wenwen (SSE)" userId="80ea8ba2-41f8-4269-bd91-68d2cb4272e3" providerId="ADAL" clId="{BB7FF70F-FD4F-43A2-85B9-36896B1A22F5}" dt="2021-05-11T08:41:00.896" v="448"/>
          <ac:spMkLst>
            <pc:docMk/>
            <pc:sldMk cId="3927990" sldId="1335"/>
            <ac:spMk id="94" creationId="{1C400950-4DE0-4103-9627-056F8785A9C6}"/>
          </ac:spMkLst>
        </pc:spChg>
        <pc:spChg chg="add del mod">
          <ac:chgData name="Min Wenwen (SSE)" userId="80ea8ba2-41f8-4269-bd91-68d2cb4272e3" providerId="ADAL" clId="{BB7FF70F-FD4F-43A2-85B9-36896B1A22F5}" dt="2021-05-11T08:41:00.896" v="448"/>
          <ac:spMkLst>
            <pc:docMk/>
            <pc:sldMk cId="3927990" sldId="1335"/>
            <ac:spMk id="96" creationId="{FBA23AFA-0769-4EB3-9D94-9BB285FC324D}"/>
          </ac:spMkLst>
        </pc:spChg>
        <pc:spChg chg="add del mod">
          <ac:chgData name="Min Wenwen (SSE)" userId="80ea8ba2-41f8-4269-bd91-68d2cb4272e3" providerId="ADAL" clId="{BB7FF70F-FD4F-43A2-85B9-36896B1A22F5}" dt="2021-05-11T08:41:00.896" v="448"/>
          <ac:spMkLst>
            <pc:docMk/>
            <pc:sldMk cId="3927990" sldId="1335"/>
            <ac:spMk id="97" creationId="{A5348CF7-C633-46C5-889C-58B2958DCD2E}"/>
          </ac:spMkLst>
        </pc:spChg>
        <pc:spChg chg="add del mod">
          <ac:chgData name="Min Wenwen (SSE)" userId="80ea8ba2-41f8-4269-bd91-68d2cb4272e3" providerId="ADAL" clId="{BB7FF70F-FD4F-43A2-85B9-36896B1A22F5}" dt="2021-05-11T08:41:00.896" v="448"/>
          <ac:spMkLst>
            <pc:docMk/>
            <pc:sldMk cId="3927990" sldId="1335"/>
            <ac:spMk id="98" creationId="{7E23D52C-248B-4332-ACCF-21F5C85F78A4}"/>
          </ac:spMkLst>
        </pc:spChg>
        <pc:spChg chg="add del mod">
          <ac:chgData name="Min Wenwen (SSE)" userId="80ea8ba2-41f8-4269-bd91-68d2cb4272e3" providerId="ADAL" clId="{BB7FF70F-FD4F-43A2-85B9-36896B1A22F5}" dt="2021-05-11T08:41:00.896" v="448"/>
          <ac:spMkLst>
            <pc:docMk/>
            <pc:sldMk cId="3927990" sldId="1335"/>
            <ac:spMk id="99" creationId="{30420BB9-822A-44D5-A772-2D461127E07E}"/>
          </ac:spMkLst>
        </pc:spChg>
        <pc:spChg chg="add del mod">
          <ac:chgData name="Min Wenwen (SSE)" userId="80ea8ba2-41f8-4269-bd91-68d2cb4272e3" providerId="ADAL" clId="{BB7FF70F-FD4F-43A2-85B9-36896B1A22F5}" dt="2021-05-11T08:41:00.896" v="448"/>
          <ac:spMkLst>
            <pc:docMk/>
            <pc:sldMk cId="3927990" sldId="1335"/>
            <ac:spMk id="100" creationId="{BAE5F3E4-3F0E-408F-ACC6-CFE9F197F74B}"/>
          </ac:spMkLst>
        </pc:spChg>
        <pc:spChg chg="add del mod">
          <ac:chgData name="Min Wenwen (SSE)" userId="80ea8ba2-41f8-4269-bd91-68d2cb4272e3" providerId="ADAL" clId="{BB7FF70F-FD4F-43A2-85B9-36896B1A22F5}" dt="2021-05-11T08:41:00.896" v="448"/>
          <ac:spMkLst>
            <pc:docMk/>
            <pc:sldMk cId="3927990" sldId="1335"/>
            <ac:spMk id="101" creationId="{F8556F55-8633-4413-ADBA-3B3E3F9C0132}"/>
          </ac:spMkLst>
        </pc:spChg>
        <pc:spChg chg="mod">
          <ac:chgData name="Min Wenwen (SSE)" userId="80ea8ba2-41f8-4269-bd91-68d2cb4272e3" providerId="ADAL" clId="{BB7FF70F-FD4F-43A2-85B9-36896B1A22F5}" dt="2021-05-11T08:40:54.268" v="447"/>
          <ac:spMkLst>
            <pc:docMk/>
            <pc:sldMk cId="3927990" sldId="1335"/>
            <ac:spMk id="103" creationId="{89C22D3F-EF3C-4F59-B427-F84CF23F2EE0}"/>
          </ac:spMkLst>
        </pc:spChg>
        <pc:spChg chg="mod">
          <ac:chgData name="Min Wenwen (SSE)" userId="80ea8ba2-41f8-4269-bd91-68d2cb4272e3" providerId="ADAL" clId="{BB7FF70F-FD4F-43A2-85B9-36896B1A22F5}" dt="2021-05-11T08:40:54.268" v="447"/>
          <ac:spMkLst>
            <pc:docMk/>
            <pc:sldMk cId="3927990" sldId="1335"/>
            <ac:spMk id="104" creationId="{4C24FF6B-6728-4AF0-AB76-F6FC49683884}"/>
          </ac:spMkLst>
        </pc:spChg>
        <pc:spChg chg="add del mod">
          <ac:chgData name="Min Wenwen (SSE)" userId="80ea8ba2-41f8-4269-bd91-68d2cb4272e3" providerId="ADAL" clId="{BB7FF70F-FD4F-43A2-85B9-36896B1A22F5}" dt="2021-05-11T08:41:00.896" v="448"/>
          <ac:spMkLst>
            <pc:docMk/>
            <pc:sldMk cId="3927990" sldId="1335"/>
            <ac:spMk id="106" creationId="{69E15469-DE56-409F-B9FA-155B700ACA0B}"/>
          </ac:spMkLst>
        </pc:spChg>
        <pc:spChg chg="add del mod">
          <ac:chgData name="Min Wenwen (SSE)" userId="80ea8ba2-41f8-4269-bd91-68d2cb4272e3" providerId="ADAL" clId="{BB7FF70F-FD4F-43A2-85B9-36896B1A22F5}" dt="2021-05-11T08:41:17.240" v="452"/>
          <ac:spMkLst>
            <pc:docMk/>
            <pc:sldMk cId="3927990" sldId="1335"/>
            <ac:spMk id="107" creationId="{9165079D-44CF-4380-AB2F-AAD7CBD6771F}"/>
          </ac:spMkLst>
        </pc:spChg>
        <pc:spChg chg="add del mod">
          <ac:chgData name="Min Wenwen (SSE)" userId="80ea8ba2-41f8-4269-bd91-68d2cb4272e3" providerId="ADAL" clId="{BB7FF70F-FD4F-43A2-85B9-36896B1A22F5}" dt="2021-05-11T08:41:17.240" v="452"/>
          <ac:spMkLst>
            <pc:docMk/>
            <pc:sldMk cId="3927990" sldId="1335"/>
            <ac:spMk id="108" creationId="{D167EBF8-18CF-4AE6-A35F-272E95EF3331}"/>
          </ac:spMkLst>
        </pc:spChg>
        <pc:spChg chg="mod">
          <ac:chgData name="Min Wenwen (SSE)" userId="80ea8ba2-41f8-4269-bd91-68d2cb4272e3" providerId="ADAL" clId="{BB7FF70F-FD4F-43A2-85B9-36896B1A22F5}" dt="2021-05-11T08:41:02.201" v="449"/>
          <ac:spMkLst>
            <pc:docMk/>
            <pc:sldMk cId="3927990" sldId="1335"/>
            <ac:spMk id="113" creationId="{385E8AC7-6225-4F07-8970-826AE948B002}"/>
          </ac:spMkLst>
        </pc:spChg>
        <pc:spChg chg="mod">
          <ac:chgData name="Min Wenwen (SSE)" userId="80ea8ba2-41f8-4269-bd91-68d2cb4272e3" providerId="ADAL" clId="{BB7FF70F-FD4F-43A2-85B9-36896B1A22F5}" dt="2021-05-11T08:41:02.201" v="449"/>
          <ac:spMkLst>
            <pc:docMk/>
            <pc:sldMk cId="3927990" sldId="1335"/>
            <ac:spMk id="114" creationId="{181A8569-8F34-4C1B-88FF-AAD7807459EF}"/>
          </ac:spMkLst>
        </pc:spChg>
        <pc:spChg chg="mod">
          <ac:chgData name="Min Wenwen (SSE)" userId="80ea8ba2-41f8-4269-bd91-68d2cb4272e3" providerId="ADAL" clId="{BB7FF70F-FD4F-43A2-85B9-36896B1A22F5}" dt="2021-05-11T08:41:02.201" v="449"/>
          <ac:spMkLst>
            <pc:docMk/>
            <pc:sldMk cId="3927990" sldId="1335"/>
            <ac:spMk id="116" creationId="{0B3323C2-7154-40FE-B875-E65585AC74AE}"/>
          </ac:spMkLst>
        </pc:spChg>
        <pc:spChg chg="mod">
          <ac:chgData name="Min Wenwen (SSE)" userId="80ea8ba2-41f8-4269-bd91-68d2cb4272e3" providerId="ADAL" clId="{BB7FF70F-FD4F-43A2-85B9-36896B1A22F5}" dt="2021-05-11T08:41:02.201" v="449"/>
          <ac:spMkLst>
            <pc:docMk/>
            <pc:sldMk cId="3927990" sldId="1335"/>
            <ac:spMk id="117" creationId="{279E5787-BDAA-4B5F-8CC5-C8A44A15E434}"/>
          </ac:spMkLst>
        </pc:spChg>
        <pc:spChg chg="add del mod">
          <ac:chgData name="Min Wenwen (SSE)" userId="80ea8ba2-41f8-4269-bd91-68d2cb4272e3" providerId="ADAL" clId="{BB7FF70F-FD4F-43A2-85B9-36896B1A22F5}" dt="2021-05-11T08:41:17.240" v="452"/>
          <ac:spMkLst>
            <pc:docMk/>
            <pc:sldMk cId="3927990" sldId="1335"/>
            <ac:spMk id="123" creationId="{0964916B-B095-4F6B-9EAD-03B22C43C842}"/>
          </ac:spMkLst>
        </pc:spChg>
        <pc:spChg chg="mod">
          <ac:chgData name="Min Wenwen (SSE)" userId="80ea8ba2-41f8-4269-bd91-68d2cb4272e3" providerId="ADAL" clId="{BB7FF70F-FD4F-43A2-85B9-36896B1A22F5}" dt="2021-05-11T08:41:02.201" v="449"/>
          <ac:spMkLst>
            <pc:docMk/>
            <pc:sldMk cId="3927990" sldId="1335"/>
            <ac:spMk id="125" creationId="{8FF31A66-4F14-4FE6-8727-F9F7480B09CA}"/>
          </ac:spMkLst>
        </pc:spChg>
        <pc:spChg chg="mod">
          <ac:chgData name="Min Wenwen (SSE)" userId="80ea8ba2-41f8-4269-bd91-68d2cb4272e3" providerId="ADAL" clId="{BB7FF70F-FD4F-43A2-85B9-36896B1A22F5}" dt="2021-05-11T08:41:02.201" v="449"/>
          <ac:spMkLst>
            <pc:docMk/>
            <pc:sldMk cId="3927990" sldId="1335"/>
            <ac:spMk id="126" creationId="{0661B4D6-B7CF-47B3-A5B3-5DE71DA1349E}"/>
          </ac:spMkLst>
        </pc:spChg>
        <pc:spChg chg="mod">
          <ac:chgData name="Min Wenwen (SSE)" userId="80ea8ba2-41f8-4269-bd91-68d2cb4272e3" providerId="ADAL" clId="{BB7FF70F-FD4F-43A2-85B9-36896B1A22F5}" dt="2021-05-11T08:41:02.201" v="449"/>
          <ac:spMkLst>
            <pc:docMk/>
            <pc:sldMk cId="3927990" sldId="1335"/>
            <ac:spMk id="128" creationId="{DD07686B-C3E1-482F-92F6-41330141B752}"/>
          </ac:spMkLst>
        </pc:spChg>
        <pc:spChg chg="mod">
          <ac:chgData name="Min Wenwen (SSE)" userId="80ea8ba2-41f8-4269-bd91-68d2cb4272e3" providerId="ADAL" clId="{BB7FF70F-FD4F-43A2-85B9-36896B1A22F5}" dt="2021-05-11T08:41:02.201" v="449"/>
          <ac:spMkLst>
            <pc:docMk/>
            <pc:sldMk cId="3927990" sldId="1335"/>
            <ac:spMk id="129" creationId="{7A6135B2-B6BE-419D-BEF0-563FDC940F5A}"/>
          </ac:spMkLst>
        </pc:spChg>
        <pc:spChg chg="mod">
          <ac:chgData name="Min Wenwen (SSE)" userId="80ea8ba2-41f8-4269-bd91-68d2cb4272e3" providerId="ADAL" clId="{BB7FF70F-FD4F-43A2-85B9-36896B1A22F5}" dt="2021-05-11T08:41:02.201" v="449"/>
          <ac:spMkLst>
            <pc:docMk/>
            <pc:sldMk cId="3927990" sldId="1335"/>
            <ac:spMk id="131" creationId="{CCAD69A3-64B5-4297-8A75-028163D9C905}"/>
          </ac:spMkLst>
        </pc:spChg>
        <pc:spChg chg="mod">
          <ac:chgData name="Min Wenwen (SSE)" userId="80ea8ba2-41f8-4269-bd91-68d2cb4272e3" providerId="ADAL" clId="{BB7FF70F-FD4F-43A2-85B9-36896B1A22F5}" dt="2021-05-11T08:41:02.201" v="449"/>
          <ac:spMkLst>
            <pc:docMk/>
            <pc:sldMk cId="3927990" sldId="1335"/>
            <ac:spMk id="132" creationId="{C5E9BAAF-DE28-41B1-948F-D8C67E5D2214}"/>
          </ac:spMkLst>
        </pc:spChg>
        <pc:spChg chg="mod">
          <ac:chgData name="Min Wenwen (SSE)" userId="80ea8ba2-41f8-4269-bd91-68d2cb4272e3" providerId="ADAL" clId="{BB7FF70F-FD4F-43A2-85B9-36896B1A22F5}" dt="2021-05-11T08:41:02.201" v="449"/>
          <ac:spMkLst>
            <pc:docMk/>
            <pc:sldMk cId="3927990" sldId="1335"/>
            <ac:spMk id="134" creationId="{4B84C2CC-D361-4C57-A462-6129F1110324}"/>
          </ac:spMkLst>
        </pc:spChg>
        <pc:spChg chg="mod">
          <ac:chgData name="Min Wenwen (SSE)" userId="80ea8ba2-41f8-4269-bd91-68d2cb4272e3" providerId="ADAL" clId="{BB7FF70F-FD4F-43A2-85B9-36896B1A22F5}" dt="2021-05-11T08:41:02.201" v="449"/>
          <ac:spMkLst>
            <pc:docMk/>
            <pc:sldMk cId="3927990" sldId="1335"/>
            <ac:spMk id="135" creationId="{492B4474-5A77-41DE-9B0F-78ACBD133D29}"/>
          </ac:spMkLst>
        </pc:spChg>
        <pc:spChg chg="mod">
          <ac:chgData name="Min Wenwen (SSE)" userId="80ea8ba2-41f8-4269-bd91-68d2cb4272e3" providerId="ADAL" clId="{BB7FF70F-FD4F-43A2-85B9-36896B1A22F5}" dt="2021-05-11T08:41:02.201" v="449"/>
          <ac:spMkLst>
            <pc:docMk/>
            <pc:sldMk cId="3927990" sldId="1335"/>
            <ac:spMk id="137" creationId="{C4D9014E-29C9-41C5-8CB2-EFE2E1404CD0}"/>
          </ac:spMkLst>
        </pc:spChg>
        <pc:spChg chg="mod">
          <ac:chgData name="Min Wenwen (SSE)" userId="80ea8ba2-41f8-4269-bd91-68d2cb4272e3" providerId="ADAL" clId="{BB7FF70F-FD4F-43A2-85B9-36896B1A22F5}" dt="2021-05-11T08:41:02.201" v="449"/>
          <ac:spMkLst>
            <pc:docMk/>
            <pc:sldMk cId="3927990" sldId="1335"/>
            <ac:spMk id="138" creationId="{5301BAA5-DFF1-437C-8A37-BA6ADB205A2A}"/>
          </ac:spMkLst>
        </pc:spChg>
        <pc:spChg chg="mod">
          <ac:chgData name="Min Wenwen (SSE)" userId="80ea8ba2-41f8-4269-bd91-68d2cb4272e3" providerId="ADAL" clId="{BB7FF70F-FD4F-43A2-85B9-36896B1A22F5}" dt="2021-05-11T08:41:02.201" v="449"/>
          <ac:spMkLst>
            <pc:docMk/>
            <pc:sldMk cId="3927990" sldId="1335"/>
            <ac:spMk id="140" creationId="{675A09FC-C2F7-4B4C-ACDB-94972B524AEF}"/>
          </ac:spMkLst>
        </pc:spChg>
        <pc:spChg chg="mod">
          <ac:chgData name="Min Wenwen (SSE)" userId="80ea8ba2-41f8-4269-bd91-68d2cb4272e3" providerId="ADAL" clId="{BB7FF70F-FD4F-43A2-85B9-36896B1A22F5}" dt="2021-05-11T08:41:02.201" v="449"/>
          <ac:spMkLst>
            <pc:docMk/>
            <pc:sldMk cId="3927990" sldId="1335"/>
            <ac:spMk id="141" creationId="{F2B1DE58-60AE-404A-BC5D-427CE7D7C883}"/>
          </ac:spMkLst>
        </pc:spChg>
        <pc:spChg chg="mod">
          <ac:chgData name="Min Wenwen (SSE)" userId="80ea8ba2-41f8-4269-bd91-68d2cb4272e3" providerId="ADAL" clId="{BB7FF70F-FD4F-43A2-85B9-36896B1A22F5}" dt="2021-05-11T08:41:02.201" v="449"/>
          <ac:spMkLst>
            <pc:docMk/>
            <pc:sldMk cId="3927990" sldId="1335"/>
            <ac:spMk id="143" creationId="{BF9A618F-A0CC-4495-AD18-DA689BDFF79E}"/>
          </ac:spMkLst>
        </pc:spChg>
        <pc:spChg chg="mod">
          <ac:chgData name="Min Wenwen (SSE)" userId="80ea8ba2-41f8-4269-bd91-68d2cb4272e3" providerId="ADAL" clId="{BB7FF70F-FD4F-43A2-85B9-36896B1A22F5}" dt="2021-05-11T08:41:02.201" v="449"/>
          <ac:spMkLst>
            <pc:docMk/>
            <pc:sldMk cId="3927990" sldId="1335"/>
            <ac:spMk id="144" creationId="{65888071-6A65-431F-830A-F2DE66094174}"/>
          </ac:spMkLst>
        </pc:spChg>
        <pc:spChg chg="mod">
          <ac:chgData name="Min Wenwen (SSE)" userId="80ea8ba2-41f8-4269-bd91-68d2cb4272e3" providerId="ADAL" clId="{BB7FF70F-FD4F-43A2-85B9-36896B1A22F5}" dt="2021-05-11T08:41:02.201" v="449"/>
          <ac:spMkLst>
            <pc:docMk/>
            <pc:sldMk cId="3927990" sldId="1335"/>
            <ac:spMk id="146" creationId="{7DF45D53-E07E-4A5E-80B8-C02333FC8BB5}"/>
          </ac:spMkLst>
        </pc:spChg>
        <pc:spChg chg="mod">
          <ac:chgData name="Min Wenwen (SSE)" userId="80ea8ba2-41f8-4269-bd91-68d2cb4272e3" providerId="ADAL" clId="{BB7FF70F-FD4F-43A2-85B9-36896B1A22F5}" dt="2021-05-11T08:41:02.201" v="449"/>
          <ac:spMkLst>
            <pc:docMk/>
            <pc:sldMk cId="3927990" sldId="1335"/>
            <ac:spMk id="147" creationId="{D485D06C-EAFE-4753-A1EA-065A895E2937}"/>
          </ac:spMkLst>
        </pc:spChg>
        <pc:spChg chg="mod">
          <ac:chgData name="Min Wenwen (SSE)" userId="80ea8ba2-41f8-4269-bd91-68d2cb4272e3" providerId="ADAL" clId="{BB7FF70F-FD4F-43A2-85B9-36896B1A22F5}" dt="2021-05-11T08:41:02.201" v="449"/>
          <ac:spMkLst>
            <pc:docMk/>
            <pc:sldMk cId="3927990" sldId="1335"/>
            <ac:spMk id="149" creationId="{80CC2D8F-230B-4CCA-B1A7-7C4AE2C18321}"/>
          </ac:spMkLst>
        </pc:spChg>
        <pc:spChg chg="mod">
          <ac:chgData name="Min Wenwen (SSE)" userId="80ea8ba2-41f8-4269-bd91-68d2cb4272e3" providerId="ADAL" clId="{BB7FF70F-FD4F-43A2-85B9-36896B1A22F5}" dt="2021-05-11T08:41:02.201" v="449"/>
          <ac:spMkLst>
            <pc:docMk/>
            <pc:sldMk cId="3927990" sldId="1335"/>
            <ac:spMk id="150" creationId="{727F4A5A-13CD-484B-91EF-FFFA1D3AB701}"/>
          </ac:spMkLst>
        </pc:spChg>
        <pc:spChg chg="mod">
          <ac:chgData name="Min Wenwen (SSE)" userId="80ea8ba2-41f8-4269-bd91-68d2cb4272e3" providerId="ADAL" clId="{BB7FF70F-FD4F-43A2-85B9-36896B1A22F5}" dt="2021-05-11T08:41:02.201" v="449"/>
          <ac:spMkLst>
            <pc:docMk/>
            <pc:sldMk cId="3927990" sldId="1335"/>
            <ac:spMk id="152" creationId="{4794BFEC-7BC1-4B3F-9F26-CD08CA679D0B}"/>
          </ac:spMkLst>
        </pc:spChg>
        <pc:spChg chg="mod">
          <ac:chgData name="Min Wenwen (SSE)" userId="80ea8ba2-41f8-4269-bd91-68d2cb4272e3" providerId="ADAL" clId="{BB7FF70F-FD4F-43A2-85B9-36896B1A22F5}" dt="2021-05-11T08:41:02.201" v="449"/>
          <ac:spMkLst>
            <pc:docMk/>
            <pc:sldMk cId="3927990" sldId="1335"/>
            <ac:spMk id="153" creationId="{CE9AC0DF-549B-4D3B-B8A3-A75ED207EAFE}"/>
          </ac:spMkLst>
        </pc:spChg>
        <pc:spChg chg="mod">
          <ac:chgData name="Min Wenwen (SSE)" userId="80ea8ba2-41f8-4269-bd91-68d2cb4272e3" providerId="ADAL" clId="{BB7FF70F-FD4F-43A2-85B9-36896B1A22F5}" dt="2021-05-11T08:41:02.201" v="449"/>
          <ac:spMkLst>
            <pc:docMk/>
            <pc:sldMk cId="3927990" sldId="1335"/>
            <ac:spMk id="155" creationId="{C73F56D3-1F12-4C84-B32E-B23C9BDF5444}"/>
          </ac:spMkLst>
        </pc:spChg>
        <pc:spChg chg="mod">
          <ac:chgData name="Min Wenwen (SSE)" userId="80ea8ba2-41f8-4269-bd91-68d2cb4272e3" providerId="ADAL" clId="{BB7FF70F-FD4F-43A2-85B9-36896B1A22F5}" dt="2021-05-11T08:41:02.201" v="449"/>
          <ac:spMkLst>
            <pc:docMk/>
            <pc:sldMk cId="3927990" sldId="1335"/>
            <ac:spMk id="156" creationId="{FBA56540-A6AE-409F-8278-52724A5AA494}"/>
          </ac:spMkLst>
        </pc:spChg>
        <pc:spChg chg="mod">
          <ac:chgData name="Min Wenwen (SSE)" userId="80ea8ba2-41f8-4269-bd91-68d2cb4272e3" providerId="ADAL" clId="{BB7FF70F-FD4F-43A2-85B9-36896B1A22F5}" dt="2021-05-11T08:41:02.201" v="449"/>
          <ac:spMkLst>
            <pc:docMk/>
            <pc:sldMk cId="3927990" sldId="1335"/>
            <ac:spMk id="158" creationId="{7745FFF9-2D53-4FB2-8BB2-922B5BE0093D}"/>
          </ac:spMkLst>
        </pc:spChg>
        <pc:spChg chg="mod">
          <ac:chgData name="Min Wenwen (SSE)" userId="80ea8ba2-41f8-4269-bd91-68d2cb4272e3" providerId="ADAL" clId="{BB7FF70F-FD4F-43A2-85B9-36896B1A22F5}" dt="2021-05-11T08:41:02.201" v="449"/>
          <ac:spMkLst>
            <pc:docMk/>
            <pc:sldMk cId="3927990" sldId="1335"/>
            <ac:spMk id="159" creationId="{DDE28EA8-17BA-424B-9A47-FA22BFE1F2B5}"/>
          </ac:spMkLst>
        </pc:spChg>
        <pc:spChg chg="mod">
          <ac:chgData name="Min Wenwen (SSE)" userId="80ea8ba2-41f8-4269-bd91-68d2cb4272e3" providerId="ADAL" clId="{BB7FF70F-FD4F-43A2-85B9-36896B1A22F5}" dt="2021-05-11T08:41:02.201" v="449"/>
          <ac:spMkLst>
            <pc:docMk/>
            <pc:sldMk cId="3927990" sldId="1335"/>
            <ac:spMk id="161" creationId="{AB0C34DC-D6EA-4774-86EE-A24973E3BCBE}"/>
          </ac:spMkLst>
        </pc:spChg>
        <pc:spChg chg="mod">
          <ac:chgData name="Min Wenwen (SSE)" userId="80ea8ba2-41f8-4269-bd91-68d2cb4272e3" providerId="ADAL" clId="{BB7FF70F-FD4F-43A2-85B9-36896B1A22F5}" dt="2021-05-11T08:41:02.201" v="449"/>
          <ac:spMkLst>
            <pc:docMk/>
            <pc:sldMk cId="3927990" sldId="1335"/>
            <ac:spMk id="162" creationId="{6E8FB762-F765-459F-A5C9-9FDF04F5D748}"/>
          </ac:spMkLst>
        </pc:spChg>
        <pc:spChg chg="mod">
          <ac:chgData name="Min Wenwen (SSE)" userId="80ea8ba2-41f8-4269-bd91-68d2cb4272e3" providerId="ADAL" clId="{BB7FF70F-FD4F-43A2-85B9-36896B1A22F5}" dt="2021-05-11T08:41:02.201" v="449"/>
          <ac:spMkLst>
            <pc:docMk/>
            <pc:sldMk cId="3927990" sldId="1335"/>
            <ac:spMk id="164" creationId="{90399D66-C72F-408C-94CA-90809002A4E5}"/>
          </ac:spMkLst>
        </pc:spChg>
        <pc:spChg chg="mod">
          <ac:chgData name="Min Wenwen (SSE)" userId="80ea8ba2-41f8-4269-bd91-68d2cb4272e3" providerId="ADAL" clId="{BB7FF70F-FD4F-43A2-85B9-36896B1A22F5}" dt="2021-05-11T08:41:02.201" v="449"/>
          <ac:spMkLst>
            <pc:docMk/>
            <pc:sldMk cId="3927990" sldId="1335"/>
            <ac:spMk id="165" creationId="{FB9FE5AF-5AFF-47D6-9690-CBA650934895}"/>
          </ac:spMkLst>
        </pc:spChg>
        <pc:spChg chg="mod">
          <ac:chgData name="Min Wenwen (SSE)" userId="80ea8ba2-41f8-4269-bd91-68d2cb4272e3" providerId="ADAL" clId="{BB7FF70F-FD4F-43A2-85B9-36896B1A22F5}" dt="2021-05-11T08:41:02.201" v="449"/>
          <ac:spMkLst>
            <pc:docMk/>
            <pc:sldMk cId="3927990" sldId="1335"/>
            <ac:spMk id="167" creationId="{A0DCDD8A-7BD1-4928-9EA0-595FDF2DADCA}"/>
          </ac:spMkLst>
        </pc:spChg>
        <pc:spChg chg="mod">
          <ac:chgData name="Min Wenwen (SSE)" userId="80ea8ba2-41f8-4269-bd91-68d2cb4272e3" providerId="ADAL" clId="{BB7FF70F-FD4F-43A2-85B9-36896B1A22F5}" dt="2021-05-11T08:41:02.201" v="449"/>
          <ac:spMkLst>
            <pc:docMk/>
            <pc:sldMk cId="3927990" sldId="1335"/>
            <ac:spMk id="168" creationId="{6C1B65EC-6BDE-48D6-8CDC-71BD1D7E7E0C}"/>
          </ac:spMkLst>
        </pc:spChg>
        <pc:spChg chg="mod">
          <ac:chgData name="Min Wenwen (SSE)" userId="80ea8ba2-41f8-4269-bd91-68d2cb4272e3" providerId="ADAL" clId="{BB7FF70F-FD4F-43A2-85B9-36896B1A22F5}" dt="2021-05-11T08:41:02.201" v="449"/>
          <ac:spMkLst>
            <pc:docMk/>
            <pc:sldMk cId="3927990" sldId="1335"/>
            <ac:spMk id="170" creationId="{0B344092-A4F9-469D-AE82-F270E2F11843}"/>
          </ac:spMkLst>
        </pc:spChg>
        <pc:spChg chg="mod">
          <ac:chgData name="Min Wenwen (SSE)" userId="80ea8ba2-41f8-4269-bd91-68d2cb4272e3" providerId="ADAL" clId="{BB7FF70F-FD4F-43A2-85B9-36896B1A22F5}" dt="2021-05-11T08:41:02.201" v="449"/>
          <ac:spMkLst>
            <pc:docMk/>
            <pc:sldMk cId="3927990" sldId="1335"/>
            <ac:spMk id="171" creationId="{8BDAACFC-7B57-4318-AF40-25791284120B}"/>
          </ac:spMkLst>
        </pc:spChg>
        <pc:spChg chg="mod">
          <ac:chgData name="Min Wenwen (SSE)" userId="80ea8ba2-41f8-4269-bd91-68d2cb4272e3" providerId="ADAL" clId="{BB7FF70F-FD4F-43A2-85B9-36896B1A22F5}" dt="2021-05-11T08:41:02.201" v="449"/>
          <ac:spMkLst>
            <pc:docMk/>
            <pc:sldMk cId="3927990" sldId="1335"/>
            <ac:spMk id="173" creationId="{08D594A4-7092-4216-BEBC-9958C3A459E7}"/>
          </ac:spMkLst>
        </pc:spChg>
        <pc:spChg chg="mod">
          <ac:chgData name="Min Wenwen (SSE)" userId="80ea8ba2-41f8-4269-bd91-68d2cb4272e3" providerId="ADAL" clId="{BB7FF70F-FD4F-43A2-85B9-36896B1A22F5}" dt="2021-05-11T08:41:02.201" v="449"/>
          <ac:spMkLst>
            <pc:docMk/>
            <pc:sldMk cId="3927990" sldId="1335"/>
            <ac:spMk id="174" creationId="{73AC9E0C-F277-44D0-A12C-DC857F123DCB}"/>
          </ac:spMkLst>
        </pc:spChg>
        <pc:spChg chg="mod">
          <ac:chgData name="Min Wenwen (SSE)" userId="80ea8ba2-41f8-4269-bd91-68d2cb4272e3" providerId="ADAL" clId="{BB7FF70F-FD4F-43A2-85B9-36896B1A22F5}" dt="2021-05-11T08:41:02.201" v="449"/>
          <ac:spMkLst>
            <pc:docMk/>
            <pc:sldMk cId="3927990" sldId="1335"/>
            <ac:spMk id="176" creationId="{23D7581F-92A3-48C8-86AA-D0B9A20729A2}"/>
          </ac:spMkLst>
        </pc:spChg>
        <pc:spChg chg="mod">
          <ac:chgData name="Min Wenwen (SSE)" userId="80ea8ba2-41f8-4269-bd91-68d2cb4272e3" providerId="ADAL" clId="{BB7FF70F-FD4F-43A2-85B9-36896B1A22F5}" dt="2021-05-11T08:41:02.201" v="449"/>
          <ac:spMkLst>
            <pc:docMk/>
            <pc:sldMk cId="3927990" sldId="1335"/>
            <ac:spMk id="177" creationId="{533160AB-5B33-48CB-B36E-A3F4F039EFF1}"/>
          </ac:spMkLst>
        </pc:spChg>
        <pc:spChg chg="mod">
          <ac:chgData name="Min Wenwen (SSE)" userId="80ea8ba2-41f8-4269-bd91-68d2cb4272e3" providerId="ADAL" clId="{BB7FF70F-FD4F-43A2-85B9-36896B1A22F5}" dt="2021-05-11T08:41:02.201" v="449"/>
          <ac:spMkLst>
            <pc:docMk/>
            <pc:sldMk cId="3927990" sldId="1335"/>
            <ac:spMk id="179" creationId="{DC10EEC9-60B6-497C-B4DD-31148AAF8FAD}"/>
          </ac:spMkLst>
        </pc:spChg>
        <pc:spChg chg="mod">
          <ac:chgData name="Min Wenwen (SSE)" userId="80ea8ba2-41f8-4269-bd91-68d2cb4272e3" providerId="ADAL" clId="{BB7FF70F-FD4F-43A2-85B9-36896B1A22F5}" dt="2021-05-11T08:41:02.201" v="449"/>
          <ac:spMkLst>
            <pc:docMk/>
            <pc:sldMk cId="3927990" sldId="1335"/>
            <ac:spMk id="180" creationId="{98AFCBD8-6643-4550-8D51-F9BEB9428B9E}"/>
          </ac:spMkLst>
        </pc:spChg>
        <pc:spChg chg="add del mod">
          <ac:chgData name="Min Wenwen (SSE)" userId="80ea8ba2-41f8-4269-bd91-68d2cb4272e3" providerId="ADAL" clId="{BB7FF70F-FD4F-43A2-85B9-36896B1A22F5}" dt="2021-05-11T08:41:17.240" v="452"/>
          <ac:spMkLst>
            <pc:docMk/>
            <pc:sldMk cId="3927990" sldId="1335"/>
            <ac:spMk id="181" creationId="{60053305-EE75-49A6-BD31-735CDC79B50D}"/>
          </ac:spMkLst>
        </pc:spChg>
        <pc:spChg chg="add del mod">
          <ac:chgData name="Min Wenwen (SSE)" userId="80ea8ba2-41f8-4269-bd91-68d2cb4272e3" providerId="ADAL" clId="{BB7FF70F-FD4F-43A2-85B9-36896B1A22F5}" dt="2021-05-11T08:41:17.240" v="452"/>
          <ac:spMkLst>
            <pc:docMk/>
            <pc:sldMk cId="3927990" sldId="1335"/>
            <ac:spMk id="183" creationId="{6A735D33-1295-4447-8487-64C40AB3C572}"/>
          </ac:spMkLst>
        </pc:spChg>
        <pc:spChg chg="add del mod">
          <ac:chgData name="Min Wenwen (SSE)" userId="80ea8ba2-41f8-4269-bd91-68d2cb4272e3" providerId="ADAL" clId="{BB7FF70F-FD4F-43A2-85B9-36896B1A22F5}" dt="2021-05-11T08:41:17.240" v="452"/>
          <ac:spMkLst>
            <pc:docMk/>
            <pc:sldMk cId="3927990" sldId="1335"/>
            <ac:spMk id="185" creationId="{9AB1248D-0831-48F4-AE15-AC18A328EA86}"/>
          </ac:spMkLst>
        </pc:spChg>
        <pc:spChg chg="add del mod">
          <ac:chgData name="Min Wenwen (SSE)" userId="80ea8ba2-41f8-4269-bd91-68d2cb4272e3" providerId="ADAL" clId="{BB7FF70F-FD4F-43A2-85B9-36896B1A22F5}" dt="2021-05-11T08:41:17.240" v="452"/>
          <ac:spMkLst>
            <pc:docMk/>
            <pc:sldMk cId="3927990" sldId="1335"/>
            <ac:spMk id="187" creationId="{3F11E2DD-5E0C-4C0B-85AA-4E779048F766}"/>
          </ac:spMkLst>
        </pc:spChg>
        <pc:spChg chg="add del mod">
          <ac:chgData name="Min Wenwen (SSE)" userId="80ea8ba2-41f8-4269-bd91-68d2cb4272e3" providerId="ADAL" clId="{BB7FF70F-FD4F-43A2-85B9-36896B1A22F5}" dt="2021-05-11T08:41:17.240" v="452"/>
          <ac:spMkLst>
            <pc:docMk/>
            <pc:sldMk cId="3927990" sldId="1335"/>
            <ac:spMk id="188" creationId="{A13B6165-DE25-452B-9519-665F380B52C4}"/>
          </ac:spMkLst>
        </pc:spChg>
        <pc:spChg chg="add del mod">
          <ac:chgData name="Min Wenwen (SSE)" userId="80ea8ba2-41f8-4269-bd91-68d2cb4272e3" providerId="ADAL" clId="{BB7FF70F-FD4F-43A2-85B9-36896B1A22F5}" dt="2021-05-11T08:41:17.240" v="452"/>
          <ac:spMkLst>
            <pc:docMk/>
            <pc:sldMk cId="3927990" sldId="1335"/>
            <ac:spMk id="189" creationId="{EA60A087-3282-426F-A984-66096608F180}"/>
          </ac:spMkLst>
        </pc:spChg>
        <pc:spChg chg="add del mod">
          <ac:chgData name="Min Wenwen (SSE)" userId="80ea8ba2-41f8-4269-bd91-68d2cb4272e3" providerId="ADAL" clId="{BB7FF70F-FD4F-43A2-85B9-36896B1A22F5}" dt="2021-05-11T08:41:17.240" v="452"/>
          <ac:spMkLst>
            <pc:docMk/>
            <pc:sldMk cId="3927990" sldId="1335"/>
            <ac:spMk id="190" creationId="{9B6FDF4D-67C3-4A7C-8C58-7A7558354A0C}"/>
          </ac:spMkLst>
        </pc:spChg>
        <pc:spChg chg="add del mod">
          <ac:chgData name="Min Wenwen (SSE)" userId="80ea8ba2-41f8-4269-bd91-68d2cb4272e3" providerId="ADAL" clId="{BB7FF70F-FD4F-43A2-85B9-36896B1A22F5}" dt="2021-05-11T08:41:17.240" v="452"/>
          <ac:spMkLst>
            <pc:docMk/>
            <pc:sldMk cId="3927990" sldId="1335"/>
            <ac:spMk id="191" creationId="{BF343064-DFC9-422E-86EE-660C623DFB82}"/>
          </ac:spMkLst>
        </pc:spChg>
        <pc:spChg chg="add del mod">
          <ac:chgData name="Min Wenwen (SSE)" userId="80ea8ba2-41f8-4269-bd91-68d2cb4272e3" providerId="ADAL" clId="{BB7FF70F-FD4F-43A2-85B9-36896B1A22F5}" dt="2021-05-11T08:41:17.240" v="452"/>
          <ac:spMkLst>
            <pc:docMk/>
            <pc:sldMk cId="3927990" sldId="1335"/>
            <ac:spMk id="192" creationId="{CBDBBEC4-2B67-497A-90A2-039BA5A9D69E}"/>
          </ac:spMkLst>
        </pc:spChg>
        <pc:spChg chg="add del mod">
          <ac:chgData name="Min Wenwen (SSE)" userId="80ea8ba2-41f8-4269-bd91-68d2cb4272e3" providerId="ADAL" clId="{BB7FF70F-FD4F-43A2-85B9-36896B1A22F5}" dt="2021-05-11T08:41:17.240" v="452"/>
          <ac:spMkLst>
            <pc:docMk/>
            <pc:sldMk cId="3927990" sldId="1335"/>
            <ac:spMk id="193" creationId="{A3F3DAB6-6032-4CA4-9D12-F1991EC6056A}"/>
          </ac:spMkLst>
        </pc:spChg>
        <pc:spChg chg="add del mod">
          <ac:chgData name="Min Wenwen (SSE)" userId="80ea8ba2-41f8-4269-bd91-68d2cb4272e3" providerId="ADAL" clId="{BB7FF70F-FD4F-43A2-85B9-36896B1A22F5}" dt="2021-05-11T08:41:17.240" v="452"/>
          <ac:spMkLst>
            <pc:docMk/>
            <pc:sldMk cId="3927990" sldId="1335"/>
            <ac:spMk id="194" creationId="{4727720D-4876-47EE-B40A-AFEF27B82972}"/>
          </ac:spMkLst>
        </pc:spChg>
        <pc:spChg chg="add del mod">
          <ac:chgData name="Min Wenwen (SSE)" userId="80ea8ba2-41f8-4269-bd91-68d2cb4272e3" providerId="ADAL" clId="{BB7FF70F-FD4F-43A2-85B9-36896B1A22F5}" dt="2021-05-11T08:41:17.240" v="452"/>
          <ac:spMkLst>
            <pc:docMk/>
            <pc:sldMk cId="3927990" sldId="1335"/>
            <ac:spMk id="195" creationId="{6A01C1D5-F25B-4E4B-A588-9C770D6B0824}"/>
          </ac:spMkLst>
        </pc:spChg>
        <pc:spChg chg="add del mod">
          <ac:chgData name="Min Wenwen (SSE)" userId="80ea8ba2-41f8-4269-bd91-68d2cb4272e3" providerId="ADAL" clId="{BB7FF70F-FD4F-43A2-85B9-36896B1A22F5}" dt="2021-05-11T08:41:17.240" v="452"/>
          <ac:spMkLst>
            <pc:docMk/>
            <pc:sldMk cId="3927990" sldId="1335"/>
            <ac:spMk id="196" creationId="{CF01608E-02C0-4880-8159-8A3D0B5A4541}"/>
          </ac:spMkLst>
        </pc:spChg>
        <pc:spChg chg="add del mod">
          <ac:chgData name="Min Wenwen (SSE)" userId="80ea8ba2-41f8-4269-bd91-68d2cb4272e3" providerId="ADAL" clId="{BB7FF70F-FD4F-43A2-85B9-36896B1A22F5}" dt="2021-05-11T08:41:17.240" v="452"/>
          <ac:spMkLst>
            <pc:docMk/>
            <pc:sldMk cId="3927990" sldId="1335"/>
            <ac:spMk id="198" creationId="{6CC98343-57BA-4931-9F04-F450EE62611A}"/>
          </ac:spMkLst>
        </pc:spChg>
        <pc:spChg chg="add del mod">
          <ac:chgData name="Min Wenwen (SSE)" userId="80ea8ba2-41f8-4269-bd91-68d2cb4272e3" providerId="ADAL" clId="{BB7FF70F-FD4F-43A2-85B9-36896B1A22F5}" dt="2021-05-11T08:41:17.240" v="452"/>
          <ac:spMkLst>
            <pc:docMk/>
            <pc:sldMk cId="3927990" sldId="1335"/>
            <ac:spMk id="199" creationId="{DD246E93-B6C3-4DFE-9DEB-7F4C2337A095}"/>
          </ac:spMkLst>
        </pc:spChg>
        <pc:spChg chg="add del mod">
          <ac:chgData name="Min Wenwen (SSE)" userId="80ea8ba2-41f8-4269-bd91-68d2cb4272e3" providerId="ADAL" clId="{BB7FF70F-FD4F-43A2-85B9-36896B1A22F5}" dt="2021-05-11T08:41:17.240" v="452"/>
          <ac:spMkLst>
            <pc:docMk/>
            <pc:sldMk cId="3927990" sldId="1335"/>
            <ac:spMk id="200" creationId="{134DA6A3-56CE-4349-8D0B-4938A9663129}"/>
          </ac:spMkLst>
        </pc:spChg>
        <pc:spChg chg="add del mod">
          <ac:chgData name="Min Wenwen (SSE)" userId="80ea8ba2-41f8-4269-bd91-68d2cb4272e3" providerId="ADAL" clId="{BB7FF70F-FD4F-43A2-85B9-36896B1A22F5}" dt="2021-05-11T08:41:17.240" v="452"/>
          <ac:spMkLst>
            <pc:docMk/>
            <pc:sldMk cId="3927990" sldId="1335"/>
            <ac:spMk id="201" creationId="{34731EF3-0038-4E00-AB45-40AC204CB306}"/>
          </ac:spMkLst>
        </pc:spChg>
        <pc:spChg chg="add del mod">
          <ac:chgData name="Min Wenwen (SSE)" userId="80ea8ba2-41f8-4269-bd91-68d2cb4272e3" providerId="ADAL" clId="{BB7FF70F-FD4F-43A2-85B9-36896B1A22F5}" dt="2021-05-11T08:41:17.240" v="452"/>
          <ac:spMkLst>
            <pc:docMk/>
            <pc:sldMk cId="3927990" sldId="1335"/>
            <ac:spMk id="202" creationId="{7BA55266-B214-44C8-B8A9-D4E1166E9345}"/>
          </ac:spMkLst>
        </pc:spChg>
        <pc:spChg chg="add del mod">
          <ac:chgData name="Min Wenwen (SSE)" userId="80ea8ba2-41f8-4269-bd91-68d2cb4272e3" providerId="ADAL" clId="{BB7FF70F-FD4F-43A2-85B9-36896B1A22F5}" dt="2021-05-11T08:41:17.240" v="452"/>
          <ac:spMkLst>
            <pc:docMk/>
            <pc:sldMk cId="3927990" sldId="1335"/>
            <ac:spMk id="203" creationId="{2539484A-13EF-4E8A-A7A9-FE989BC78E75}"/>
          </ac:spMkLst>
        </pc:spChg>
        <pc:spChg chg="mod">
          <ac:chgData name="Min Wenwen (SSE)" userId="80ea8ba2-41f8-4269-bd91-68d2cb4272e3" providerId="ADAL" clId="{BB7FF70F-FD4F-43A2-85B9-36896B1A22F5}" dt="2021-05-11T08:41:02.201" v="449"/>
          <ac:spMkLst>
            <pc:docMk/>
            <pc:sldMk cId="3927990" sldId="1335"/>
            <ac:spMk id="205" creationId="{66CECA1D-6A42-4D10-9BC8-1F60CD711ABB}"/>
          </ac:spMkLst>
        </pc:spChg>
        <pc:spChg chg="mod">
          <ac:chgData name="Min Wenwen (SSE)" userId="80ea8ba2-41f8-4269-bd91-68d2cb4272e3" providerId="ADAL" clId="{BB7FF70F-FD4F-43A2-85B9-36896B1A22F5}" dt="2021-05-11T08:41:02.201" v="449"/>
          <ac:spMkLst>
            <pc:docMk/>
            <pc:sldMk cId="3927990" sldId="1335"/>
            <ac:spMk id="206" creationId="{F689E06C-C712-49B8-BDBE-AB9CB32202E2}"/>
          </ac:spMkLst>
        </pc:spChg>
        <pc:spChg chg="add del mod">
          <ac:chgData name="Min Wenwen (SSE)" userId="80ea8ba2-41f8-4269-bd91-68d2cb4272e3" providerId="ADAL" clId="{BB7FF70F-FD4F-43A2-85B9-36896B1A22F5}" dt="2021-05-11T08:41:17.240" v="452"/>
          <ac:spMkLst>
            <pc:docMk/>
            <pc:sldMk cId="3927990" sldId="1335"/>
            <ac:spMk id="208" creationId="{703B3069-2434-4FA3-A58F-0234852D7B0D}"/>
          </ac:spMkLst>
        </pc:spChg>
        <pc:grpChg chg="add del mod">
          <ac:chgData name="Min Wenwen (SSE)" userId="80ea8ba2-41f8-4269-bd91-68d2cb4272e3" providerId="ADAL" clId="{BB7FF70F-FD4F-43A2-85B9-36896B1A22F5}" dt="2021-05-11T08:41:00.896" v="448"/>
          <ac:grpSpMkLst>
            <pc:docMk/>
            <pc:sldMk cId="3927990" sldId="1335"/>
            <ac:grpSpMk id="10" creationId="{87C798C2-D331-4530-B2BA-83CCDD75E580}"/>
          </ac:grpSpMkLst>
        </pc:grpChg>
        <pc:grpChg chg="add del mod">
          <ac:chgData name="Min Wenwen (SSE)" userId="80ea8ba2-41f8-4269-bd91-68d2cb4272e3" providerId="ADAL" clId="{BB7FF70F-FD4F-43A2-85B9-36896B1A22F5}" dt="2021-05-11T08:41:00.896" v="448"/>
          <ac:grpSpMkLst>
            <pc:docMk/>
            <pc:sldMk cId="3927990" sldId="1335"/>
            <ac:grpSpMk id="22" creationId="{7766C14A-740F-482F-A27E-5A6ED11895FE}"/>
          </ac:grpSpMkLst>
        </pc:grpChg>
        <pc:grpChg chg="add del mod">
          <ac:chgData name="Min Wenwen (SSE)" userId="80ea8ba2-41f8-4269-bd91-68d2cb4272e3" providerId="ADAL" clId="{BB7FF70F-FD4F-43A2-85B9-36896B1A22F5}" dt="2021-05-11T08:41:00.896" v="448"/>
          <ac:grpSpMkLst>
            <pc:docMk/>
            <pc:sldMk cId="3927990" sldId="1335"/>
            <ac:grpSpMk id="25" creationId="{550922B4-8D78-47DE-B052-93868AB2F465}"/>
          </ac:grpSpMkLst>
        </pc:grpChg>
        <pc:grpChg chg="add del mod">
          <ac:chgData name="Min Wenwen (SSE)" userId="80ea8ba2-41f8-4269-bd91-68d2cb4272e3" providerId="ADAL" clId="{BB7FF70F-FD4F-43A2-85B9-36896B1A22F5}" dt="2021-05-11T08:41:00.896" v="448"/>
          <ac:grpSpMkLst>
            <pc:docMk/>
            <pc:sldMk cId="3927990" sldId="1335"/>
            <ac:grpSpMk id="28" creationId="{5F508909-703A-4166-A9F2-643EC80C4EAF}"/>
          </ac:grpSpMkLst>
        </pc:grpChg>
        <pc:grpChg chg="add del mod">
          <ac:chgData name="Min Wenwen (SSE)" userId="80ea8ba2-41f8-4269-bd91-68d2cb4272e3" providerId="ADAL" clId="{BB7FF70F-FD4F-43A2-85B9-36896B1A22F5}" dt="2021-05-11T08:41:00.896" v="448"/>
          <ac:grpSpMkLst>
            <pc:docMk/>
            <pc:sldMk cId="3927990" sldId="1335"/>
            <ac:grpSpMk id="31" creationId="{371621CA-DF07-43D0-87EF-F744141F5082}"/>
          </ac:grpSpMkLst>
        </pc:grpChg>
        <pc:grpChg chg="add del mod">
          <ac:chgData name="Min Wenwen (SSE)" userId="80ea8ba2-41f8-4269-bd91-68d2cb4272e3" providerId="ADAL" clId="{BB7FF70F-FD4F-43A2-85B9-36896B1A22F5}" dt="2021-05-11T08:41:00.896" v="448"/>
          <ac:grpSpMkLst>
            <pc:docMk/>
            <pc:sldMk cId="3927990" sldId="1335"/>
            <ac:grpSpMk id="34" creationId="{B252CEA3-EC77-4C83-B552-B51EEFF246E7}"/>
          </ac:grpSpMkLst>
        </pc:grpChg>
        <pc:grpChg chg="add del mod">
          <ac:chgData name="Min Wenwen (SSE)" userId="80ea8ba2-41f8-4269-bd91-68d2cb4272e3" providerId="ADAL" clId="{BB7FF70F-FD4F-43A2-85B9-36896B1A22F5}" dt="2021-05-11T08:41:00.896" v="448"/>
          <ac:grpSpMkLst>
            <pc:docMk/>
            <pc:sldMk cId="3927990" sldId="1335"/>
            <ac:grpSpMk id="37" creationId="{07A79D60-4096-4732-9BBD-B41BFB852AD3}"/>
          </ac:grpSpMkLst>
        </pc:grpChg>
        <pc:grpChg chg="add del mod">
          <ac:chgData name="Min Wenwen (SSE)" userId="80ea8ba2-41f8-4269-bd91-68d2cb4272e3" providerId="ADAL" clId="{BB7FF70F-FD4F-43A2-85B9-36896B1A22F5}" dt="2021-05-11T08:41:00.896" v="448"/>
          <ac:grpSpMkLst>
            <pc:docMk/>
            <pc:sldMk cId="3927990" sldId="1335"/>
            <ac:grpSpMk id="40" creationId="{FAEC4AC6-4C7D-4CD0-BE49-887F5CD794C8}"/>
          </ac:grpSpMkLst>
        </pc:grpChg>
        <pc:grpChg chg="add del mod">
          <ac:chgData name="Min Wenwen (SSE)" userId="80ea8ba2-41f8-4269-bd91-68d2cb4272e3" providerId="ADAL" clId="{BB7FF70F-FD4F-43A2-85B9-36896B1A22F5}" dt="2021-05-11T08:41:00.896" v="448"/>
          <ac:grpSpMkLst>
            <pc:docMk/>
            <pc:sldMk cId="3927990" sldId="1335"/>
            <ac:grpSpMk id="43" creationId="{1E0B8F64-2667-433E-9BBD-DD5EC0290139}"/>
          </ac:grpSpMkLst>
        </pc:grpChg>
        <pc:grpChg chg="add del mod">
          <ac:chgData name="Min Wenwen (SSE)" userId="80ea8ba2-41f8-4269-bd91-68d2cb4272e3" providerId="ADAL" clId="{BB7FF70F-FD4F-43A2-85B9-36896B1A22F5}" dt="2021-05-11T08:41:00.896" v="448"/>
          <ac:grpSpMkLst>
            <pc:docMk/>
            <pc:sldMk cId="3927990" sldId="1335"/>
            <ac:grpSpMk id="46" creationId="{11FCD7D8-4E5D-4337-8BC7-298C2487EFA9}"/>
          </ac:grpSpMkLst>
        </pc:grpChg>
        <pc:grpChg chg="add del mod">
          <ac:chgData name="Min Wenwen (SSE)" userId="80ea8ba2-41f8-4269-bd91-68d2cb4272e3" providerId="ADAL" clId="{BB7FF70F-FD4F-43A2-85B9-36896B1A22F5}" dt="2021-05-11T08:41:00.896" v="448"/>
          <ac:grpSpMkLst>
            <pc:docMk/>
            <pc:sldMk cId="3927990" sldId="1335"/>
            <ac:grpSpMk id="49" creationId="{CBB8352A-AA65-487F-934B-D0E7A73A2410}"/>
          </ac:grpSpMkLst>
        </pc:grpChg>
        <pc:grpChg chg="add del mod">
          <ac:chgData name="Min Wenwen (SSE)" userId="80ea8ba2-41f8-4269-bd91-68d2cb4272e3" providerId="ADAL" clId="{BB7FF70F-FD4F-43A2-85B9-36896B1A22F5}" dt="2021-05-11T08:41:00.896" v="448"/>
          <ac:grpSpMkLst>
            <pc:docMk/>
            <pc:sldMk cId="3927990" sldId="1335"/>
            <ac:grpSpMk id="52" creationId="{BD247F86-6CA7-4312-A78C-9418D98492BC}"/>
          </ac:grpSpMkLst>
        </pc:grpChg>
        <pc:grpChg chg="add del mod">
          <ac:chgData name="Min Wenwen (SSE)" userId="80ea8ba2-41f8-4269-bd91-68d2cb4272e3" providerId="ADAL" clId="{BB7FF70F-FD4F-43A2-85B9-36896B1A22F5}" dt="2021-05-11T08:41:00.896" v="448"/>
          <ac:grpSpMkLst>
            <pc:docMk/>
            <pc:sldMk cId="3927990" sldId="1335"/>
            <ac:grpSpMk id="55" creationId="{70F39141-37DB-4580-8A91-63970EF41F2C}"/>
          </ac:grpSpMkLst>
        </pc:grpChg>
        <pc:grpChg chg="add del mod">
          <ac:chgData name="Min Wenwen (SSE)" userId="80ea8ba2-41f8-4269-bd91-68d2cb4272e3" providerId="ADAL" clId="{BB7FF70F-FD4F-43A2-85B9-36896B1A22F5}" dt="2021-05-11T08:41:00.896" v="448"/>
          <ac:grpSpMkLst>
            <pc:docMk/>
            <pc:sldMk cId="3927990" sldId="1335"/>
            <ac:grpSpMk id="58" creationId="{BBF29F64-EB65-41A3-8011-56868F7A773B}"/>
          </ac:grpSpMkLst>
        </pc:grpChg>
        <pc:grpChg chg="add del mod">
          <ac:chgData name="Min Wenwen (SSE)" userId="80ea8ba2-41f8-4269-bd91-68d2cb4272e3" providerId="ADAL" clId="{BB7FF70F-FD4F-43A2-85B9-36896B1A22F5}" dt="2021-05-11T08:41:00.896" v="448"/>
          <ac:grpSpMkLst>
            <pc:docMk/>
            <pc:sldMk cId="3927990" sldId="1335"/>
            <ac:grpSpMk id="61" creationId="{9FBEDFF7-35FD-4C93-BAF9-CB792C31BB37}"/>
          </ac:grpSpMkLst>
        </pc:grpChg>
        <pc:grpChg chg="add del mod">
          <ac:chgData name="Min Wenwen (SSE)" userId="80ea8ba2-41f8-4269-bd91-68d2cb4272e3" providerId="ADAL" clId="{BB7FF70F-FD4F-43A2-85B9-36896B1A22F5}" dt="2021-05-11T08:41:00.896" v="448"/>
          <ac:grpSpMkLst>
            <pc:docMk/>
            <pc:sldMk cId="3927990" sldId="1335"/>
            <ac:grpSpMk id="64" creationId="{991C641E-063D-472B-8D5F-F934ED293D9F}"/>
          </ac:grpSpMkLst>
        </pc:grpChg>
        <pc:grpChg chg="add del mod">
          <ac:chgData name="Min Wenwen (SSE)" userId="80ea8ba2-41f8-4269-bd91-68d2cb4272e3" providerId="ADAL" clId="{BB7FF70F-FD4F-43A2-85B9-36896B1A22F5}" dt="2021-05-11T08:41:00.896" v="448"/>
          <ac:grpSpMkLst>
            <pc:docMk/>
            <pc:sldMk cId="3927990" sldId="1335"/>
            <ac:grpSpMk id="67" creationId="{0AC6C9FA-7134-47AC-AD7B-5D85C5E7CD3D}"/>
          </ac:grpSpMkLst>
        </pc:grpChg>
        <pc:grpChg chg="add del mod">
          <ac:chgData name="Min Wenwen (SSE)" userId="80ea8ba2-41f8-4269-bd91-68d2cb4272e3" providerId="ADAL" clId="{BB7FF70F-FD4F-43A2-85B9-36896B1A22F5}" dt="2021-05-11T08:41:00.896" v="448"/>
          <ac:grpSpMkLst>
            <pc:docMk/>
            <pc:sldMk cId="3927990" sldId="1335"/>
            <ac:grpSpMk id="70" creationId="{2957585E-2B18-4AAF-ACF7-BBF8E3E1DC27}"/>
          </ac:grpSpMkLst>
        </pc:grpChg>
        <pc:grpChg chg="add del mod">
          <ac:chgData name="Min Wenwen (SSE)" userId="80ea8ba2-41f8-4269-bd91-68d2cb4272e3" providerId="ADAL" clId="{BB7FF70F-FD4F-43A2-85B9-36896B1A22F5}" dt="2021-05-11T08:41:00.896" v="448"/>
          <ac:grpSpMkLst>
            <pc:docMk/>
            <pc:sldMk cId="3927990" sldId="1335"/>
            <ac:grpSpMk id="73" creationId="{D4BDACF9-145C-4A09-98C1-8A3AED2BE4D8}"/>
          </ac:grpSpMkLst>
        </pc:grpChg>
        <pc:grpChg chg="add del mod">
          <ac:chgData name="Min Wenwen (SSE)" userId="80ea8ba2-41f8-4269-bd91-68d2cb4272e3" providerId="ADAL" clId="{BB7FF70F-FD4F-43A2-85B9-36896B1A22F5}" dt="2021-05-11T08:41:00.896" v="448"/>
          <ac:grpSpMkLst>
            <pc:docMk/>
            <pc:sldMk cId="3927990" sldId="1335"/>
            <ac:grpSpMk id="76" creationId="{C39FCDCF-FC19-41A7-8C72-D9392A583F54}"/>
          </ac:grpSpMkLst>
        </pc:grpChg>
        <pc:grpChg chg="add del mod">
          <ac:chgData name="Min Wenwen (SSE)" userId="80ea8ba2-41f8-4269-bd91-68d2cb4272e3" providerId="ADAL" clId="{BB7FF70F-FD4F-43A2-85B9-36896B1A22F5}" dt="2021-05-11T08:41:00.896" v="448"/>
          <ac:grpSpMkLst>
            <pc:docMk/>
            <pc:sldMk cId="3927990" sldId="1335"/>
            <ac:grpSpMk id="102" creationId="{75E42D0A-1218-4CA7-B711-767F25E8C5DC}"/>
          </ac:grpSpMkLst>
        </pc:grpChg>
        <pc:grpChg chg="add del mod">
          <ac:chgData name="Min Wenwen (SSE)" userId="80ea8ba2-41f8-4269-bd91-68d2cb4272e3" providerId="ADAL" clId="{BB7FF70F-FD4F-43A2-85B9-36896B1A22F5}" dt="2021-05-11T08:41:17.240" v="452"/>
          <ac:grpSpMkLst>
            <pc:docMk/>
            <pc:sldMk cId="3927990" sldId="1335"/>
            <ac:grpSpMk id="112" creationId="{E7C6EB14-4225-4FC2-995C-AD4D64F1C932}"/>
          </ac:grpSpMkLst>
        </pc:grpChg>
        <pc:grpChg chg="add del mod">
          <ac:chgData name="Min Wenwen (SSE)" userId="80ea8ba2-41f8-4269-bd91-68d2cb4272e3" providerId="ADAL" clId="{BB7FF70F-FD4F-43A2-85B9-36896B1A22F5}" dt="2021-05-11T08:41:17.240" v="452"/>
          <ac:grpSpMkLst>
            <pc:docMk/>
            <pc:sldMk cId="3927990" sldId="1335"/>
            <ac:grpSpMk id="124" creationId="{C66E260D-CAE6-47DB-92C4-43518A001282}"/>
          </ac:grpSpMkLst>
        </pc:grpChg>
        <pc:grpChg chg="add del mod">
          <ac:chgData name="Min Wenwen (SSE)" userId="80ea8ba2-41f8-4269-bd91-68d2cb4272e3" providerId="ADAL" clId="{BB7FF70F-FD4F-43A2-85B9-36896B1A22F5}" dt="2021-05-11T08:41:17.240" v="452"/>
          <ac:grpSpMkLst>
            <pc:docMk/>
            <pc:sldMk cId="3927990" sldId="1335"/>
            <ac:grpSpMk id="127" creationId="{8A01961B-B660-4054-81EC-9F2B81454EE5}"/>
          </ac:grpSpMkLst>
        </pc:grpChg>
        <pc:grpChg chg="add del mod">
          <ac:chgData name="Min Wenwen (SSE)" userId="80ea8ba2-41f8-4269-bd91-68d2cb4272e3" providerId="ADAL" clId="{BB7FF70F-FD4F-43A2-85B9-36896B1A22F5}" dt="2021-05-11T08:41:17.240" v="452"/>
          <ac:grpSpMkLst>
            <pc:docMk/>
            <pc:sldMk cId="3927990" sldId="1335"/>
            <ac:grpSpMk id="130" creationId="{09638D95-28BE-43BA-87D6-2B56D2BB0225}"/>
          </ac:grpSpMkLst>
        </pc:grpChg>
        <pc:grpChg chg="add del mod">
          <ac:chgData name="Min Wenwen (SSE)" userId="80ea8ba2-41f8-4269-bd91-68d2cb4272e3" providerId="ADAL" clId="{BB7FF70F-FD4F-43A2-85B9-36896B1A22F5}" dt="2021-05-11T08:41:17.240" v="452"/>
          <ac:grpSpMkLst>
            <pc:docMk/>
            <pc:sldMk cId="3927990" sldId="1335"/>
            <ac:grpSpMk id="133" creationId="{27B23E6B-2263-4032-86D6-08A456C23C09}"/>
          </ac:grpSpMkLst>
        </pc:grpChg>
        <pc:grpChg chg="add del mod">
          <ac:chgData name="Min Wenwen (SSE)" userId="80ea8ba2-41f8-4269-bd91-68d2cb4272e3" providerId="ADAL" clId="{BB7FF70F-FD4F-43A2-85B9-36896B1A22F5}" dt="2021-05-11T08:41:17.240" v="452"/>
          <ac:grpSpMkLst>
            <pc:docMk/>
            <pc:sldMk cId="3927990" sldId="1335"/>
            <ac:grpSpMk id="136" creationId="{18DE1857-D73B-4CB0-84D9-A60146138473}"/>
          </ac:grpSpMkLst>
        </pc:grpChg>
        <pc:grpChg chg="add del mod">
          <ac:chgData name="Min Wenwen (SSE)" userId="80ea8ba2-41f8-4269-bd91-68d2cb4272e3" providerId="ADAL" clId="{BB7FF70F-FD4F-43A2-85B9-36896B1A22F5}" dt="2021-05-11T08:41:17.240" v="452"/>
          <ac:grpSpMkLst>
            <pc:docMk/>
            <pc:sldMk cId="3927990" sldId="1335"/>
            <ac:grpSpMk id="139" creationId="{817F087E-64CB-4998-8FD3-1A9404CD442A}"/>
          </ac:grpSpMkLst>
        </pc:grpChg>
        <pc:grpChg chg="add del mod">
          <ac:chgData name="Min Wenwen (SSE)" userId="80ea8ba2-41f8-4269-bd91-68d2cb4272e3" providerId="ADAL" clId="{BB7FF70F-FD4F-43A2-85B9-36896B1A22F5}" dt="2021-05-11T08:41:17.240" v="452"/>
          <ac:grpSpMkLst>
            <pc:docMk/>
            <pc:sldMk cId="3927990" sldId="1335"/>
            <ac:grpSpMk id="142" creationId="{6ADD42EB-FED9-43D6-82A0-1F0E50FF0182}"/>
          </ac:grpSpMkLst>
        </pc:grpChg>
        <pc:grpChg chg="add del mod">
          <ac:chgData name="Min Wenwen (SSE)" userId="80ea8ba2-41f8-4269-bd91-68d2cb4272e3" providerId="ADAL" clId="{BB7FF70F-FD4F-43A2-85B9-36896B1A22F5}" dt="2021-05-11T08:41:17.240" v="452"/>
          <ac:grpSpMkLst>
            <pc:docMk/>
            <pc:sldMk cId="3927990" sldId="1335"/>
            <ac:grpSpMk id="145" creationId="{6F2A5299-E444-4A53-8FF3-8E215AD43FE1}"/>
          </ac:grpSpMkLst>
        </pc:grpChg>
        <pc:grpChg chg="add del mod">
          <ac:chgData name="Min Wenwen (SSE)" userId="80ea8ba2-41f8-4269-bd91-68d2cb4272e3" providerId="ADAL" clId="{BB7FF70F-FD4F-43A2-85B9-36896B1A22F5}" dt="2021-05-11T08:41:17.240" v="452"/>
          <ac:grpSpMkLst>
            <pc:docMk/>
            <pc:sldMk cId="3927990" sldId="1335"/>
            <ac:grpSpMk id="148" creationId="{3000C3E4-1019-4AB9-867C-4CEB05CA363C}"/>
          </ac:grpSpMkLst>
        </pc:grpChg>
        <pc:grpChg chg="add del mod">
          <ac:chgData name="Min Wenwen (SSE)" userId="80ea8ba2-41f8-4269-bd91-68d2cb4272e3" providerId="ADAL" clId="{BB7FF70F-FD4F-43A2-85B9-36896B1A22F5}" dt="2021-05-11T08:41:17.240" v="452"/>
          <ac:grpSpMkLst>
            <pc:docMk/>
            <pc:sldMk cId="3927990" sldId="1335"/>
            <ac:grpSpMk id="151" creationId="{5F375A09-31EB-4F9C-9437-37CF5A9BC857}"/>
          </ac:grpSpMkLst>
        </pc:grpChg>
        <pc:grpChg chg="add del mod">
          <ac:chgData name="Min Wenwen (SSE)" userId="80ea8ba2-41f8-4269-bd91-68d2cb4272e3" providerId="ADAL" clId="{BB7FF70F-FD4F-43A2-85B9-36896B1A22F5}" dt="2021-05-11T08:41:17.240" v="452"/>
          <ac:grpSpMkLst>
            <pc:docMk/>
            <pc:sldMk cId="3927990" sldId="1335"/>
            <ac:grpSpMk id="154" creationId="{886174C0-7871-4BDA-B1EC-2646D9D5DD15}"/>
          </ac:grpSpMkLst>
        </pc:grpChg>
        <pc:grpChg chg="add del mod">
          <ac:chgData name="Min Wenwen (SSE)" userId="80ea8ba2-41f8-4269-bd91-68d2cb4272e3" providerId="ADAL" clId="{BB7FF70F-FD4F-43A2-85B9-36896B1A22F5}" dt="2021-05-11T08:41:17.240" v="452"/>
          <ac:grpSpMkLst>
            <pc:docMk/>
            <pc:sldMk cId="3927990" sldId="1335"/>
            <ac:grpSpMk id="157" creationId="{77B61528-3380-42D4-80E0-CEAA980E3FBA}"/>
          </ac:grpSpMkLst>
        </pc:grpChg>
        <pc:grpChg chg="add del mod">
          <ac:chgData name="Min Wenwen (SSE)" userId="80ea8ba2-41f8-4269-bd91-68d2cb4272e3" providerId="ADAL" clId="{BB7FF70F-FD4F-43A2-85B9-36896B1A22F5}" dt="2021-05-11T08:41:17.240" v="452"/>
          <ac:grpSpMkLst>
            <pc:docMk/>
            <pc:sldMk cId="3927990" sldId="1335"/>
            <ac:grpSpMk id="160" creationId="{65BE7A20-40B7-44B1-B170-EB2FB1DDBF8A}"/>
          </ac:grpSpMkLst>
        </pc:grpChg>
        <pc:grpChg chg="add del mod">
          <ac:chgData name="Min Wenwen (SSE)" userId="80ea8ba2-41f8-4269-bd91-68d2cb4272e3" providerId="ADAL" clId="{BB7FF70F-FD4F-43A2-85B9-36896B1A22F5}" dt="2021-05-11T08:41:17.240" v="452"/>
          <ac:grpSpMkLst>
            <pc:docMk/>
            <pc:sldMk cId="3927990" sldId="1335"/>
            <ac:grpSpMk id="163" creationId="{D022B199-D7CE-4D34-AAF9-A12854666ADF}"/>
          </ac:grpSpMkLst>
        </pc:grpChg>
        <pc:grpChg chg="add del mod">
          <ac:chgData name="Min Wenwen (SSE)" userId="80ea8ba2-41f8-4269-bd91-68d2cb4272e3" providerId="ADAL" clId="{BB7FF70F-FD4F-43A2-85B9-36896B1A22F5}" dt="2021-05-11T08:41:17.240" v="452"/>
          <ac:grpSpMkLst>
            <pc:docMk/>
            <pc:sldMk cId="3927990" sldId="1335"/>
            <ac:grpSpMk id="166" creationId="{885348B4-BC5A-4303-B047-BBAAE5C90C34}"/>
          </ac:grpSpMkLst>
        </pc:grpChg>
        <pc:grpChg chg="add del mod">
          <ac:chgData name="Min Wenwen (SSE)" userId="80ea8ba2-41f8-4269-bd91-68d2cb4272e3" providerId="ADAL" clId="{BB7FF70F-FD4F-43A2-85B9-36896B1A22F5}" dt="2021-05-11T08:41:17.240" v="452"/>
          <ac:grpSpMkLst>
            <pc:docMk/>
            <pc:sldMk cId="3927990" sldId="1335"/>
            <ac:grpSpMk id="169" creationId="{85BF6118-E1AD-4ACE-BF8B-6E310849391A}"/>
          </ac:grpSpMkLst>
        </pc:grpChg>
        <pc:grpChg chg="add del mod">
          <ac:chgData name="Min Wenwen (SSE)" userId="80ea8ba2-41f8-4269-bd91-68d2cb4272e3" providerId="ADAL" clId="{BB7FF70F-FD4F-43A2-85B9-36896B1A22F5}" dt="2021-05-11T08:41:17.240" v="452"/>
          <ac:grpSpMkLst>
            <pc:docMk/>
            <pc:sldMk cId="3927990" sldId="1335"/>
            <ac:grpSpMk id="172" creationId="{CF7CE50D-D0EF-4D1E-A37E-726AECDB1FE9}"/>
          </ac:grpSpMkLst>
        </pc:grpChg>
        <pc:grpChg chg="add del mod">
          <ac:chgData name="Min Wenwen (SSE)" userId="80ea8ba2-41f8-4269-bd91-68d2cb4272e3" providerId="ADAL" clId="{BB7FF70F-FD4F-43A2-85B9-36896B1A22F5}" dt="2021-05-11T08:41:17.240" v="452"/>
          <ac:grpSpMkLst>
            <pc:docMk/>
            <pc:sldMk cId="3927990" sldId="1335"/>
            <ac:grpSpMk id="175" creationId="{512CB3D1-8ED3-4667-B4FA-2C955285C943}"/>
          </ac:grpSpMkLst>
        </pc:grpChg>
        <pc:grpChg chg="add del mod">
          <ac:chgData name="Min Wenwen (SSE)" userId="80ea8ba2-41f8-4269-bd91-68d2cb4272e3" providerId="ADAL" clId="{BB7FF70F-FD4F-43A2-85B9-36896B1A22F5}" dt="2021-05-11T08:41:17.240" v="452"/>
          <ac:grpSpMkLst>
            <pc:docMk/>
            <pc:sldMk cId="3927990" sldId="1335"/>
            <ac:grpSpMk id="178" creationId="{0F847266-47CC-42FD-86B6-F380AFDA5316}"/>
          </ac:grpSpMkLst>
        </pc:grpChg>
        <pc:grpChg chg="add del mod">
          <ac:chgData name="Min Wenwen (SSE)" userId="80ea8ba2-41f8-4269-bd91-68d2cb4272e3" providerId="ADAL" clId="{BB7FF70F-FD4F-43A2-85B9-36896B1A22F5}" dt="2021-05-11T08:41:17.240" v="452"/>
          <ac:grpSpMkLst>
            <pc:docMk/>
            <pc:sldMk cId="3927990" sldId="1335"/>
            <ac:grpSpMk id="204" creationId="{6D1C7CE7-7947-44B7-8084-C166F6F720A1}"/>
          </ac:grpSpMkLst>
        </pc:grpChg>
        <pc:graphicFrameChg chg="add del mod">
          <ac:chgData name="Min Wenwen (SSE)" userId="80ea8ba2-41f8-4269-bd91-68d2cb4272e3" providerId="ADAL" clId="{BB7FF70F-FD4F-43A2-85B9-36896B1A22F5}" dt="2021-05-11T08:41:00.896" v="448"/>
          <ac:graphicFrameMkLst>
            <pc:docMk/>
            <pc:sldMk cId="3927990" sldId="1335"/>
            <ac:graphicFrameMk id="7" creationId="{16725282-0CD3-4C1C-94B9-6169DA29A113}"/>
          </ac:graphicFrameMkLst>
        </pc:graphicFrameChg>
        <pc:graphicFrameChg chg="add del mod">
          <ac:chgData name="Min Wenwen (SSE)" userId="80ea8ba2-41f8-4269-bd91-68d2cb4272e3" providerId="ADAL" clId="{BB7FF70F-FD4F-43A2-85B9-36896B1A22F5}" dt="2021-05-11T08:41:00.896" v="448"/>
          <ac:graphicFrameMkLst>
            <pc:docMk/>
            <pc:sldMk cId="3927990" sldId="1335"/>
            <ac:graphicFrameMk id="8" creationId="{04A07A2B-BF18-4CE8-824A-49B9B70AD6E4}"/>
          </ac:graphicFrameMkLst>
        </pc:graphicFrameChg>
        <pc:graphicFrameChg chg="add del mod">
          <ac:chgData name="Min Wenwen (SSE)" userId="80ea8ba2-41f8-4269-bd91-68d2cb4272e3" providerId="ADAL" clId="{BB7FF70F-FD4F-43A2-85B9-36896B1A22F5}" dt="2021-05-11T08:41:00.896" v="448"/>
          <ac:graphicFrameMkLst>
            <pc:docMk/>
            <pc:sldMk cId="3927990" sldId="1335"/>
            <ac:graphicFrameMk id="9" creationId="{BD0E66F3-9A9B-4A87-95BE-42B955643BAB}"/>
          </ac:graphicFrameMkLst>
        </pc:graphicFrameChg>
        <pc:graphicFrameChg chg="add del mod">
          <ac:chgData name="Min Wenwen (SSE)" userId="80ea8ba2-41f8-4269-bd91-68d2cb4272e3" providerId="ADAL" clId="{BB7FF70F-FD4F-43A2-85B9-36896B1A22F5}" dt="2021-05-11T08:41:00.896" v="448"/>
          <ac:graphicFrameMkLst>
            <pc:docMk/>
            <pc:sldMk cId="3927990" sldId="1335"/>
            <ac:graphicFrameMk id="82" creationId="{E42A776A-9DA6-48AD-BAFB-6135FC3D685F}"/>
          </ac:graphicFrameMkLst>
        </pc:graphicFrameChg>
        <pc:graphicFrameChg chg="add del mod">
          <ac:chgData name="Min Wenwen (SSE)" userId="80ea8ba2-41f8-4269-bd91-68d2cb4272e3" providerId="ADAL" clId="{BB7FF70F-FD4F-43A2-85B9-36896B1A22F5}" dt="2021-05-11T08:41:00.896" v="448"/>
          <ac:graphicFrameMkLst>
            <pc:docMk/>
            <pc:sldMk cId="3927990" sldId="1335"/>
            <ac:graphicFrameMk id="95" creationId="{5AA0B38C-0E57-4C1E-B1F9-9123D8693F64}"/>
          </ac:graphicFrameMkLst>
        </pc:graphicFrameChg>
        <pc:graphicFrameChg chg="add del mod">
          <ac:chgData name="Min Wenwen (SSE)" userId="80ea8ba2-41f8-4269-bd91-68d2cb4272e3" providerId="ADAL" clId="{BB7FF70F-FD4F-43A2-85B9-36896B1A22F5}" dt="2021-05-11T08:41:17.240" v="452"/>
          <ac:graphicFrameMkLst>
            <pc:docMk/>
            <pc:sldMk cId="3927990" sldId="1335"/>
            <ac:graphicFrameMk id="109" creationId="{C0D2B26E-E51C-4E1F-A893-7D734053CA7B}"/>
          </ac:graphicFrameMkLst>
        </pc:graphicFrameChg>
        <pc:graphicFrameChg chg="add del mod">
          <ac:chgData name="Min Wenwen (SSE)" userId="80ea8ba2-41f8-4269-bd91-68d2cb4272e3" providerId="ADAL" clId="{BB7FF70F-FD4F-43A2-85B9-36896B1A22F5}" dt="2021-05-11T08:41:17.240" v="452"/>
          <ac:graphicFrameMkLst>
            <pc:docMk/>
            <pc:sldMk cId="3927990" sldId="1335"/>
            <ac:graphicFrameMk id="110" creationId="{F1C40E7A-1185-42E2-99B3-0888D16B8E81}"/>
          </ac:graphicFrameMkLst>
        </pc:graphicFrameChg>
        <pc:graphicFrameChg chg="add del mod">
          <ac:chgData name="Min Wenwen (SSE)" userId="80ea8ba2-41f8-4269-bd91-68d2cb4272e3" providerId="ADAL" clId="{BB7FF70F-FD4F-43A2-85B9-36896B1A22F5}" dt="2021-05-11T08:41:17.240" v="452"/>
          <ac:graphicFrameMkLst>
            <pc:docMk/>
            <pc:sldMk cId="3927990" sldId="1335"/>
            <ac:graphicFrameMk id="111" creationId="{590191BB-73FB-41B3-ABAA-205E3C57F55A}"/>
          </ac:graphicFrameMkLst>
        </pc:graphicFrameChg>
        <pc:graphicFrameChg chg="add del mod">
          <ac:chgData name="Min Wenwen (SSE)" userId="80ea8ba2-41f8-4269-bd91-68d2cb4272e3" providerId="ADAL" clId="{BB7FF70F-FD4F-43A2-85B9-36896B1A22F5}" dt="2021-05-11T08:41:17.240" v="452"/>
          <ac:graphicFrameMkLst>
            <pc:docMk/>
            <pc:sldMk cId="3927990" sldId="1335"/>
            <ac:graphicFrameMk id="184" creationId="{4627EE41-07A0-4A6C-87C1-B78749F6CAF9}"/>
          </ac:graphicFrameMkLst>
        </pc:graphicFrameChg>
        <pc:graphicFrameChg chg="add del mod">
          <ac:chgData name="Min Wenwen (SSE)" userId="80ea8ba2-41f8-4269-bd91-68d2cb4272e3" providerId="ADAL" clId="{BB7FF70F-FD4F-43A2-85B9-36896B1A22F5}" dt="2021-05-11T08:41:17.240" v="452"/>
          <ac:graphicFrameMkLst>
            <pc:docMk/>
            <pc:sldMk cId="3927990" sldId="1335"/>
            <ac:graphicFrameMk id="197" creationId="{DEEE5817-B05B-45EB-8399-AA453DD620C2}"/>
          </ac:graphicFrameMkLst>
        </pc:graphicFrameChg>
        <pc:picChg chg="mod">
          <ac:chgData name="Min Wenwen (SSE)" userId="80ea8ba2-41f8-4269-bd91-68d2cb4272e3" providerId="ADAL" clId="{BB7FF70F-FD4F-43A2-85B9-36896B1A22F5}" dt="2021-05-11T08:40:54.268" v="447"/>
          <ac:picMkLst>
            <pc:docMk/>
            <pc:sldMk cId="3927990" sldId="1335"/>
            <ac:picMk id="105" creationId="{A15ED615-2559-45AD-93AE-459F35E999EF}"/>
          </ac:picMkLst>
        </pc:picChg>
        <pc:picChg chg="mod">
          <ac:chgData name="Min Wenwen (SSE)" userId="80ea8ba2-41f8-4269-bd91-68d2cb4272e3" providerId="ADAL" clId="{BB7FF70F-FD4F-43A2-85B9-36896B1A22F5}" dt="2021-05-11T08:41:02.201" v="449"/>
          <ac:picMkLst>
            <pc:docMk/>
            <pc:sldMk cId="3927990" sldId="1335"/>
            <ac:picMk id="207" creationId="{32690556-F2E0-47F4-9FFF-C3B5D82CB972}"/>
          </ac:picMkLst>
        </pc:picChg>
        <pc:cxnChg chg="mod">
          <ac:chgData name="Min Wenwen (SSE)" userId="80ea8ba2-41f8-4269-bd91-68d2cb4272e3" providerId="ADAL" clId="{BB7FF70F-FD4F-43A2-85B9-36896B1A22F5}" dt="2021-05-11T08:40:54.268" v="447"/>
          <ac:cxnSpMkLst>
            <pc:docMk/>
            <pc:sldMk cId="3927990" sldId="1335"/>
            <ac:cxnSpMk id="13" creationId="{26D53F4D-E455-41D2-AD11-1A6909F10258}"/>
          </ac:cxnSpMkLst>
        </pc:cxnChg>
        <pc:cxnChg chg="mod">
          <ac:chgData name="Min Wenwen (SSE)" userId="80ea8ba2-41f8-4269-bd91-68d2cb4272e3" providerId="ADAL" clId="{BB7FF70F-FD4F-43A2-85B9-36896B1A22F5}" dt="2021-05-11T08:40:54.268" v="447"/>
          <ac:cxnSpMkLst>
            <pc:docMk/>
            <pc:sldMk cId="3927990" sldId="1335"/>
            <ac:cxnSpMk id="16" creationId="{DF9F444E-AF5C-4B4E-9A86-236238745A64}"/>
          </ac:cxnSpMkLst>
        </pc:cxnChg>
        <pc:cxnChg chg="mod">
          <ac:chgData name="Min Wenwen (SSE)" userId="80ea8ba2-41f8-4269-bd91-68d2cb4272e3" providerId="ADAL" clId="{BB7FF70F-FD4F-43A2-85B9-36896B1A22F5}" dt="2021-05-11T08:40:54.268" v="447"/>
          <ac:cxnSpMkLst>
            <pc:docMk/>
            <pc:sldMk cId="3927990" sldId="1335"/>
            <ac:cxnSpMk id="17" creationId="{F9EDA8BF-6DFA-463B-8C5E-6E530D01361A}"/>
          </ac:cxnSpMkLst>
        </pc:cxnChg>
        <pc:cxnChg chg="mod">
          <ac:chgData name="Min Wenwen (SSE)" userId="80ea8ba2-41f8-4269-bd91-68d2cb4272e3" providerId="ADAL" clId="{BB7FF70F-FD4F-43A2-85B9-36896B1A22F5}" dt="2021-05-11T08:40:54.268" v="447"/>
          <ac:cxnSpMkLst>
            <pc:docMk/>
            <pc:sldMk cId="3927990" sldId="1335"/>
            <ac:cxnSpMk id="18" creationId="{7E5E559A-3844-4A9D-AA5B-982EB3264C80}"/>
          </ac:cxnSpMkLst>
        </pc:cxnChg>
        <pc:cxnChg chg="mod">
          <ac:chgData name="Min Wenwen (SSE)" userId="80ea8ba2-41f8-4269-bd91-68d2cb4272e3" providerId="ADAL" clId="{BB7FF70F-FD4F-43A2-85B9-36896B1A22F5}" dt="2021-05-11T08:40:54.268" v="447"/>
          <ac:cxnSpMkLst>
            <pc:docMk/>
            <pc:sldMk cId="3927990" sldId="1335"/>
            <ac:cxnSpMk id="19" creationId="{FAAB2369-50C1-4112-9B49-F2B6BE80C731}"/>
          </ac:cxnSpMkLst>
        </pc:cxnChg>
        <pc:cxnChg chg="mod">
          <ac:chgData name="Min Wenwen (SSE)" userId="80ea8ba2-41f8-4269-bd91-68d2cb4272e3" providerId="ADAL" clId="{BB7FF70F-FD4F-43A2-85B9-36896B1A22F5}" dt="2021-05-11T08:40:54.268" v="447"/>
          <ac:cxnSpMkLst>
            <pc:docMk/>
            <pc:sldMk cId="3927990" sldId="1335"/>
            <ac:cxnSpMk id="20" creationId="{D4F7B26D-7CAE-48F2-B1E7-00169139D45A}"/>
          </ac:cxnSpMkLst>
        </pc:cxnChg>
        <pc:cxnChg chg="add del mod">
          <ac:chgData name="Min Wenwen (SSE)" userId="80ea8ba2-41f8-4269-bd91-68d2cb4272e3" providerId="ADAL" clId="{BB7FF70F-FD4F-43A2-85B9-36896B1A22F5}" dt="2021-05-11T08:41:00.896" v="448"/>
          <ac:cxnSpMkLst>
            <pc:docMk/>
            <pc:sldMk cId="3927990" sldId="1335"/>
            <ac:cxnSpMk id="80" creationId="{992D978E-9D67-467E-9364-9B662F6998EA}"/>
          </ac:cxnSpMkLst>
        </pc:cxnChg>
        <pc:cxnChg chg="add del mod">
          <ac:chgData name="Min Wenwen (SSE)" userId="80ea8ba2-41f8-4269-bd91-68d2cb4272e3" providerId="ADAL" clId="{BB7FF70F-FD4F-43A2-85B9-36896B1A22F5}" dt="2021-05-11T08:41:00.896" v="448"/>
          <ac:cxnSpMkLst>
            <pc:docMk/>
            <pc:sldMk cId="3927990" sldId="1335"/>
            <ac:cxnSpMk id="84" creationId="{F1ABA170-F272-4559-8B55-F8758C332A37}"/>
          </ac:cxnSpMkLst>
        </pc:cxnChg>
        <pc:cxnChg chg="mod">
          <ac:chgData name="Min Wenwen (SSE)" userId="80ea8ba2-41f8-4269-bd91-68d2cb4272e3" providerId="ADAL" clId="{BB7FF70F-FD4F-43A2-85B9-36896B1A22F5}" dt="2021-05-11T08:41:02.201" v="449"/>
          <ac:cxnSpMkLst>
            <pc:docMk/>
            <pc:sldMk cId="3927990" sldId="1335"/>
            <ac:cxnSpMk id="115" creationId="{BFE63C76-5599-47BA-B345-C6C552040716}"/>
          </ac:cxnSpMkLst>
        </pc:cxnChg>
        <pc:cxnChg chg="mod">
          <ac:chgData name="Min Wenwen (SSE)" userId="80ea8ba2-41f8-4269-bd91-68d2cb4272e3" providerId="ADAL" clId="{BB7FF70F-FD4F-43A2-85B9-36896B1A22F5}" dt="2021-05-11T08:41:02.201" v="449"/>
          <ac:cxnSpMkLst>
            <pc:docMk/>
            <pc:sldMk cId="3927990" sldId="1335"/>
            <ac:cxnSpMk id="118" creationId="{A7DEACBD-6846-4F8B-98BA-1D0C466DD2F0}"/>
          </ac:cxnSpMkLst>
        </pc:cxnChg>
        <pc:cxnChg chg="mod">
          <ac:chgData name="Min Wenwen (SSE)" userId="80ea8ba2-41f8-4269-bd91-68d2cb4272e3" providerId="ADAL" clId="{BB7FF70F-FD4F-43A2-85B9-36896B1A22F5}" dt="2021-05-11T08:41:02.201" v="449"/>
          <ac:cxnSpMkLst>
            <pc:docMk/>
            <pc:sldMk cId="3927990" sldId="1335"/>
            <ac:cxnSpMk id="119" creationId="{12C7BD10-4F30-4296-8B62-7C1436A62CD1}"/>
          </ac:cxnSpMkLst>
        </pc:cxnChg>
        <pc:cxnChg chg="mod">
          <ac:chgData name="Min Wenwen (SSE)" userId="80ea8ba2-41f8-4269-bd91-68d2cb4272e3" providerId="ADAL" clId="{BB7FF70F-FD4F-43A2-85B9-36896B1A22F5}" dt="2021-05-11T08:41:02.201" v="449"/>
          <ac:cxnSpMkLst>
            <pc:docMk/>
            <pc:sldMk cId="3927990" sldId="1335"/>
            <ac:cxnSpMk id="120" creationId="{5B741466-CEDA-4D87-BE31-4F323E092217}"/>
          </ac:cxnSpMkLst>
        </pc:cxnChg>
        <pc:cxnChg chg="mod">
          <ac:chgData name="Min Wenwen (SSE)" userId="80ea8ba2-41f8-4269-bd91-68d2cb4272e3" providerId="ADAL" clId="{BB7FF70F-FD4F-43A2-85B9-36896B1A22F5}" dt="2021-05-11T08:41:02.201" v="449"/>
          <ac:cxnSpMkLst>
            <pc:docMk/>
            <pc:sldMk cId="3927990" sldId="1335"/>
            <ac:cxnSpMk id="121" creationId="{F06A023A-4BB2-4E11-AA65-DF0959BADE29}"/>
          </ac:cxnSpMkLst>
        </pc:cxnChg>
        <pc:cxnChg chg="mod">
          <ac:chgData name="Min Wenwen (SSE)" userId="80ea8ba2-41f8-4269-bd91-68d2cb4272e3" providerId="ADAL" clId="{BB7FF70F-FD4F-43A2-85B9-36896B1A22F5}" dt="2021-05-11T08:41:02.201" v="449"/>
          <ac:cxnSpMkLst>
            <pc:docMk/>
            <pc:sldMk cId="3927990" sldId="1335"/>
            <ac:cxnSpMk id="122" creationId="{E55365BB-6101-4F9C-9F08-6A9CDC98CB4A}"/>
          </ac:cxnSpMkLst>
        </pc:cxnChg>
        <pc:cxnChg chg="add del mod">
          <ac:chgData name="Min Wenwen (SSE)" userId="80ea8ba2-41f8-4269-bd91-68d2cb4272e3" providerId="ADAL" clId="{BB7FF70F-FD4F-43A2-85B9-36896B1A22F5}" dt="2021-05-11T08:41:17.240" v="452"/>
          <ac:cxnSpMkLst>
            <pc:docMk/>
            <pc:sldMk cId="3927990" sldId="1335"/>
            <ac:cxnSpMk id="182" creationId="{5AA93125-2093-4B9D-9E43-ED34FC5A7459}"/>
          </ac:cxnSpMkLst>
        </pc:cxnChg>
        <pc:cxnChg chg="add del mod">
          <ac:chgData name="Min Wenwen (SSE)" userId="80ea8ba2-41f8-4269-bd91-68d2cb4272e3" providerId="ADAL" clId="{BB7FF70F-FD4F-43A2-85B9-36896B1A22F5}" dt="2021-05-11T08:41:17.240" v="452"/>
          <ac:cxnSpMkLst>
            <pc:docMk/>
            <pc:sldMk cId="3927990" sldId="1335"/>
            <ac:cxnSpMk id="186" creationId="{D22000D0-445B-433C-9795-FB875C7D5C61}"/>
          </ac:cxnSpMkLst>
        </pc:cxnChg>
      </pc:sldChg>
      <pc:sldChg chg="add del">
        <pc:chgData name="Min Wenwen (SSE)" userId="80ea8ba2-41f8-4269-bd91-68d2cb4272e3" providerId="ADAL" clId="{BB7FF70F-FD4F-43A2-85B9-36896B1A22F5}" dt="2021-05-11T08:44:29.040" v="460" actId="47"/>
        <pc:sldMkLst>
          <pc:docMk/>
          <pc:sldMk cId="1261412923" sldId="1336"/>
        </pc:sldMkLst>
      </pc:sldChg>
      <pc:sldChg chg="addSp delSp modSp add mod modAnim">
        <pc:chgData name="Min Wenwen (SSE)" userId="80ea8ba2-41f8-4269-bd91-68d2cb4272e3" providerId="ADAL" clId="{BB7FF70F-FD4F-43A2-85B9-36896B1A22F5}" dt="2021-05-11T08:54:06.751" v="619" actId="692"/>
        <pc:sldMkLst>
          <pc:docMk/>
          <pc:sldMk cId="4029909657" sldId="1337"/>
        </pc:sldMkLst>
        <pc:spChg chg="mod">
          <ac:chgData name="Min Wenwen (SSE)" userId="80ea8ba2-41f8-4269-bd91-68d2cb4272e3" providerId="ADAL" clId="{BB7FF70F-FD4F-43A2-85B9-36896B1A22F5}" dt="2021-05-11T08:52:20.619" v="601" actId="1035"/>
          <ac:spMkLst>
            <pc:docMk/>
            <pc:sldMk cId="4029909657" sldId="1337"/>
            <ac:spMk id="3" creationId="{53942BCD-50CA-403A-9EF5-FC905F36B9E0}"/>
          </ac:spMkLst>
        </pc:spChg>
        <pc:spChg chg="mod topLvl">
          <ac:chgData name="Min Wenwen (SSE)" userId="80ea8ba2-41f8-4269-bd91-68d2cb4272e3" providerId="ADAL" clId="{BB7FF70F-FD4F-43A2-85B9-36896B1A22F5}" dt="2021-05-11T08:52:20.619" v="601" actId="1035"/>
          <ac:spMkLst>
            <pc:docMk/>
            <pc:sldMk cId="4029909657" sldId="1337"/>
            <ac:spMk id="4" creationId="{9183DDC3-D653-49EF-9B42-E4AA09B5A3EC}"/>
          </ac:spMkLst>
        </pc:spChg>
        <pc:spChg chg="mod">
          <ac:chgData name="Min Wenwen (SSE)" userId="80ea8ba2-41f8-4269-bd91-68d2cb4272e3" providerId="ADAL" clId="{BB7FF70F-FD4F-43A2-85B9-36896B1A22F5}" dt="2021-05-11T08:52:20.619" v="601" actId="1035"/>
          <ac:spMkLst>
            <pc:docMk/>
            <pc:sldMk cId="4029909657" sldId="1337"/>
            <ac:spMk id="5" creationId="{200C9254-22CD-47FE-8847-74D761CE95A7}"/>
          </ac:spMkLst>
        </pc:spChg>
        <pc:spChg chg="mod">
          <ac:chgData name="Min Wenwen (SSE)" userId="80ea8ba2-41f8-4269-bd91-68d2cb4272e3" providerId="ADAL" clId="{BB7FF70F-FD4F-43A2-85B9-36896B1A22F5}" dt="2021-05-11T08:52:20.619" v="601" actId="1035"/>
          <ac:spMkLst>
            <pc:docMk/>
            <pc:sldMk cId="4029909657" sldId="1337"/>
            <ac:spMk id="6" creationId="{EEA70DB2-3AAB-439F-BB45-7A98D9EB25A9}"/>
          </ac:spMkLst>
        </pc:spChg>
        <pc:spChg chg="mod topLvl">
          <ac:chgData name="Min Wenwen (SSE)" userId="80ea8ba2-41f8-4269-bd91-68d2cb4272e3" providerId="ADAL" clId="{BB7FF70F-FD4F-43A2-85B9-36896B1A22F5}" dt="2021-05-11T08:52:20.619" v="601" actId="1035"/>
          <ac:spMkLst>
            <pc:docMk/>
            <pc:sldMk cId="4029909657" sldId="1337"/>
            <ac:spMk id="8" creationId="{8CA87D85-172F-4235-A1AE-89BD59FC8863}"/>
          </ac:spMkLst>
        </pc:spChg>
        <pc:spChg chg="mod topLvl">
          <ac:chgData name="Min Wenwen (SSE)" userId="80ea8ba2-41f8-4269-bd91-68d2cb4272e3" providerId="ADAL" clId="{BB7FF70F-FD4F-43A2-85B9-36896B1A22F5}" dt="2021-05-11T08:52:20.619" v="601" actId="1035"/>
          <ac:spMkLst>
            <pc:docMk/>
            <pc:sldMk cId="4029909657" sldId="1337"/>
            <ac:spMk id="10" creationId="{2715AC72-3A29-4B13-999A-043D9B00DD16}"/>
          </ac:spMkLst>
        </pc:spChg>
        <pc:spChg chg="mod topLvl">
          <ac:chgData name="Min Wenwen (SSE)" userId="80ea8ba2-41f8-4269-bd91-68d2cb4272e3" providerId="ADAL" clId="{BB7FF70F-FD4F-43A2-85B9-36896B1A22F5}" dt="2021-05-11T08:52:20.619" v="601" actId="1035"/>
          <ac:spMkLst>
            <pc:docMk/>
            <pc:sldMk cId="4029909657" sldId="1337"/>
            <ac:spMk id="11" creationId="{3CF3655D-EE68-4B19-8F06-AEEE1CEE01BD}"/>
          </ac:spMkLst>
        </pc:spChg>
        <pc:spChg chg="mod topLvl">
          <ac:chgData name="Min Wenwen (SSE)" userId="80ea8ba2-41f8-4269-bd91-68d2cb4272e3" providerId="ADAL" clId="{BB7FF70F-FD4F-43A2-85B9-36896B1A22F5}" dt="2021-05-11T08:52:20.619" v="601" actId="1035"/>
          <ac:spMkLst>
            <pc:docMk/>
            <pc:sldMk cId="4029909657" sldId="1337"/>
            <ac:spMk id="12" creationId="{FF99D279-579A-4878-8227-9A288BB772EA}"/>
          </ac:spMkLst>
        </pc:spChg>
        <pc:spChg chg="mod topLvl">
          <ac:chgData name="Min Wenwen (SSE)" userId="80ea8ba2-41f8-4269-bd91-68d2cb4272e3" providerId="ADAL" clId="{BB7FF70F-FD4F-43A2-85B9-36896B1A22F5}" dt="2021-05-11T08:52:20.619" v="601" actId="1035"/>
          <ac:spMkLst>
            <pc:docMk/>
            <pc:sldMk cId="4029909657" sldId="1337"/>
            <ac:spMk id="13" creationId="{09A1D797-8FBD-46BB-B097-5DC3E6077755}"/>
          </ac:spMkLst>
        </pc:spChg>
        <pc:spChg chg="mod topLvl">
          <ac:chgData name="Min Wenwen (SSE)" userId="80ea8ba2-41f8-4269-bd91-68d2cb4272e3" providerId="ADAL" clId="{BB7FF70F-FD4F-43A2-85B9-36896B1A22F5}" dt="2021-05-11T08:52:20.619" v="601" actId="1035"/>
          <ac:spMkLst>
            <pc:docMk/>
            <pc:sldMk cId="4029909657" sldId="1337"/>
            <ac:spMk id="14" creationId="{653F4651-E336-4227-B060-26AF7DCC2339}"/>
          </ac:spMkLst>
        </pc:spChg>
        <pc:spChg chg="mod topLvl">
          <ac:chgData name="Min Wenwen (SSE)" userId="80ea8ba2-41f8-4269-bd91-68d2cb4272e3" providerId="ADAL" clId="{BB7FF70F-FD4F-43A2-85B9-36896B1A22F5}" dt="2021-05-11T08:52:20.619" v="601" actId="1035"/>
          <ac:spMkLst>
            <pc:docMk/>
            <pc:sldMk cId="4029909657" sldId="1337"/>
            <ac:spMk id="15" creationId="{BF84A920-FE79-4A04-8007-1A39FCCE558B}"/>
          </ac:spMkLst>
        </pc:spChg>
        <pc:spChg chg="mod">
          <ac:chgData name="Min Wenwen (SSE)" userId="80ea8ba2-41f8-4269-bd91-68d2cb4272e3" providerId="ADAL" clId="{BB7FF70F-FD4F-43A2-85B9-36896B1A22F5}" dt="2021-05-11T08:52:20.619" v="601" actId="1035"/>
          <ac:spMkLst>
            <pc:docMk/>
            <pc:sldMk cId="4029909657" sldId="1337"/>
            <ac:spMk id="21" creationId="{ACEE495E-9361-42E3-A99F-B1B0995DB810}"/>
          </ac:spMkLst>
        </pc:spChg>
        <pc:spChg chg="mod topLvl">
          <ac:chgData name="Min Wenwen (SSE)" userId="80ea8ba2-41f8-4269-bd91-68d2cb4272e3" providerId="ADAL" clId="{BB7FF70F-FD4F-43A2-85B9-36896B1A22F5}" dt="2021-05-11T08:52:20.619" v="601" actId="1035"/>
          <ac:spMkLst>
            <pc:docMk/>
            <pc:sldMk cId="4029909657" sldId="1337"/>
            <ac:spMk id="27" creationId="{EA3FDF2A-A207-4953-AB79-CB8ECEE54F1A}"/>
          </ac:spMkLst>
        </pc:spChg>
        <pc:spChg chg="mod topLvl">
          <ac:chgData name="Min Wenwen (SSE)" userId="80ea8ba2-41f8-4269-bd91-68d2cb4272e3" providerId="ADAL" clId="{BB7FF70F-FD4F-43A2-85B9-36896B1A22F5}" dt="2021-05-11T08:52:20.619" v="601" actId="1035"/>
          <ac:spMkLst>
            <pc:docMk/>
            <pc:sldMk cId="4029909657" sldId="1337"/>
            <ac:spMk id="29" creationId="{1CE0FD7E-9EE9-410F-9D2B-B9F0F570C94C}"/>
          </ac:spMkLst>
        </pc:spChg>
        <pc:spChg chg="mod topLvl">
          <ac:chgData name="Min Wenwen (SSE)" userId="80ea8ba2-41f8-4269-bd91-68d2cb4272e3" providerId="ADAL" clId="{BB7FF70F-FD4F-43A2-85B9-36896B1A22F5}" dt="2021-05-11T08:52:20.619" v="601" actId="1035"/>
          <ac:spMkLst>
            <pc:docMk/>
            <pc:sldMk cId="4029909657" sldId="1337"/>
            <ac:spMk id="30" creationId="{9D5A32F5-8D59-46D9-84D6-68A8CA198F05}"/>
          </ac:spMkLst>
        </pc:spChg>
        <pc:spChg chg="mod topLvl">
          <ac:chgData name="Min Wenwen (SSE)" userId="80ea8ba2-41f8-4269-bd91-68d2cb4272e3" providerId="ADAL" clId="{BB7FF70F-FD4F-43A2-85B9-36896B1A22F5}" dt="2021-05-11T08:52:57.862" v="606" actId="1038"/>
          <ac:spMkLst>
            <pc:docMk/>
            <pc:sldMk cId="4029909657" sldId="1337"/>
            <ac:spMk id="41" creationId="{010356F6-B831-4FCB-BF6B-EF4309A31C96}"/>
          </ac:spMkLst>
        </pc:spChg>
        <pc:spChg chg="mod topLvl">
          <ac:chgData name="Min Wenwen (SSE)" userId="80ea8ba2-41f8-4269-bd91-68d2cb4272e3" providerId="ADAL" clId="{BB7FF70F-FD4F-43A2-85B9-36896B1A22F5}" dt="2021-05-11T08:52:57.862" v="606" actId="1038"/>
          <ac:spMkLst>
            <pc:docMk/>
            <pc:sldMk cId="4029909657" sldId="1337"/>
            <ac:spMk id="42" creationId="{158EC1AA-CF74-4BE6-A255-9094EC7DD2E3}"/>
          </ac:spMkLst>
        </pc:spChg>
        <pc:spChg chg="mod topLvl">
          <ac:chgData name="Min Wenwen (SSE)" userId="80ea8ba2-41f8-4269-bd91-68d2cb4272e3" providerId="ADAL" clId="{BB7FF70F-FD4F-43A2-85B9-36896B1A22F5}" dt="2021-05-11T08:52:57.862" v="606" actId="1038"/>
          <ac:spMkLst>
            <pc:docMk/>
            <pc:sldMk cId="4029909657" sldId="1337"/>
            <ac:spMk id="44" creationId="{F83D6773-EA06-464D-9C82-CACD4A327212}"/>
          </ac:spMkLst>
        </pc:spChg>
        <pc:spChg chg="mod topLvl">
          <ac:chgData name="Min Wenwen (SSE)" userId="80ea8ba2-41f8-4269-bd91-68d2cb4272e3" providerId="ADAL" clId="{BB7FF70F-FD4F-43A2-85B9-36896B1A22F5}" dt="2021-05-11T08:52:57.862" v="606" actId="1038"/>
          <ac:spMkLst>
            <pc:docMk/>
            <pc:sldMk cId="4029909657" sldId="1337"/>
            <ac:spMk id="45" creationId="{0068FB17-0206-4CCA-A6FC-23D8DF015D79}"/>
          </ac:spMkLst>
        </pc:spChg>
        <pc:spChg chg="mod">
          <ac:chgData name="Min Wenwen (SSE)" userId="80ea8ba2-41f8-4269-bd91-68d2cb4272e3" providerId="ADAL" clId="{BB7FF70F-FD4F-43A2-85B9-36896B1A22F5}" dt="2021-05-11T08:52:20.619" v="601" actId="1035"/>
          <ac:spMkLst>
            <pc:docMk/>
            <pc:sldMk cId="4029909657" sldId="1337"/>
            <ac:spMk id="52" creationId="{72056BE4-5A56-4159-AAFA-69FB3A119F0A}"/>
          </ac:spMkLst>
        </pc:spChg>
        <pc:spChg chg="mod topLvl">
          <ac:chgData name="Min Wenwen (SSE)" userId="80ea8ba2-41f8-4269-bd91-68d2cb4272e3" providerId="ADAL" clId="{BB7FF70F-FD4F-43A2-85B9-36896B1A22F5}" dt="2021-05-11T08:52:20.619" v="601" actId="1035"/>
          <ac:spMkLst>
            <pc:docMk/>
            <pc:sldMk cId="4029909657" sldId="1337"/>
            <ac:spMk id="57" creationId="{82FD5219-9E13-468A-9B0A-9FEB1773F107}"/>
          </ac:spMkLst>
        </pc:spChg>
        <pc:spChg chg="mod topLvl">
          <ac:chgData name="Min Wenwen (SSE)" userId="80ea8ba2-41f8-4269-bd91-68d2cb4272e3" providerId="ADAL" clId="{BB7FF70F-FD4F-43A2-85B9-36896B1A22F5}" dt="2021-05-11T08:52:20.619" v="601" actId="1035"/>
          <ac:spMkLst>
            <pc:docMk/>
            <pc:sldMk cId="4029909657" sldId="1337"/>
            <ac:spMk id="58" creationId="{1D9C4012-7061-4BF6-986A-E680A6BFCC8C}"/>
          </ac:spMkLst>
        </pc:spChg>
        <pc:spChg chg="mod topLvl">
          <ac:chgData name="Min Wenwen (SSE)" userId="80ea8ba2-41f8-4269-bd91-68d2cb4272e3" providerId="ADAL" clId="{BB7FF70F-FD4F-43A2-85B9-36896B1A22F5}" dt="2021-05-11T08:52:20.619" v="601" actId="1035"/>
          <ac:spMkLst>
            <pc:docMk/>
            <pc:sldMk cId="4029909657" sldId="1337"/>
            <ac:spMk id="60" creationId="{9F1ABFF0-1A34-4F15-9FDA-942726916C16}"/>
          </ac:spMkLst>
        </pc:spChg>
        <pc:spChg chg="mod topLvl">
          <ac:chgData name="Min Wenwen (SSE)" userId="80ea8ba2-41f8-4269-bd91-68d2cb4272e3" providerId="ADAL" clId="{BB7FF70F-FD4F-43A2-85B9-36896B1A22F5}" dt="2021-05-11T08:52:20.619" v="601" actId="1035"/>
          <ac:spMkLst>
            <pc:docMk/>
            <pc:sldMk cId="4029909657" sldId="1337"/>
            <ac:spMk id="61" creationId="{2C38C2C3-7198-4D03-BE8F-1FA418689615}"/>
          </ac:spMkLst>
        </pc:spChg>
        <pc:spChg chg="mod topLvl">
          <ac:chgData name="Min Wenwen (SSE)" userId="80ea8ba2-41f8-4269-bd91-68d2cb4272e3" providerId="ADAL" clId="{BB7FF70F-FD4F-43A2-85B9-36896B1A22F5}" dt="2021-05-11T08:52:20.619" v="601" actId="1035"/>
          <ac:spMkLst>
            <pc:docMk/>
            <pc:sldMk cId="4029909657" sldId="1337"/>
            <ac:spMk id="63" creationId="{40E3E5D4-2EEB-4DBC-95B6-38C74B579DC6}"/>
          </ac:spMkLst>
        </pc:spChg>
        <pc:spChg chg="mod topLvl">
          <ac:chgData name="Min Wenwen (SSE)" userId="80ea8ba2-41f8-4269-bd91-68d2cb4272e3" providerId="ADAL" clId="{BB7FF70F-FD4F-43A2-85B9-36896B1A22F5}" dt="2021-05-11T08:52:20.619" v="601" actId="1035"/>
          <ac:spMkLst>
            <pc:docMk/>
            <pc:sldMk cId="4029909657" sldId="1337"/>
            <ac:spMk id="64" creationId="{8185C3A5-8F8C-448E-AA57-3AF8F66678E0}"/>
          </ac:spMkLst>
        </pc:spChg>
        <pc:spChg chg="mod topLvl">
          <ac:chgData name="Min Wenwen (SSE)" userId="80ea8ba2-41f8-4269-bd91-68d2cb4272e3" providerId="ADAL" clId="{BB7FF70F-FD4F-43A2-85B9-36896B1A22F5}" dt="2021-05-11T08:52:20.619" v="601" actId="1035"/>
          <ac:spMkLst>
            <pc:docMk/>
            <pc:sldMk cId="4029909657" sldId="1337"/>
            <ac:spMk id="66" creationId="{CD808375-33A9-46B6-A050-A9219AE37315}"/>
          </ac:spMkLst>
        </pc:spChg>
        <pc:spChg chg="mod topLvl">
          <ac:chgData name="Min Wenwen (SSE)" userId="80ea8ba2-41f8-4269-bd91-68d2cb4272e3" providerId="ADAL" clId="{BB7FF70F-FD4F-43A2-85B9-36896B1A22F5}" dt="2021-05-11T08:52:20.619" v="601" actId="1035"/>
          <ac:spMkLst>
            <pc:docMk/>
            <pc:sldMk cId="4029909657" sldId="1337"/>
            <ac:spMk id="67" creationId="{1B711236-2A13-4668-9999-1793C9949DEA}"/>
          </ac:spMkLst>
        </pc:spChg>
        <pc:spChg chg="mod topLvl">
          <ac:chgData name="Min Wenwen (SSE)" userId="80ea8ba2-41f8-4269-bd91-68d2cb4272e3" providerId="ADAL" clId="{BB7FF70F-FD4F-43A2-85B9-36896B1A22F5}" dt="2021-05-11T08:52:20.619" v="601" actId="1035"/>
          <ac:spMkLst>
            <pc:docMk/>
            <pc:sldMk cId="4029909657" sldId="1337"/>
            <ac:spMk id="69" creationId="{9BCE265F-B225-4418-9DCE-C17EAC49606C}"/>
          </ac:spMkLst>
        </pc:spChg>
        <pc:spChg chg="mod topLvl">
          <ac:chgData name="Min Wenwen (SSE)" userId="80ea8ba2-41f8-4269-bd91-68d2cb4272e3" providerId="ADAL" clId="{BB7FF70F-FD4F-43A2-85B9-36896B1A22F5}" dt="2021-05-11T08:52:20.619" v="601" actId="1035"/>
          <ac:spMkLst>
            <pc:docMk/>
            <pc:sldMk cId="4029909657" sldId="1337"/>
            <ac:spMk id="70" creationId="{E9B883FE-067B-48C8-8031-EABF3EBA9896}"/>
          </ac:spMkLst>
        </pc:spChg>
        <pc:spChg chg="mod topLvl">
          <ac:chgData name="Min Wenwen (SSE)" userId="80ea8ba2-41f8-4269-bd91-68d2cb4272e3" providerId="ADAL" clId="{BB7FF70F-FD4F-43A2-85B9-36896B1A22F5}" dt="2021-05-11T08:52:20.619" v="601" actId="1035"/>
          <ac:spMkLst>
            <pc:docMk/>
            <pc:sldMk cId="4029909657" sldId="1337"/>
            <ac:spMk id="72" creationId="{373D0364-D2EE-4E96-A74D-1718533A9FBC}"/>
          </ac:spMkLst>
        </pc:spChg>
        <pc:spChg chg="mod topLvl">
          <ac:chgData name="Min Wenwen (SSE)" userId="80ea8ba2-41f8-4269-bd91-68d2cb4272e3" providerId="ADAL" clId="{BB7FF70F-FD4F-43A2-85B9-36896B1A22F5}" dt="2021-05-11T08:52:20.619" v="601" actId="1035"/>
          <ac:spMkLst>
            <pc:docMk/>
            <pc:sldMk cId="4029909657" sldId="1337"/>
            <ac:spMk id="73" creationId="{78F885B0-4EF6-4B46-BC31-8A4F9CA190D3}"/>
          </ac:spMkLst>
        </pc:spChg>
        <pc:spChg chg="mod topLvl">
          <ac:chgData name="Min Wenwen (SSE)" userId="80ea8ba2-41f8-4269-bd91-68d2cb4272e3" providerId="ADAL" clId="{BB7FF70F-FD4F-43A2-85B9-36896B1A22F5}" dt="2021-05-11T08:52:20.619" v="601" actId="1035"/>
          <ac:spMkLst>
            <pc:docMk/>
            <pc:sldMk cId="4029909657" sldId="1337"/>
            <ac:spMk id="75" creationId="{5FDB4862-F189-4AB6-9CE9-1A5397860522}"/>
          </ac:spMkLst>
        </pc:spChg>
        <pc:spChg chg="mod topLvl">
          <ac:chgData name="Min Wenwen (SSE)" userId="80ea8ba2-41f8-4269-bd91-68d2cb4272e3" providerId="ADAL" clId="{BB7FF70F-FD4F-43A2-85B9-36896B1A22F5}" dt="2021-05-11T08:52:20.619" v="601" actId="1035"/>
          <ac:spMkLst>
            <pc:docMk/>
            <pc:sldMk cId="4029909657" sldId="1337"/>
            <ac:spMk id="76" creationId="{1899A9E7-E5AB-4D09-A114-1A77D6364F7E}"/>
          </ac:spMkLst>
        </pc:spChg>
        <pc:spChg chg="mod topLvl">
          <ac:chgData name="Min Wenwen (SSE)" userId="80ea8ba2-41f8-4269-bd91-68d2cb4272e3" providerId="ADAL" clId="{BB7FF70F-FD4F-43A2-85B9-36896B1A22F5}" dt="2021-05-11T08:52:20.619" v="601" actId="1035"/>
          <ac:spMkLst>
            <pc:docMk/>
            <pc:sldMk cId="4029909657" sldId="1337"/>
            <ac:spMk id="78" creationId="{6BD55DB6-246E-43B4-9DCC-F8A3AE8E1829}"/>
          </ac:spMkLst>
        </pc:spChg>
        <pc:spChg chg="mod topLvl">
          <ac:chgData name="Min Wenwen (SSE)" userId="80ea8ba2-41f8-4269-bd91-68d2cb4272e3" providerId="ADAL" clId="{BB7FF70F-FD4F-43A2-85B9-36896B1A22F5}" dt="2021-05-11T08:52:20.619" v="601" actId="1035"/>
          <ac:spMkLst>
            <pc:docMk/>
            <pc:sldMk cId="4029909657" sldId="1337"/>
            <ac:spMk id="79" creationId="{7DB9717A-4CFE-4350-AB8A-4BB9FE7F2F73}"/>
          </ac:spMkLst>
        </pc:spChg>
        <pc:spChg chg="mod topLvl">
          <ac:chgData name="Min Wenwen (SSE)" userId="80ea8ba2-41f8-4269-bd91-68d2cb4272e3" providerId="ADAL" clId="{BB7FF70F-FD4F-43A2-85B9-36896B1A22F5}" dt="2021-05-11T08:52:20.619" v="601" actId="1035"/>
          <ac:spMkLst>
            <pc:docMk/>
            <pc:sldMk cId="4029909657" sldId="1337"/>
            <ac:spMk id="81" creationId="{8220F2C8-9CD6-4E8B-96F8-335CD32925C7}"/>
          </ac:spMkLst>
        </pc:spChg>
        <pc:spChg chg="mod topLvl">
          <ac:chgData name="Min Wenwen (SSE)" userId="80ea8ba2-41f8-4269-bd91-68d2cb4272e3" providerId="ADAL" clId="{BB7FF70F-FD4F-43A2-85B9-36896B1A22F5}" dt="2021-05-11T08:52:20.619" v="601" actId="1035"/>
          <ac:spMkLst>
            <pc:docMk/>
            <pc:sldMk cId="4029909657" sldId="1337"/>
            <ac:spMk id="82" creationId="{D4403955-2A77-43A2-A7C0-6544EB102EB5}"/>
          </ac:spMkLst>
        </pc:spChg>
        <pc:spChg chg="mod topLvl">
          <ac:chgData name="Min Wenwen (SSE)" userId="80ea8ba2-41f8-4269-bd91-68d2cb4272e3" providerId="ADAL" clId="{BB7FF70F-FD4F-43A2-85B9-36896B1A22F5}" dt="2021-05-11T08:52:20.619" v="601" actId="1035"/>
          <ac:spMkLst>
            <pc:docMk/>
            <pc:sldMk cId="4029909657" sldId="1337"/>
            <ac:spMk id="84" creationId="{1AA48F5D-4658-4A11-89A9-DAC93AEDAA3C}"/>
          </ac:spMkLst>
        </pc:spChg>
        <pc:spChg chg="mod topLvl">
          <ac:chgData name="Min Wenwen (SSE)" userId="80ea8ba2-41f8-4269-bd91-68d2cb4272e3" providerId="ADAL" clId="{BB7FF70F-FD4F-43A2-85B9-36896B1A22F5}" dt="2021-05-11T08:52:20.619" v="601" actId="1035"/>
          <ac:spMkLst>
            <pc:docMk/>
            <pc:sldMk cId="4029909657" sldId="1337"/>
            <ac:spMk id="85" creationId="{7673F425-7FE2-4CC9-B676-3951D0BE335D}"/>
          </ac:spMkLst>
        </pc:spChg>
        <pc:spChg chg="mod topLvl">
          <ac:chgData name="Min Wenwen (SSE)" userId="80ea8ba2-41f8-4269-bd91-68d2cb4272e3" providerId="ADAL" clId="{BB7FF70F-FD4F-43A2-85B9-36896B1A22F5}" dt="2021-05-11T08:52:20.619" v="601" actId="1035"/>
          <ac:spMkLst>
            <pc:docMk/>
            <pc:sldMk cId="4029909657" sldId="1337"/>
            <ac:spMk id="90" creationId="{0F9B2FC9-79F5-4835-BBB5-A5F7BE3D0121}"/>
          </ac:spMkLst>
        </pc:spChg>
        <pc:spChg chg="mod topLvl">
          <ac:chgData name="Min Wenwen (SSE)" userId="80ea8ba2-41f8-4269-bd91-68d2cb4272e3" providerId="ADAL" clId="{BB7FF70F-FD4F-43A2-85B9-36896B1A22F5}" dt="2021-05-11T08:52:20.619" v="601" actId="1035"/>
          <ac:spMkLst>
            <pc:docMk/>
            <pc:sldMk cId="4029909657" sldId="1337"/>
            <ac:spMk id="91" creationId="{72209361-95C3-4FD1-B3BE-1E74DEAD50D3}"/>
          </ac:spMkLst>
        </pc:spChg>
        <pc:spChg chg="mod topLvl">
          <ac:chgData name="Min Wenwen (SSE)" userId="80ea8ba2-41f8-4269-bd91-68d2cb4272e3" providerId="ADAL" clId="{BB7FF70F-FD4F-43A2-85B9-36896B1A22F5}" dt="2021-05-11T08:52:20.619" v="601" actId="1035"/>
          <ac:spMkLst>
            <pc:docMk/>
            <pc:sldMk cId="4029909657" sldId="1337"/>
            <ac:spMk id="93" creationId="{04806D54-55C1-43F3-8A11-1BC73A09F7CA}"/>
          </ac:spMkLst>
        </pc:spChg>
        <pc:spChg chg="mod topLvl">
          <ac:chgData name="Min Wenwen (SSE)" userId="80ea8ba2-41f8-4269-bd91-68d2cb4272e3" providerId="ADAL" clId="{BB7FF70F-FD4F-43A2-85B9-36896B1A22F5}" dt="2021-05-11T08:52:20.619" v="601" actId="1035"/>
          <ac:spMkLst>
            <pc:docMk/>
            <pc:sldMk cId="4029909657" sldId="1337"/>
            <ac:spMk id="94" creationId="{924E36DD-0899-4A23-912F-BC5248286A1F}"/>
          </ac:spMkLst>
        </pc:spChg>
        <pc:spChg chg="mod topLvl">
          <ac:chgData name="Min Wenwen (SSE)" userId="80ea8ba2-41f8-4269-bd91-68d2cb4272e3" providerId="ADAL" clId="{BB7FF70F-FD4F-43A2-85B9-36896B1A22F5}" dt="2021-05-11T08:52:20.619" v="601" actId="1035"/>
          <ac:spMkLst>
            <pc:docMk/>
            <pc:sldMk cId="4029909657" sldId="1337"/>
            <ac:spMk id="96" creationId="{8347E86B-82DE-43ED-A095-7904EA1E3ACC}"/>
          </ac:spMkLst>
        </pc:spChg>
        <pc:spChg chg="mod topLvl">
          <ac:chgData name="Min Wenwen (SSE)" userId="80ea8ba2-41f8-4269-bd91-68d2cb4272e3" providerId="ADAL" clId="{BB7FF70F-FD4F-43A2-85B9-36896B1A22F5}" dt="2021-05-11T08:52:20.619" v="601" actId="1035"/>
          <ac:spMkLst>
            <pc:docMk/>
            <pc:sldMk cId="4029909657" sldId="1337"/>
            <ac:spMk id="97" creationId="{22672282-2280-4C08-BED1-7E4D00080173}"/>
          </ac:spMkLst>
        </pc:spChg>
        <pc:spChg chg="mod topLvl">
          <ac:chgData name="Min Wenwen (SSE)" userId="80ea8ba2-41f8-4269-bd91-68d2cb4272e3" providerId="ADAL" clId="{BB7FF70F-FD4F-43A2-85B9-36896B1A22F5}" dt="2021-05-11T08:52:20.619" v="601" actId="1035"/>
          <ac:spMkLst>
            <pc:docMk/>
            <pc:sldMk cId="4029909657" sldId="1337"/>
            <ac:spMk id="99" creationId="{D7588EFE-D25C-49CA-A328-F32F4B7CC698}"/>
          </ac:spMkLst>
        </pc:spChg>
        <pc:spChg chg="mod topLvl">
          <ac:chgData name="Min Wenwen (SSE)" userId="80ea8ba2-41f8-4269-bd91-68d2cb4272e3" providerId="ADAL" clId="{BB7FF70F-FD4F-43A2-85B9-36896B1A22F5}" dt="2021-05-11T08:52:20.619" v="601" actId="1035"/>
          <ac:spMkLst>
            <pc:docMk/>
            <pc:sldMk cId="4029909657" sldId="1337"/>
            <ac:spMk id="100" creationId="{7183C972-B578-4E1E-877A-44020FE7764A}"/>
          </ac:spMkLst>
        </pc:spChg>
        <pc:spChg chg="mod topLvl">
          <ac:chgData name="Min Wenwen (SSE)" userId="80ea8ba2-41f8-4269-bd91-68d2cb4272e3" providerId="ADAL" clId="{BB7FF70F-FD4F-43A2-85B9-36896B1A22F5}" dt="2021-05-11T08:52:20.619" v="601" actId="1035"/>
          <ac:spMkLst>
            <pc:docMk/>
            <pc:sldMk cId="4029909657" sldId="1337"/>
            <ac:spMk id="102" creationId="{6F08DA3C-7741-429C-9C38-AD9C725AF52F}"/>
          </ac:spMkLst>
        </pc:spChg>
        <pc:spChg chg="mod topLvl">
          <ac:chgData name="Min Wenwen (SSE)" userId="80ea8ba2-41f8-4269-bd91-68d2cb4272e3" providerId="ADAL" clId="{BB7FF70F-FD4F-43A2-85B9-36896B1A22F5}" dt="2021-05-11T08:52:20.619" v="601" actId="1035"/>
          <ac:spMkLst>
            <pc:docMk/>
            <pc:sldMk cId="4029909657" sldId="1337"/>
            <ac:spMk id="103" creationId="{56F001DC-0176-4B71-9908-739B87CA583B}"/>
          </ac:spMkLst>
        </pc:spChg>
        <pc:spChg chg="mod topLvl">
          <ac:chgData name="Min Wenwen (SSE)" userId="80ea8ba2-41f8-4269-bd91-68d2cb4272e3" providerId="ADAL" clId="{BB7FF70F-FD4F-43A2-85B9-36896B1A22F5}" dt="2021-05-11T08:52:20.619" v="601" actId="1035"/>
          <ac:spMkLst>
            <pc:docMk/>
            <pc:sldMk cId="4029909657" sldId="1337"/>
            <ac:spMk id="105" creationId="{353D90BF-4352-41B7-ABB2-3DD5C75A7B35}"/>
          </ac:spMkLst>
        </pc:spChg>
        <pc:spChg chg="mod topLvl">
          <ac:chgData name="Min Wenwen (SSE)" userId="80ea8ba2-41f8-4269-bd91-68d2cb4272e3" providerId="ADAL" clId="{BB7FF70F-FD4F-43A2-85B9-36896B1A22F5}" dt="2021-05-11T08:52:20.619" v="601" actId="1035"/>
          <ac:spMkLst>
            <pc:docMk/>
            <pc:sldMk cId="4029909657" sldId="1337"/>
            <ac:spMk id="106" creationId="{A0CC8ED7-DFDB-4B28-A941-3ABB8D6CD5E0}"/>
          </ac:spMkLst>
        </pc:spChg>
        <pc:spChg chg="mod topLvl">
          <ac:chgData name="Min Wenwen (SSE)" userId="80ea8ba2-41f8-4269-bd91-68d2cb4272e3" providerId="ADAL" clId="{BB7FF70F-FD4F-43A2-85B9-36896B1A22F5}" dt="2021-05-11T08:52:20.619" v="601" actId="1035"/>
          <ac:spMkLst>
            <pc:docMk/>
            <pc:sldMk cId="4029909657" sldId="1337"/>
            <ac:spMk id="108" creationId="{D3E2DA14-D9F5-4256-A3D0-9B9203BB3280}"/>
          </ac:spMkLst>
        </pc:spChg>
        <pc:spChg chg="mod topLvl">
          <ac:chgData name="Min Wenwen (SSE)" userId="80ea8ba2-41f8-4269-bd91-68d2cb4272e3" providerId="ADAL" clId="{BB7FF70F-FD4F-43A2-85B9-36896B1A22F5}" dt="2021-05-11T08:52:20.619" v="601" actId="1035"/>
          <ac:spMkLst>
            <pc:docMk/>
            <pc:sldMk cId="4029909657" sldId="1337"/>
            <ac:spMk id="109" creationId="{A83B041D-91AF-4DE6-A4C3-AC79FBAF4BB4}"/>
          </ac:spMkLst>
        </pc:spChg>
        <pc:spChg chg="mod topLvl">
          <ac:chgData name="Min Wenwen (SSE)" userId="80ea8ba2-41f8-4269-bd91-68d2cb4272e3" providerId="ADAL" clId="{BB7FF70F-FD4F-43A2-85B9-36896B1A22F5}" dt="2021-05-11T08:52:20.619" v="601" actId="1035"/>
          <ac:spMkLst>
            <pc:docMk/>
            <pc:sldMk cId="4029909657" sldId="1337"/>
            <ac:spMk id="111" creationId="{B5FFE378-DC99-44C6-9E7A-3AC3229E2B87}"/>
          </ac:spMkLst>
        </pc:spChg>
        <pc:spChg chg="mod topLvl">
          <ac:chgData name="Min Wenwen (SSE)" userId="80ea8ba2-41f8-4269-bd91-68d2cb4272e3" providerId="ADAL" clId="{BB7FF70F-FD4F-43A2-85B9-36896B1A22F5}" dt="2021-05-11T08:52:20.619" v="601" actId="1035"/>
          <ac:spMkLst>
            <pc:docMk/>
            <pc:sldMk cId="4029909657" sldId="1337"/>
            <ac:spMk id="112" creationId="{E4263232-B79D-483D-87A3-8F196E581E6D}"/>
          </ac:spMkLst>
        </pc:spChg>
        <pc:spChg chg="mod topLvl">
          <ac:chgData name="Min Wenwen (SSE)" userId="80ea8ba2-41f8-4269-bd91-68d2cb4272e3" providerId="ADAL" clId="{BB7FF70F-FD4F-43A2-85B9-36896B1A22F5}" dt="2021-05-11T08:52:20.619" v="601" actId="1035"/>
          <ac:spMkLst>
            <pc:docMk/>
            <pc:sldMk cId="4029909657" sldId="1337"/>
            <ac:spMk id="114" creationId="{1E2E248B-6E3A-46F5-90C3-E6C0690C975F}"/>
          </ac:spMkLst>
        </pc:spChg>
        <pc:spChg chg="mod topLvl">
          <ac:chgData name="Min Wenwen (SSE)" userId="80ea8ba2-41f8-4269-bd91-68d2cb4272e3" providerId="ADAL" clId="{BB7FF70F-FD4F-43A2-85B9-36896B1A22F5}" dt="2021-05-11T08:52:20.619" v="601" actId="1035"/>
          <ac:spMkLst>
            <pc:docMk/>
            <pc:sldMk cId="4029909657" sldId="1337"/>
            <ac:spMk id="115" creationId="{3CEA1D55-1F7B-4938-9468-E5572BE121CA}"/>
          </ac:spMkLst>
        </pc:spChg>
        <pc:spChg chg="mod">
          <ac:chgData name="Min Wenwen (SSE)" userId="80ea8ba2-41f8-4269-bd91-68d2cb4272e3" providerId="ADAL" clId="{BB7FF70F-FD4F-43A2-85B9-36896B1A22F5}" dt="2021-05-11T08:52:20.619" v="601" actId="1035"/>
          <ac:spMkLst>
            <pc:docMk/>
            <pc:sldMk cId="4029909657" sldId="1337"/>
            <ac:spMk id="116" creationId="{FDF1764E-9107-452A-A1A0-E30BA36E088B}"/>
          </ac:spMkLst>
        </pc:spChg>
        <pc:spChg chg="mod topLvl">
          <ac:chgData name="Min Wenwen (SSE)" userId="80ea8ba2-41f8-4269-bd91-68d2cb4272e3" providerId="ADAL" clId="{BB7FF70F-FD4F-43A2-85B9-36896B1A22F5}" dt="2021-05-11T08:52:57.862" v="606" actId="1038"/>
          <ac:spMkLst>
            <pc:docMk/>
            <pc:sldMk cId="4029909657" sldId="1337"/>
            <ac:spMk id="132" creationId="{126D7B94-A3FB-4057-84AA-B2F4AFB007B5}"/>
          </ac:spMkLst>
        </pc:spChg>
        <pc:spChg chg="mod topLvl">
          <ac:chgData name="Min Wenwen (SSE)" userId="80ea8ba2-41f8-4269-bd91-68d2cb4272e3" providerId="ADAL" clId="{BB7FF70F-FD4F-43A2-85B9-36896B1A22F5}" dt="2021-05-11T08:52:57.862" v="606" actId="1038"/>
          <ac:spMkLst>
            <pc:docMk/>
            <pc:sldMk cId="4029909657" sldId="1337"/>
            <ac:spMk id="133" creationId="{14EA8BDA-C7D1-4C57-AC6D-4FAB9FC95199}"/>
          </ac:spMkLst>
        </pc:spChg>
        <pc:spChg chg="mod topLvl">
          <ac:chgData name="Min Wenwen (SSE)" userId="80ea8ba2-41f8-4269-bd91-68d2cb4272e3" providerId="ADAL" clId="{BB7FF70F-FD4F-43A2-85B9-36896B1A22F5}" dt="2021-05-11T08:52:57.862" v="606" actId="1038"/>
          <ac:spMkLst>
            <pc:docMk/>
            <pc:sldMk cId="4029909657" sldId="1337"/>
            <ac:spMk id="135" creationId="{CEC84630-B5EE-4D65-9544-E0E3524E9AEC}"/>
          </ac:spMkLst>
        </pc:spChg>
        <pc:spChg chg="mod topLvl">
          <ac:chgData name="Min Wenwen (SSE)" userId="80ea8ba2-41f8-4269-bd91-68d2cb4272e3" providerId="ADAL" clId="{BB7FF70F-FD4F-43A2-85B9-36896B1A22F5}" dt="2021-05-11T08:52:57.862" v="606" actId="1038"/>
          <ac:spMkLst>
            <pc:docMk/>
            <pc:sldMk cId="4029909657" sldId="1337"/>
            <ac:spMk id="136" creationId="{7928AB0E-B306-4B7B-9DAD-83038528B0B5}"/>
          </ac:spMkLst>
        </pc:spChg>
        <pc:spChg chg="mod topLvl">
          <ac:chgData name="Min Wenwen (SSE)" userId="80ea8ba2-41f8-4269-bd91-68d2cb4272e3" providerId="ADAL" clId="{BB7FF70F-FD4F-43A2-85B9-36896B1A22F5}" dt="2021-05-11T08:52:57.862" v="606" actId="1038"/>
          <ac:spMkLst>
            <pc:docMk/>
            <pc:sldMk cId="4029909657" sldId="1337"/>
            <ac:spMk id="138" creationId="{34DE9DD2-DF07-4B8F-8310-5AC96F99F3A2}"/>
          </ac:spMkLst>
        </pc:spChg>
        <pc:spChg chg="mod topLvl">
          <ac:chgData name="Min Wenwen (SSE)" userId="80ea8ba2-41f8-4269-bd91-68d2cb4272e3" providerId="ADAL" clId="{BB7FF70F-FD4F-43A2-85B9-36896B1A22F5}" dt="2021-05-11T08:52:57.862" v="606" actId="1038"/>
          <ac:spMkLst>
            <pc:docMk/>
            <pc:sldMk cId="4029909657" sldId="1337"/>
            <ac:spMk id="139" creationId="{938B2654-9BB0-4BF1-899C-4B31B64EFC74}"/>
          </ac:spMkLst>
        </pc:spChg>
        <pc:spChg chg="mod topLvl">
          <ac:chgData name="Min Wenwen (SSE)" userId="80ea8ba2-41f8-4269-bd91-68d2cb4272e3" providerId="ADAL" clId="{BB7FF70F-FD4F-43A2-85B9-36896B1A22F5}" dt="2021-05-11T08:52:57.862" v="606" actId="1038"/>
          <ac:spMkLst>
            <pc:docMk/>
            <pc:sldMk cId="4029909657" sldId="1337"/>
            <ac:spMk id="141" creationId="{ADC3A750-6968-4839-AE64-CECE120B64BC}"/>
          </ac:spMkLst>
        </pc:spChg>
        <pc:spChg chg="mod topLvl">
          <ac:chgData name="Min Wenwen (SSE)" userId="80ea8ba2-41f8-4269-bd91-68d2cb4272e3" providerId="ADAL" clId="{BB7FF70F-FD4F-43A2-85B9-36896B1A22F5}" dt="2021-05-11T08:52:57.862" v="606" actId="1038"/>
          <ac:spMkLst>
            <pc:docMk/>
            <pc:sldMk cId="4029909657" sldId="1337"/>
            <ac:spMk id="142" creationId="{FE868142-3231-42CA-AF4B-6C97EFBB5706}"/>
          </ac:spMkLst>
        </pc:spChg>
        <pc:spChg chg="mod topLvl">
          <ac:chgData name="Min Wenwen (SSE)" userId="80ea8ba2-41f8-4269-bd91-68d2cb4272e3" providerId="ADAL" clId="{BB7FF70F-FD4F-43A2-85B9-36896B1A22F5}" dt="2021-05-11T08:52:57.862" v="606" actId="1038"/>
          <ac:spMkLst>
            <pc:docMk/>
            <pc:sldMk cId="4029909657" sldId="1337"/>
            <ac:spMk id="144" creationId="{F4E013C1-B799-440E-819D-FAE5E8BB4122}"/>
          </ac:spMkLst>
        </pc:spChg>
        <pc:spChg chg="mod topLvl">
          <ac:chgData name="Min Wenwen (SSE)" userId="80ea8ba2-41f8-4269-bd91-68d2cb4272e3" providerId="ADAL" clId="{BB7FF70F-FD4F-43A2-85B9-36896B1A22F5}" dt="2021-05-11T08:52:57.862" v="606" actId="1038"/>
          <ac:spMkLst>
            <pc:docMk/>
            <pc:sldMk cId="4029909657" sldId="1337"/>
            <ac:spMk id="145" creationId="{00EFD05B-AD2A-431B-A88C-39DF086BA433}"/>
          </ac:spMkLst>
        </pc:spChg>
        <pc:spChg chg="mod topLvl">
          <ac:chgData name="Min Wenwen (SSE)" userId="80ea8ba2-41f8-4269-bd91-68d2cb4272e3" providerId="ADAL" clId="{BB7FF70F-FD4F-43A2-85B9-36896B1A22F5}" dt="2021-05-11T08:52:57.862" v="606" actId="1038"/>
          <ac:spMkLst>
            <pc:docMk/>
            <pc:sldMk cId="4029909657" sldId="1337"/>
            <ac:spMk id="147" creationId="{A85CF7AB-3989-4EF4-B4A4-CA4FD162586E}"/>
          </ac:spMkLst>
        </pc:spChg>
        <pc:spChg chg="mod topLvl">
          <ac:chgData name="Min Wenwen (SSE)" userId="80ea8ba2-41f8-4269-bd91-68d2cb4272e3" providerId="ADAL" clId="{BB7FF70F-FD4F-43A2-85B9-36896B1A22F5}" dt="2021-05-11T08:52:57.862" v="606" actId="1038"/>
          <ac:spMkLst>
            <pc:docMk/>
            <pc:sldMk cId="4029909657" sldId="1337"/>
            <ac:spMk id="148" creationId="{E91CEA28-93F0-4903-9A69-EA1FE0F57687}"/>
          </ac:spMkLst>
        </pc:spChg>
        <pc:spChg chg="mod topLvl">
          <ac:chgData name="Min Wenwen (SSE)" userId="80ea8ba2-41f8-4269-bd91-68d2cb4272e3" providerId="ADAL" clId="{BB7FF70F-FD4F-43A2-85B9-36896B1A22F5}" dt="2021-05-11T08:52:57.862" v="606" actId="1038"/>
          <ac:spMkLst>
            <pc:docMk/>
            <pc:sldMk cId="4029909657" sldId="1337"/>
            <ac:spMk id="150" creationId="{6E1479A0-B693-4937-9C78-47E9D9081655}"/>
          </ac:spMkLst>
        </pc:spChg>
        <pc:spChg chg="mod topLvl">
          <ac:chgData name="Min Wenwen (SSE)" userId="80ea8ba2-41f8-4269-bd91-68d2cb4272e3" providerId="ADAL" clId="{BB7FF70F-FD4F-43A2-85B9-36896B1A22F5}" dt="2021-05-11T08:52:57.862" v="606" actId="1038"/>
          <ac:spMkLst>
            <pc:docMk/>
            <pc:sldMk cId="4029909657" sldId="1337"/>
            <ac:spMk id="151" creationId="{F478BD62-44A3-44CC-B491-1BFDAA08385E}"/>
          </ac:spMkLst>
        </pc:spChg>
        <pc:spChg chg="mod topLvl">
          <ac:chgData name="Min Wenwen (SSE)" userId="80ea8ba2-41f8-4269-bd91-68d2cb4272e3" providerId="ADAL" clId="{BB7FF70F-FD4F-43A2-85B9-36896B1A22F5}" dt="2021-05-11T08:52:57.862" v="606" actId="1038"/>
          <ac:spMkLst>
            <pc:docMk/>
            <pc:sldMk cId="4029909657" sldId="1337"/>
            <ac:spMk id="153" creationId="{0AF67DFF-F45A-4E93-84C1-74D346B2E43E}"/>
          </ac:spMkLst>
        </pc:spChg>
        <pc:spChg chg="mod topLvl">
          <ac:chgData name="Min Wenwen (SSE)" userId="80ea8ba2-41f8-4269-bd91-68d2cb4272e3" providerId="ADAL" clId="{BB7FF70F-FD4F-43A2-85B9-36896B1A22F5}" dt="2021-05-11T08:52:57.862" v="606" actId="1038"/>
          <ac:spMkLst>
            <pc:docMk/>
            <pc:sldMk cId="4029909657" sldId="1337"/>
            <ac:spMk id="154" creationId="{851FCEE2-7BCC-4377-81CF-45BEDF39F81F}"/>
          </ac:spMkLst>
        </pc:spChg>
        <pc:spChg chg="mod topLvl">
          <ac:chgData name="Min Wenwen (SSE)" userId="80ea8ba2-41f8-4269-bd91-68d2cb4272e3" providerId="ADAL" clId="{BB7FF70F-FD4F-43A2-85B9-36896B1A22F5}" dt="2021-05-11T08:52:57.862" v="606" actId="1038"/>
          <ac:spMkLst>
            <pc:docMk/>
            <pc:sldMk cId="4029909657" sldId="1337"/>
            <ac:spMk id="156" creationId="{1D418771-E79D-4F2A-94EA-23A36B4505A4}"/>
          </ac:spMkLst>
        </pc:spChg>
        <pc:spChg chg="mod topLvl">
          <ac:chgData name="Min Wenwen (SSE)" userId="80ea8ba2-41f8-4269-bd91-68d2cb4272e3" providerId="ADAL" clId="{BB7FF70F-FD4F-43A2-85B9-36896B1A22F5}" dt="2021-05-11T08:52:57.862" v="606" actId="1038"/>
          <ac:spMkLst>
            <pc:docMk/>
            <pc:sldMk cId="4029909657" sldId="1337"/>
            <ac:spMk id="157" creationId="{8544DCAC-EBCB-410A-811F-DA10103A95EF}"/>
          </ac:spMkLst>
        </pc:spChg>
        <pc:spChg chg="mod topLvl">
          <ac:chgData name="Min Wenwen (SSE)" userId="80ea8ba2-41f8-4269-bd91-68d2cb4272e3" providerId="ADAL" clId="{BB7FF70F-FD4F-43A2-85B9-36896B1A22F5}" dt="2021-05-11T08:52:57.862" v="606" actId="1038"/>
          <ac:spMkLst>
            <pc:docMk/>
            <pc:sldMk cId="4029909657" sldId="1337"/>
            <ac:spMk id="159" creationId="{8641AD27-A164-417F-9D01-F844A3484A16}"/>
          </ac:spMkLst>
        </pc:spChg>
        <pc:spChg chg="mod topLvl">
          <ac:chgData name="Min Wenwen (SSE)" userId="80ea8ba2-41f8-4269-bd91-68d2cb4272e3" providerId="ADAL" clId="{BB7FF70F-FD4F-43A2-85B9-36896B1A22F5}" dt="2021-05-11T08:52:57.862" v="606" actId="1038"/>
          <ac:spMkLst>
            <pc:docMk/>
            <pc:sldMk cId="4029909657" sldId="1337"/>
            <ac:spMk id="160" creationId="{F42DC409-9299-4F40-B726-15017F5FBF93}"/>
          </ac:spMkLst>
        </pc:spChg>
        <pc:spChg chg="mod">
          <ac:chgData name="Min Wenwen (SSE)" userId="80ea8ba2-41f8-4269-bd91-68d2cb4272e3" providerId="ADAL" clId="{BB7FF70F-FD4F-43A2-85B9-36896B1A22F5}" dt="2021-05-11T08:52:57.862" v="606" actId="1038"/>
          <ac:spMkLst>
            <pc:docMk/>
            <pc:sldMk cId="4029909657" sldId="1337"/>
            <ac:spMk id="161" creationId="{F2A7E8BC-97C6-4406-9218-9CF0838FCC4B}"/>
          </ac:spMkLst>
        </pc:spChg>
        <pc:spChg chg="mod topLvl">
          <ac:chgData name="Min Wenwen (SSE)" userId="80ea8ba2-41f8-4269-bd91-68d2cb4272e3" providerId="ADAL" clId="{BB7FF70F-FD4F-43A2-85B9-36896B1A22F5}" dt="2021-05-11T08:52:20.619" v="601" actId="1035"/>
          <ac:spMkLst>
            <pc:docMk/>
            <pc:sldMk cId="4029909657" sldId="1337"/>
            <ac:spMk id="163" creationId="{B462F19F-0297-4FE9-83FB-845F8CD3426B}"/>
          </ac:spMkLst>
        </pc:spChg>
        <pc:spChg chg="mod">
          <ac:chgData name="Min Wenwen (SSE)" userId="80ea8ba2-41f8-4269-bd91-68d2cb4272e3" providerId="ADAL" clId="{BB7FF70F-FD4F-43A2-85B9-36896B1A22F5}" dt="2021-05-11T08:52:57.862" v="606" actId="1038"/>
          <ac:spMkLst>
            <pc:docMk/>
            <pc:sldMk cId="4029909657" sldId="1337"/>
            <ac:spMk id="165" creationId="{D0A0F3B9-A817-4418-96E2-E9A3A592A42E}"/>
          </ac:spMkLst>
        </pc:spChg>
        <pc:spChg chg="add mod">
          <ac:chgData name="Min Wenwen (SSE)" userId="80ea8ba2-41f8-4269-bd91-68d2cb4272e3" providerId="ADAL" clId="{BB7FF70F-FD4F-43A2-85B9-36896B1A22F5}" dt="2021-05-11T08:44:03.420" v="456"/>
          <ac:spMkLst>
            <pc:docMk/>
            <pc:sldMk cId="4029909657" sldId="1337"/>
            <ac:spMk id="167" creationId="{318C993D-4A55-4966-9EAE-107CED62EA23}"/>
          </ac:spMkLst>
        </pc:spChg>
        <pc:spChg chg="mod">
          <ac:chgData name="Min Wenwen (SSE)" userId="80ea8ba2-41f8-4269-bd91-68d2cb4272e3" providerId="ADAL" clId="{BB7FF70F-FD4F-43A2-85B9-36896B1A22F5}" dt="2021-05-11T08:53:59.786" v="617" actId="692"/>
          <ac:spMkLst>
            <pc:docMk/>
            <pc:sldMk cId="4029909657" sldId="1337"/>
            <ac:spMk id="173" creationId="{AA12F443-1817-418C-964B-E80E2EFA5E56}"/>
          </ac:spMkLst>
        </pc:spChg>
        <pc:spChg chg="mod">
          <ac:chgData name="Min Wenwen (SSE)" userId="80ea8ba2-41f8-4269-bd91-68d2cb4272e3" providerId="ADAL" clId="{BB7FF70F-FD4F-43A2-85B9-36896B1A22F5}" dt="2021-05-11T08:52:20.619" v="601" actId="1035"/>
          <ac:spMkLst>
            <pc:docMk/>
            <pc:sldMk cId="4029909657" sldId="1337"/>
            <ac:spMk id="174" creationId="{BAD02D2F-9629-46E3-9466-71ABFCAE4F5F}"/>
          </ac:spMkLst>
        </pc:spChg>
        <pc:spChg chg="mod">
          <ac:chgData name="Min Wenwen (SSE)" userId="80ea8ba2-41f8-4269-bd91-68d2cb4272e3" providerId="ADAL" clId="{BB7FF70F-FD4F-43A2-85B9-36896B1A22F5}" dt="2021-05-11T08:53:59.786" v="617" actId="692"/>
          <ac:spMkLst>
            <pc:docMk/>
            <pc:sldMk cId="4029909657" sldId="1337"/>
            <ac:spMk id="185" creationId="{32A4E7CF-13BA-433A-8775-4C57616AE61D}"/>
          </ac:spMkLst>
        </pc:spChg>
        <pc:spChg chg="mod">
          <ac:chgData name="Min Wenwen (SSE)" userId="80ea8ba2-41f8-4269-bd91-68d2cb4272e3" providerId="ADAL" clId="{BB7FF70F-FD4F-43A2-85B9-36896B1A22F5}" dt="2021-05-11T08:53:49.479" v="615" actId="692"/>
          <ac:spMkLst>
            <pc:docMk/>
            <pc:sldMk cId="4029909657" sldId="1337"/>
            <ac:spMk id="186" creationId="{031DA84A-DB93-4BA0-A0A0-424CEF5375E9}"/>
          </ac:spMkLst>
        </pc:spChg>
        <pc:spChg chg="mod">
          <ac:chgData name="Min Wenwen (SSE)" userId="80ea8ba2-41f8-4269-bd91-68d2cb4272e3" providerId="ADAL" clId="{BB7FF70F-FD4F-43A2-85B9-36896B1A22F5}" dt="2021-05-11T08:54:06.751" v="619" actId="692"/>
          <ac:spMkLst>
            <pc:docMk/>
            <pc:sldMk cId="4029909657" sldId="1337"/>
            <ac:spMk id="187" creationId="{6E3F0D6D-8EE3-44AE-A1AD-A6BB2560D251}"/>
          </ac:spMkLst>
        </pc:spChg>
        <pc:spChg chg="mod">
          <ac:chgData name="Min Wenwen (SSE)" userId="80ea8ba2-41f8-4269-bd91-68d2cb4272e3" providerId="ADAL" clId="{BB7FF70F-FD4F-43A2-85B9-36896B1A22F5}" dt="2021-05-11T08:52:20.619" v="601" actId="1035"/>
          <ac:spMkLst>
            <pc:docMk/>
            <pc:sldMk cId="4029909657" sldId="1337"/>
            <ac:spMk id="191" creationId="{65FD2383-1F51-43A0-8446-8FD503C9CCF1}"/>
          </ac:spMkLst>
        </pc:spChg>
        <pc:spChg chg="mod">
          <ac:chgData name="Min Wenwen (SSE)" userId="80ea8ba2-41f8-4269-bd91-68d2cb4272e3" providerId="ADAL" clId="{BB7FF70F-FD4F-43A2-85B9-36896B1A22F5}" dt="2021-05-11T08:52:20.619" v="601" actId="1035"/>
          <ac:spMkLst>
            <pc:docMk/>
            <pc:sldMk cId="4029909657" sldId="1337"/>
            <ac:spMk id="192" creationId="{0A48003D-856A-448E-B2AE-9CD0225A9B2F}"/>
          </ac:spMkLst>
        </pc:spChg>
        <pc:spChg chg="mod">
          <ac:chgData name="Min Wenwen (SSE)" userId="80ea8ba2-41f8-4269-bd91-68d2cb4272e3" providerId="ADAL" clId="{BB7FF70F-FD4F-43A2-85B9-36896B1A22F5}" dt="2021-05-11T08:52:20.619" v="601" actId="1035"/>
          <ac:spMkLst>
            <pc:docMk/>
            <pc:sldMk cId="4029909657" sldId="1337"/>
            <ac:spMk id="199" creationId="{DF9C3EB7-4773-43C3-9462-7395A8D9A653}"/>
          </ac:spMkLst>
        </pc:spChg>
        <pc:spChg chg="mod">
          <ac:chgData name="Min Wenwen (SSE)" userId="80ea8ba2-41f8-4269-bd91-68d2cb4272e3" providerId="ADAL" clId="{BB7FF70F-FD4F-43A2-85B9-36896B1A22F5}" dt="2021-05-11T08:52:20.619" v="601" actId="1035"/>
          <ac:spMkLst>
            <pc:docMk/>
            <pc:sldMk cId="4029909657" sldId="1337"/>
            <ac:spMk id="200" creationId="{B5562EDA-7786-4567-8F05-BA941BD0DBD7}"/>
          </ac:spMkLst>
        </pc:spChg>
        <pc:spChg chg="mod">
          <ac:chgData name="Min Wenwen (SSE)" userId="80ea8ba2-41f8-4269-bd91-68d2cb4272e3" providerId="ADAL" clId="{BB7FF70F-FD4F-43A2-85B9-36896B1A22F5}" dt="2021-05-11T08:52:20.619" v="601" actId="1035"/>
          <ac:spMkLst>
            <pc:docMk/>
            <pc:sldMk cId="4029909657" sldId="1337"/>
            <ac:spMk id="201" creationId="{9F417033-D2D2-4AD3-A9A9-30D22BD7D560}"/>
          </ac:spMkLst>
        </pc:spChg>
        <pc:spChg chg="mod">
          <ac:chgData name="Min Wenwen (SSE)" userId="80ea8ba2-41f8-4269-bd91-68d2cb4272e3" providerId="ADAL" clId="{BB7FF70F-FD4F-43A2-85B9-36896B1A22F5}" dt="2021-05-11T08:52:20.619" v="601" actId="1035"/>
          <ac:spMkLst>
            <pc:docMk/>
            <pc:sldMk cId="4029909657" sldId="1337"/>
            <ac:spMk id="204" creationId="{839D6320-2658-4EFE-91E1-D9C6FE7FF57A}"/>
          </ac:spMkLst>
        </pc:spChg>
        <pc:spChg chg="mod">
          <ac:chgData name="Min Wenwen (SSE)" userId="80ea8ba2-41f8-4269-bd91-68d2cb4272e3" providerId="ADAL" clId="{BB7FF70F-FD4F-43A2-85B9-36896B1A22F5}" dt="2021-05-11T08:52:57.862" v="606" actId="1038"/>
          <ac:spMkLst>
            <pc:docMk/>
            <pc:sldMk cId="4029909657" sldId="1337"/>
            <ac:spMk id="215" creationId="{B2778D23-37B4-450D-B7EE-C5E8B46798B9}"/>
          </ac:spMkLst>
        </pc:spChg>
        <pc:spChg chg="mod">
          <ac:chgData name="Min Wenwen (SSE)" userId="80ea8ba2-41f8-4269-bd91-68d2cb4272e3" providerId="ADAL" clId="{BB7FF70F-FD4F-43A2-85B9-36896B1A22F5}" dt="2021-05-11T08:53:10.910" v="610" actId="1037"/>
          <ac:spMkLst>
            <pc:docMk/>
            <pc:sldMk cId="4029909657" sldId="1337"/>
            <ac:spMk id="217" creationId="{3D2C7F8E-9078-4397-AAC2-206ADD0AA443}"/>
          </ac:spMkLst>
        </pc:spChg>
        <pc:spChg chg="mod">
          <ac:chgData name="Min Wenwen (SSE)" userId="80ea8ba2-41f8-4269-bd91-68d2cb4272e3" providerId="ADAL" clId="{BB7FF70F-FD4F-43A2-85B9-36896B1A22F5}" dt="2021-05-11T08:52:57.862" v="606" actId="1038"/>
          <ac:spMkLst>
            <pc:docMk/>
            <pc:sldMk cId="4029909657" sldId="1337"/>
            <ac:spMk id="218" creationId="{0A4BB77B-C7D7-47D6-9CFF-660512F494AA}"/>
          </ac:spMkLst>
        </pc:spChg>
        <pc:spChg chg="mod">
          <ac:chgData name="Min Wenwen (SSE)" userId="80ea8ba2-41f8-4269-bd91-68d2cb4272e3" providerId="ADAL" clId="{BB7FF70F-FD4F-43A2-85B9-36896B1A22F5}" dt="2021-05-11T08:52:20.619" v="601" actId="1035"/>
          <ac:spMkLst>
            <pc:docMk/>
            <pc:sldMk cId="4029909657" sldId="1337"/>
            <ac:spMk id="223" creationId="{41BDCB92-6DC7-47F6-9F58-9AC4C41B6277}"/>
          </ac:spMkLst>
        </pc:spChg>
        <pc:spChg chg="mod">
          <ac:chgData name="Min Wenwen (SSE)" userId="80ea8ba2-41f8-4269-bd91-68d2cb4272e3" providerId="ADAL" clId="{BB7FF70F-FD4F-43A2-85B9-36896B1A22F5}" dt="2021-05-11T08:52:20.619" v="601" actId="1035"/>
          <ac:spMkLst>
            <pc:docMk/>
            <pc:sldMk cId="4029909657" sldId="1337"/>
            <ac:spMk id="224" creationId="{C1CE59EF-75B2-484F-A0F4-8974977461E7}"/>
          </ac:spMkLst>
        </pc:spChg>
        <pc:spChg chg="del mod topLvl">
          <ac:chgData name="Min Wenwen (SSE)" userId="80ea8ba2-41f8-4269-bd91-68d2cb4272e3" providerId="ADAL" clId="{BB7FF70F-FD4F-43A2-85B9-36896B1A22F5}" dt="2021-05-11T08:49:32.326" v="541" actId="478"/>
          <ac:spMkLst>
            <pc:docMk/>
            <pc:sldMk cId="4029909657" sldId="1337"/>
            <ac:spMk id="225" creationId="{EF8D2C16-BC81-422E-A1DF-FA1C81D79D16}"/>
          </ac:spMkLst>
        </pc:spChg>
        <pc:grpChg chg="add del mod">
          <ac:chgData name="Min Wenwen (SSE)" userId="80ea8ba2-41f8-4269-bd91-68d2cb4272e3" providerId="ADAL" clId="{BB7FF70F-FD4F-43A2-85B9-36896B1A22F5}" dt="2021-05-11T08:48:52.217" v="518" actId="165"/>
          <ac:grpSpMkLst>
            <pc:docMk/>
            <pc:sldMk cId="4029909657" sldId="1337"/>
            <ac:grpSpMk id="2" creationId="{5FC05F02-27F4-4DDC-8651-D12765446B33}"/>
          </ac:grpSpMkLst>
        </pc:grpChg>
        <pc:grpChg chg="add del mod topLvl">
          <ac:chgData name="Min Wenwen (SSE)" userId="80ea8ba2-41f8-4269-bd91-68d2cb4272e3" providerId="ADAL" clId="{BB7FF70F-FD4F-43A2-85B9-36896B1A22F5}" dt="2021-05-11T08:48:58.088" v="535" actId="165"/>
          <ac:grpSpMkLst>
            <pc:docMk/>
            <pc:sldMk cId="4029909657" sldId="1337"/>
            <ac:grpSpMk id="7" creationId="{2BC08B44-20ED-4249-A2DD-5F85CF1308A0}"/>
          </ac:grpSpMkLst>
        </pc:grpChg>
        <pc:grpChg chg="add del mod">
          <ac:chgData name="Min Wenwen (SSE)" userId="80ea8ba2-41f8-4269-bd91-68d2cb4272e3" providerId="ADAL" clId="{BB7FF70F-FD4F-43A2-85B9-36896B1A22F5}" dt="2021-05-11T08:48:52.217" v="518" actId="165"/>
          <ac:grpSpMkLst>
            <pc:docMk/>
            <pc:sldMk cId="4029909657" sldId="1337"/>
            <ac:grpSpMk id="16" creationId="{30FA44A2-7547-41E1-BBA8-6263D9977ACC}"/>
          </ac:grpSpMkLst>
        </pc:grpChg>
        <pc:grpChg chg="add del mod">
          <ac:chgData name="Min Wenwen (SSE)" userId="80ea8ba2-41f8-4269-bd91-68d2cb4272e3" providerId="ADAL" clId="{BB7FF70F-FD4F-43A2-85B9-36896B1A22F5}" dt="2021-05-11T08:48:58.088" v="535" actId="165"/>
          <ac:grpSpMkLst>
            <pc:docMk/>
            <pc:sldMk cId="4029909657" sldId="1337"/>
            <ac:grpSpMk id="22" creationId="{32CDB43F-333D-4E4C-9130-D718C4B4C2D6}"/>
          </ac:grpSpMkLst>
        </pc:grpChg>
        <pc:grpChg chg="add del mod">
          <ac:chgData name="Min Wenwen (SSE)" userId="80ea8ba2-41f8-4269-bd91-68d2cb4272e3" providerId="ADAL" clId="{BB7FF70F-FD4F-43A2-85B9-36896B1A22F5}" dt="2021-05-11T08:48:58.088" v="535" actId="165"/>
          <ac:grpSpMkLst>
            <pc:docMk/>
            <pc:sldMk cId="4029909657" sldId="1337"/>
            <ac:grpSpMk id="23" creationId="{53AC51E1-BD3E-4B2D-960E-3DCB1853036A}"/>
          </ac:grpSpMkLst>
        </pc:grpChg>
        <pc:grpChg chg="add del mod">
          <ac:chgData name="Min Wenwen (SSE)" userId="80ea8ba2-41f8-4269-bd91-68d2cb4272e3" providerId="ADAL" clId="{BB7FF70F-FD4F-43A2-85B9-36896B1A22F5}" dt="2021-05-11T08:48:52.217" v="518" actId="165"/>
          <ac:grpSpMkLst>
            <pc:docMk/>
            <pc:sldMk cId="4029909657" sldId="1337"/>
            <ac:grpSpMk id="25" creationId="{AB90F3E5-3033-4A8B-928C-F8BA59ECDB93}"/>
          </ac:grpSpMkLst>
        </pc:grpChg>
        <pc:grpChg chg="add del mod">
          <ac:chgData name="Min Wenwen (SSE)" userId="80ea8ba2-41f8-4269-bd91-68d2cb4272e3" providerId="ADAL" clId="{BB7FF70F-FD4F-43A2-85B9-36896B1A22F5}" dt="2021-05-11T08:48:58.088" v="535" actId="165"/>
          <ac:grpSpMkLst>
            <pc:docMk/>
            <pc:sldMk cId="4029909657" sldId="1337"/>
            <ac:grpSpMk id="26" creationId="{BFC43B1E-D4D7-49BF-963B-B8A6677A7BF5}"/>
          </ac:grpSpMkLst>
        </pc:grpChg>
        <pc:grpChg chg="add del mod">
          <ac:chgData name="Min Wenwen (SSE)" userId="80ea8ba2-41f8-4269-bd91-68d2cb4272e3" providerId="ADAL" clId="{BB7FF70F-FD4F-43A2-85B9-36896B1A22F5}" dt="2021-05-11T08:48:52.217" v="518" actId="165"/>
          <ac:grpSpMkLst>
            <pc:docMk/>
            <pc:sldMk cId="4029909657" sldId="1337"/>
            <ac:grpSpMk id="56" creationId="{EC50A06D-EEA6-4CF5-BA54-7D3CD2DE84D3}"/>
          </ac:grpSpMkLst>
        </pc:grpChg>
        <pc:grpChg chg="add del mod">
          <ac:chgData name="Min Wenwen (SSE)" userId="80ea8ba2-41f8-4269-bd91-68d2cb4272e3" providerId="ADAL" clId="{BB7FF70F-FD4F-43A2-85B9-36896B1A22F5}" dt="2021-05-11T08:48:52.217" v="518" actId="165"/>
          <ac:grpSpMkLst>
            <pc:docMk/>
            <pc:sldMk cId="4029909657" sldId="1337"/>
            <ac:grpSpMk id="59" creationId="{0781EB64-DA24-4A1C-88B1-B738CC5690FE}"/>
          </ac:grpSpMkLst>
        </pc:grpChg>
        <pc:grpChg chg="add del mod">
          <ac:chgData name="Min Wenwen (SSE)" userId="80ea8ba2-41f8-4269-bd91-68d2cb4272e3" providerId="ADAL" clId="{BB7FF70F-FD4F-43A2-85B9-36896B1A22F5}" dt="2021-05-11T08:48:52.217" v="518" actId="165"/>
          <ac:grpSpMkLst>
            <pc:docMk/>
            <pc:sldMk cId="4029909657" sldId="1337"/>
            <ac:grpSpMk id="62" creationId="{AFBE9A26-B04E-45CF-9F0C-5F528BB2FCD2}"/>
          </ac:grpSpMkLst>
        </pc:grpChg>
        <pc:grpChg chg="add del mod">
          <ac:chgData name="Min Wenwen (SSE)" userId="80ea8ba2-41f8-4269-bd91-68d2cb4272e3" providerId="ADAL" clId="{BB7FF70F-FD4F-43A2-85B9-36896B1A22F5}" dt="2021-05-11T08:48:52.217" v="518" actId="165"/>
          <ac:grpSpMkLst>
            <pc:docMk/>
            <pc:sldMk cId="4029909657" sldId="1337"/>
            <ac:grpSpMk id="65" creationId="{14F8956F-4389-4B8C-9B61-F60A7142E26A}"/>
          </ac:grpSpMkLst>
        </pc:grpChg>
        <pc:grpChg chg="add del mod">
          <ac:chgData name="Min Wenwen (SSE)" userId="80ea8ba2-41f8-4269-bd91-68d2cb4272e3" providerId="ADAL" clId="{BB7FF70F-FD4F-43A2-85B9-36896B1A22F5}" dt="2021-05-11T08:48:52.217" v="518" actId="165"/>
          <ac:grpSpMkLst>
            <pc:docMk/>
            <pc:sldMk cId="4029909657" sldId="1337"/>
            <ac:grpSpMk id="68" creationId="{F833621B-FEBB-49B8-9E23-B4C4D7F744E6}"/>
          </ac:grpSpMkLst>
        </pc:grpChg>
        <pc:grpChg chg="add del mod">
          <ac:chgData name="Min Wenwen (SSE)" userId="80ea8ba2-41f8-4269-bd91-68d2cb4272e3" providerId="ADAL" clId="{BB7FF70F-FD4F-43A2-85B9-36896B1A22F5}" dt="2021-05-11T08:48:52.217" v="518" actId="165"/>
          <ac:grpSpMkLst>
            <pc:docMk/>
            <pc:sldMk cId="4029909657" sldId="1337"/>
            <ac:grpSpMk id="71" creationId="{8EF4F036-B39A-4753-AC15-FAF21D154E6E}"/>
          </ac:grpSpMkLst>
        </pc:grpChg>
        <pc:grpChg chg="add del mod">
          <ac:chgData name="Min Wenwen (SSE)" userId="80ea8ba2-41f8-4269-bd91-68d2cb4272e3" providerId="ADAL" clId="{BB7FF70F-FD4F-43A2-85B9-36896B1A22F5}" dt="2021-05-11T08:48:52.217" v="518" actId="165"/>
          <ac:grpSpMkLst>
            <pc:docMk/>
            <pc:sldMk cId="4029909657" sldId="1337"/>
            <ac:grpSpMk id="74" creationId="{C91D4A7F-512E-4010-ADCB-E9D234EF6266}"/>
          </ac:grpSpMkLst>
        </pc:grpChg>
        <pc:grpChg chg="add del mod">
          <ac:chgData name="Min Wenwen (SSE)" userId="80ea8ba2-41f8-4269-bd91-68d2cb4272e3" providerId="ADAL" clId="{BB7FF70F-FD4F-43A2-85B9-36896B1A22F5}" dt="2021-05-11T08:48:52.217" v="518" actId="165"/>
          <ac:grpSpMkLst>
            <pc:docMk/>
            <pc:sldMk cId="4029909657" sldId="1337"/>
            <ac:grpSpMk id="77" creationId="{B31BC869-3247-49CD-B407-DEAAF319582B}"/>
          </ac:grpSpMkLst>
        </pc:grpChg>
        <pc:grpChg chg="add del mod">
          <ac:chgData name="Min Wenwen (SSE)" userId="80ea8ba2-41f8-4269-bd91-68d2cb4272e3" providerId="ADAL" clId="{BB7FF70F-FD4F-43A2-85B9-36896B1A22F5}" dt="2021-05-11T08:48:52.217" v="518" actId="165"/>
          <ac:grpSpMkLst>
            <pc:docMk/>
            <pc:sldMk cId="4029909657" sldId="1337"/>
            <ac:grpSpMk id="80" creationId="{658427C2-0019-4806-A33F-55D6DF7312C2}"/>
          </ac:grpSpMkLst>
        </pc:grpChg>
        <pc:grpChg chg="add del mod">
          <ac:chgData name="Min Wenwen (SSE)" userId="80ea8ba2-41f8-4269-bd91-68d2cb4272e3" providerId="ADAL" clId="{BB7FF70F-FD4F-43A2-85B9-36896B1A22F5}" dt="2021-05-11T08:48:52.217" v="518" actId="165"/>
          <ac:grpSpMkLst>
            <pc:docMk/>
            <pc:sldMk cId="4029909657" sldId="1337"/>
            <ac:grpSpMk id="83" creationId="{14C7DF0F-5D5A-458A-A462-446DC35AB483}"/>
          </ac:grpSpMkLst>
        </pc:grpChg>
        <pc:grpChg chg="add del mod">
          <ac:chgData name="Min Wenwen (SSE)" userId="80ea8ba2-41f8-4269-bd91-68d2cb4272e3" providerId="ADAL" clId="{BB7FF70F-FD4F-43A2-85B9-36896B1A22F5}" dt="2021-05-11T08:48:58.088" v="535" actId="165"/>
          <ac:grpSpMkLst>
            <pc:docMk/>
            <pc:sldMk cId="4029909657" sldId="1337"/>
            <ac:grpSpMk id="89" creationId="{2C2D0CBD-1577-4839-ACF6-5245666F93B3}"/>
          </ac:grpSpMkLst>
        </pc:grpChg>
        <pc:grpChg chg="add del mod">
          <ac:chgData name="Min Wenwen (SSE)" userId="80ea8ba2-41f8-4269-bd91-68d2cb4272e3" providerId="ADAL" clId="{BB7FF70F-FD4F-43A2-85B9-36896B1A22F5}" dt="2021-05-11T08:48:58.088" v="535" actId="165"/>
          <ac:grpSpMkLst>
            <pc:docMk/>
            <pc:sldMk cId="4029909657" sldId="1337"/>
            <ac:grpSpMk id="92" creationId="{7DE50809-766E-4DD1-827C-B9F6F885FF0A}"/>
          </ac:grpSpMkLst>
        </pc:grpChg>
        <pc:grpChg chg="add del mod">
          <ac:chgData name="Min Wenwen (SSE)" userId="80ea8ba2-41f8-4269-bd91-68d2cb4272e3" providerId="ADAL" clId="{BB7FF70F-FD4F-43A2-85B9-36896B1A22F5}" dt="2021-05-11T08:48:58.088" v="535" actId="165"/>
          <ac:grpSpMkLst>
            <pc:docMk/>
            <pc:sldMk cId="4029909657" sldId="1337"/>
            <ac:grpSpMk id="95" creationId="{746F9296-5649-4C41-BC52-3A296EBCC772}"/>
          </ac:grpSpMkLst>
        </pc:grpChg>
        <pc:grpChg chg="add del mod">
          <ac:chgData name="Min Wenwen (SSE)" userId="80ea8ba2-41f8-4269-bd91-68d2cb4272e3" providerId="ADAL" clId="{BB7FF70F-FD4F-43A2-85B9-36896B1A22F5}" dt="2021-05-11T08:48:58.088" v="535" actId="165"/>
          <ac:grpSpMkLst>
            <pc:docMk/>
            <pc:sldMk cId="4029909657" sldId="1337"/>
            <ac:grpSpMk id="98" creationId="{C64056FA-54B5-4573-B8E1-45EDBB92B6F5}"/>
          </ac:grpSpMkLst>
        </pc:grpChg>
        <pc:grpChg chg="add del mod">
          <ac:chgData name="Min Wenwen (SSE)" userId="80ea8ba2-41f8-4269-bd91-68d2cb4272e3" providerId="ADAL" clId="{BB7FF70F-FD4F-43A2-85B9-36896B1A22F5}" dt="2021-05-11T08:48:58.088" v="535" actId="165"/>
          <ac:grpSpMkLst>
            <pc:docMk/>
            <pc:sldMk cId="4029909657" sldId="1337"/>
            <ac:grpSpMk id="101" creationId="{1210E347-CD67-4156-A9AA-2A7A922A761D}"/>
          </ac:grpSpMkLst>
        </pc:grpChg>
        <pc:grpChg chg="add del mod">
          <ac:chgData name="Min Wenwen (SSE)" userId="80ea8ba2-41f8-4269-bd91-68d2cb4272e3" providerId="ADAL" clId="{BB7FF70F-FD4F-43A2-85B9-36896B1A22F5}" dt="2021-05-11T08:48:58.088" v="535" actId="165"/>
          <ac:grpSpMkLst>
            <pc:docMk/>
            <pc:sldMk cId="4029909657" sldId="1337"/>
            <ac:grpSpMk id="104" creationId="{69520946-5753-492B-8912-BA4D6FE250FE}"/>
          </ac:grpSpMkLst>
        </pc:grpChg>
        <pc:grpChg chg="add del mod">
          <ac:chgData name="Min Wenwen (SSE)" userId="80ea8ba2-41f8-4269-bd91-68d2cb4272e3" providerId="ADAL" clId="{BB7FF70F-FD4F-43A2-85B9-36896B1A22F5}" dt="2021-05-11T08:48:58.088" v="535" actId="165"/>
          <ac:grpSpMkLst>
            <pc:docMk/>
            <pc:sldMk cId="4029909657" sldId="1337"/>
            <ac:grpSpMk id="107" creationId="{1F97A23E-853E-4C43-BC01-D2F94E42F275}"/>
          </ac:grpSpMkLst>
        </pc:grpChg>
        <pc:grpChg chg="add del mod">
          <ac:chgData name="Min Wenwen (SSE)" userId="80ea8ba2-41f8-4269-bd91-68d2cb4272e3" providerId="ADAL" clId="{BB7FF70F-FD4F-43A2-85B9-36896B1A22F5}" dt="2021-05-11T08:48:58.088" v="535" actId="165"/>
          <ac:grpSpMkLst>
            <pc:docMk/>
            <pc:sldMk cId="4029909657" sldId="1337"/>
            <ac:grpSpMk id="110" creationId="{622AA6C7-87F6-4643-A018-DE480A860A26}"/>
          </ac:grpSpMkLst>
        </pc:grpChg>
        <pc:grpChg chg="add del mod">
          <ac:chgData name="Min Wenwen (SSE)" userId="80ea8ba2-41f8-4269-bd91-68d2cb4272e3" providerId="ADAL" clId="{BB7FF70F-FD4F-43A2-85B9-36896B1A22F5}" dt="2021-05-11T08:48:58.088" v="535" actId="165"/>
          <ac:grpSpMkLst>
            <pc:docMk/>
            <pc:sldMk cId="4029909657" sldId="1337"/>
            <ac:grpSpMk id="113" creationId="{1B596F75-62D4-4763-B8E3-8146E507AB91}"/>
          </ac:grpSpMkLst>
        </pc:grpChg>
        <pc:grpChg chg="add del mod">
          <ac:chgData name="Min Wenwen (SSE)" userId="80ea8ba2-41f8-4269-bd91-68d2cb4272e3" providerId="ADAL" clId="{BB7FF70F-FD4F-43A2-85B9-36896B1A22F5}" dt="2021-05-11T08:48:52.217" v="518" actId="165"/>
          <ac:grpSpMkLst>
            <pc:docMk/>
            <pc:sldMk cId="4029909657" sldId="1337"/>
            <ac:grpSpMk id="131" creationId="{100D4FF9-B12C-432C-BC02-64C436E974E0}"/>
          </ac:grpSpMkLst>
        </pc:grpChg>
        <pc:grpChg chg="add del mod">
          <ac:chgData name="Min Wenwen (SSE)" userId="80ea8ba2-41f8-4269-bd91-68d2cb4272e3" providerId="ADAL" clId="{BB7FF70F-FD4F-43A2-85B9-36896B1A22F5}" dt="2021-05-11T08:48:52.217" v="518" actId="165"/>
          <ac:grpSpMkLst>
            <pc:docMk/>
            <pc:sldMk cId="4029909657" sldId="1337"/>
            <ac:grpSpMk id="134" creationId="{8BD6E2BA-991F-4B7D-A42D-246BB1CF8A3E}"/>
          </ac:grpSpMkLst>
        </pc:grpChg>
        <pc:grpChg chg="add del mod">
          <ac:chgData name="Min Wenwen (SSE)" userId="80ea8ba2-41f8-4269-bd91-68d2cb4272e3" providerId="ADAL" clId="{BB7FF70F-FD4F-43A2-85B9-36896B1A22F5}" dt="2021-05-11T08:48:52.217" v="518" actId="165"/>
          <ac:grpSpMkLst>
            <pc:docMk/>
            <pc:sldMk cId="4029909657" sldId="1337"/>
            <ac:grpSpMk id="137" creationId="{313AC8F6-8D02-4123-8D8F-BE00D6BA909A}"/>
          </ac:grpSpMkLst>
        </pc:grpChg>
        <pc:grpChg chg="add del mod">
          <ac:chgData name="Min Wenwen (SSE)" userId="80ea8ba2-41f8-4269-bd91-68d2cb4272e3" providerId="ADAL" clId="{BB7FF70F-FD4F-43A2-85B9-36896B1A22F5}" dt="2021-05-11T08:48:52.217" v="518" actId="165"/>
          <ac:grpSpMkLst>
            <pc:docMk/>
            <pc:sldMk cId="4029909657" sldId="1337"/>
            <ac:grpSpMk id="140" creationId="{1F8AFA9B-475C-46A6-B31C-3BC1EA977305}"/>
          </ac:grpSpMkLst>
        </pc:grpChg>
        <pc:grpChg chg="add del mod">
          <ac:chgData name="Min Wenwen (SSE)" userId="80ea8ba2-41f8-4269-bd91-68d2cb4272e3" providerId="ADAL" clId="{BB7FF70F-FD4F-43A2-85B9-36896B1A22F5}" dt="2021-05-11T08:48:52.217" v="518" actId="165"/>
          <ac:grpSpMkLst>
            <pc:docMk/>
            <pc:sldMk cId="4029909657" sldId="1337"/>
            <ac:grpSpMk id="143" creationId="{E8BBB274-1A3E-4AA4-802C-1F39708B6FFF}"/>
          </ac:grpSpMkLst>
        </pc:grpChg>
        <pc:grpChg chg="add del mod">
          <ac:chgData name="Min Wenwen (SSE)" userId="80ea8ba2-41f8-4269-bd91-68d2cb4272e3" providerId="ADAL" clId="{BB7FF70F-FD4F-43A2-85B9-36896B1A22F5}" dt="2021-05-11T08:48:52.217" v="518" actId="165"/>
          <ac:grpSpMkLst>
            <pc:docMk/>
            <pc:sldMk cId="4029909657" sldId="1337"/>
            <ac:grpSpMk id="146" creationId="{415C82D7-6091-47D2-97BD-8125795B6955}"/>
          </ac:grpSpMkLst>
        </pc:grpChg>
        <pc:grpChg chg="add del mod">
          <ac:chgData name="Min Wenwen (SSE)" userId="80ea8ba2-41f8-4269-bd91-68d2cb4272e3" providerId="ADAL" clId="{BB7FF70F-FD4F-43A2-85B9-36896B1A22F5}" dt="2021-05-11T08:48:52.217" v="518" actId="165"/>
          <ac:grpSpMkLst>
            <pc:docMk/>
            <pc:sldMk cId="4029909657" sldId="1337"/>
            <ac:grpSpMk id="149" creationId="{7E905239-04DF-41A4-BA81-EA05CEE13FA4}"/>
          </ac:grpSpMkLst>
        </pc:grpChg>
        <pc:grpChg chg="add del mod">
          <ac:chgData name="Min Wenwen (SSE)" userId="80ea8ba2-41f8-4269-bd91-68d2cb4272e3" providerId="ADAL" clId="{BB7FF70F-FD4F-43A2-85B9-36896B1A22F5}" dt="2021-05-11T08:48:52.217" v="518" actId="165"/>
          <ac:grpSpMkLst>
            <pc:docMk/>
            <pc:sldMk cId="4029909657" sldId="1337"/>
            <ac:grpSpMk id="152" creationId="{B3663207-696D-4318-B537-C400EDB14ACA}"/>
          </ac:grpSpMkLst>
        </pc:grpChg>
        <pc:grpChg chg="add del mod">
          <ac:chgData name="Min Wenwen (SSE)" userId="80ea8ba2-41f8-4269-bd91-68d2cb4272e3" providerId="ADAL" clId="{BB7FF70F-FD4F-43A2-85B9-36896B1A22F5}" dt="2021-05-11T08:48:52.217" v="518" actId="165"/>
          <ac:grpSpMkLst>
            <pc:docMk/>
            <pc:sldMk cId="4029909657" sldId="1337"/>
            <ac:grpSpMk id="155" creationId="{8A7609CD-E45B-4B6F-B83C-C2D130625AF2}"/>
          </ac:grpSpMkLst>
        </pc:grpChg>
        <pc:grpChg chg="add del mod">
          <ac:chgData name="Min Wenwen (SSE)" userId="80ea8ba2-41f8-4269-bd91-68d2cb4272e3" providerId="ADAL" clId="{BB7FF70F-FD4F-43A2-85B9-36896B1A22F5}" dt="2021-05-11T08:48:52.217" v="518" actId="165"/>
          <ac:grpSpMkLst>
            <pc:docMk/>
            <pc:sldMk cId="4029909657" sldId="1337"/>
            <ac:grpSpMk id="158" creationId="{08267EA5-74E7-44AE-B02B-C9339DDA66F5}"/>
          </ac:grpSpMkLst>
        </pc:grpChg>
        <pc:grpChg chg="add del mod topLvl">
          <ac:chgData name="Min Wenwen (SSE)" userId="80ea8ba2-41f8-4269-bd91-68d2cb4272e3" providerId="ADAL" clId="{BB7FF70F-FD4F-43A2-85B9-36896B1A22F5}" dt="2021-05-11T08:48:58.088" v="535" actId="165"/>
          <ac:grpSpMkLst>
            <pc:docMk/>
            <pc:sldMk cId="4029909657" sldId="1337"/>
            <ac:grpSpMk id="175" creationId="{E33BF792-AC27-4A55-91EE-C4F1D1E3FCB2}"/>
          </ac:grpSpMkLst>
        </pc:grpChg>
        <pc:grpChg chg="add del mod topLvl">
          <ac:chgData name="Min Wenwen (SSE)" userId="80ea8ba2-41f8-4269-bd91-68d2cb4272e3" providerId="ADAL" clId="{BB7FF70F-FD4F-43A2-85B9-36896B1A22F5}" dt="2021-05-11T08:48:58.088" v="535" actId="165"/>
          <ac:grpSpMkLst>
            <pc:docMk/>
            <pc:sldMk cId="4029909657" sldId="1337"/>
            <ac:grpSpMk id="178" creationId="{55059CFC-DC49-4D50-A24B-E1734A86BF28}"/>
          </ac:grpSpMkLst>
        </pc:grpChg>
        <pc:grpChg chg="add del mod">
          <ac:chgData name="Min Wenwen (SSE)" userId="80ea8ba2-41f8-4269-bd91-68d2cb4272e3" providerId="ADAL" clId="{BB7FF70F-FD4F-43A2-85B9-36896B1A22F5}" dt="2021-05-11T08:48:58.088" v="535" actId="165"/>
          <ac:grpSpMkLst>
            <pc:docMk/>
            <pc:sldMk cId="4029909657" sldId="1337"/>
            <ac:grpSpMk id="226" creationId="{DD301E51-D735-4AC8-8588-42E1EB438C9B}"/>
          </ac:grpSpMkLst>
        </pc:grpChg>
        <pc:grpChg chg="add del mod">
          <ac:chgData name="Min Wenwen (SSE)" userId="80ea8ba2-41f8-4269-bd91-68d2cb4272e3" providerId="ADAL" clId="{BB7FF70F-FD4F-43A2-85B9-36896B1A22F5}" dt="2021-05-11T08:48:58.088" v="535" actId="165"/>
          <ac:grpSpMkLst>
            <pc:docMk/>
            <pc:sldMk cId="4029909657" sldId="1337"/>
            <ac:grpSpMk id="227" creationId="{D6FCD8FD-B52A-4B7B-9308-BC7CB1CF2AAC}"/>
          </ac:grpSpMkLst>
        </pc:grpChg>
        <pc:grpChg chg="add del mod">
          <ac:chgData name="Min Wenwen (SSE)" userId="80ea8ba2-41f8-4269-bd91-68d2cb4272e3" providerId="ADAL" clId="{BB7FF70F-FD4F-43A2-85B9-36896B1A22F5}" dt="2021-05-11T08:48:58.088" v="535" actId="165"/>
          <ac:grpSpMkLst>
            <pc:docMk/>
            <pc:sldMk cId="4029909657" sldId="1337"/>
            <ac:grpSpMk id="228" creationId="{79612858-1A80-414B-929B-80F6F05C63F2}"/>
          </ac:grpSpMkLst>
        </pc:grpChg>
        <pc:grpChg chg="add del mod">
          <ac:chgData name="Min Wenwen (SSE)" userId="80ea8ba2-41f8-4269-bd91-68d2cb4272e3" providerId="ADAL" clId="{BB7FF70F-FD4F-43A2-85B9-36896B1A22F5}" dt="2021-05-11T08:48:58.088" v="535" actId="165"/>
          <ac:grpSpMkLst>
            <pc:docMk/>
            <pc:sldMk cId="4029909657" sldId="1337"/>
            <ac:grpSpMk id="229" creationId="{9388D37A-914E-402D-8949-6FC58A523526}"/>
          </ac:grpSpMkLst>
        </pc:grpChg>
        <pc:grpChg chg="add del mod">
          <ac:chgData name="Min Wenwen (SSE)" userId="80ea8ba2-41f8-4269-bd91-68d2cb4272e3" providerId="ADAL" clId="{BB7FF70F-FD4F-43A2-85B9-36896B1A22F5}" dt="2021-05-11T08:48:58.088" v="535" actId="165"/>
          <ac:grpSpMkLst>
            <pc:docMk/>
            <pc:sldMk cId="4029909657" sldId="1337"/>
            <ac:grpSpMk id="230" creationId="{63E3CF57-3E17-4352-A314-DD774B4B7D15}"/>
          </ac:grpSpMkLst>
        </pc:grpChg>
        <pc:grpChg chg="add del mod">
          <ac:chgData name="Min Wenwen (SSE)" userId="80ea8ba2-41f8-4269-bd91-68d2cb4272e3" providerId="ADAL" clId="{BB7FF70F-FD4F-43A2-85B9-36896B1A22F5}" dt="2021-05-11T08:48:58.088" v="535" actId="165"/>
          <ac:grpSpMkLst>
            <pc:docMk/>
            <pc:sldMk cId="4029909657" sldId="1337"/>
            <ac:grpSpMk id="231" creationId="{701FA05E-C79A-488F-82F3-B82B205A4363}"/>
          </ac:grpSpMkLst>
        </pc:grpChg>
        <pc:grpChg chg="add del mod">
          <ac:chgData name="Min Wenwen (SSE)" userId="80ea8ba2-41f8-4269-bd91-68d2cb4272e3" providerId="ADAL" clId="{BB7FF70F-FD4F-43A2-85B9-36896B1A22F5}" dt="2021-05-11T08:48:58.088" v="535" actId="165"/>
          <ac:grpSpMkLst>
            <pc:docMk/>
            <pc:sldMk cId="4029909657" sldId="1337"/>
            <ac:grpSpMk id="232" creationId="{3185D85B-F946-46A8-9647-0552E33FB72C}"/>
          </ac:grpSpMkLst>
        </pc:grpChg>
        <pc:grpChg chg="add del mod">
          <ac:chgData name="Min Wenwen (SSE)" userId="80ea8ba2-41f8-4269-bd91-68d2cb4272e3" providerId="ADAL" clId="{BB7FF70F-FD4F-43A2-85B9-36896B1A22F5}" dt="2021-05-11T08:48:58.088" v="535" actId="165"/>
          <ac:grpSpMkLst>
            <pc:docMk/>
            <pc:sldMk cId="4029909657" sldId="1337"/>
            <ac:grpSpMk id="233" creationId="{7AE6CF08-B1DF-4163-9E1E-C80EEB2DB385}"/>
          </ac:grpSpMkLst>
        </pc:grpChg>
        <pc:grpChg chg="add del mod">
          <ac:chgData name="Min Wenwen (SSE)" userId="80ea8ba2-41f8-4269-bd91-68d2cb4272e3" providerId="ADAL" clId="{BB7FF70F-FD4F-43A2-85B9-36896B1A22F5}" dt="2021-05-11T08:48:57.573" v="533" actId="165"/>
          <ac:grpSpMkLst>
            <pc:docMk/>
            <pc:sldMk cId="4029909657" sldId="1337"/>
            <ac:grpSpMk id="234" creationId="{A5803152-7B88-40D9-8F0D-183ED29B23BB}"/>
          </ac:grpSpMkLst>
        </pc:grpChg>
        <pc:grpChg chg="add mod">
          <ac:chgData name="Min Wenwen (SSE)" userId="80ea8ba2-41f8-4269-bd91-68d2cb4272e3" providerId="ADAL" clId="{BB7FF70F-FD4F-43A2-85B9-36896B1A22F5}" dt="2021-05-11T08:52:20.619" v="601" actId="1035"/>
          <ac:grpSpMkLst>
            <pc:docMk/>
            <pc:sldMk cId="4029909657" sldId="1337"/>
            <ac:grpSpMk id="235" creationId="{518ACB6A-87DF-447A-9F38-81DF10358C3A}"/>
          </ac:grpSpMkLst>
        </pc:grpChg>
        <pc:graphicFrameChg chg="mod">
          <ac:chgData name="Min Wenwen (SSE)" userId="80ea8ba2-41f8-4269-bd91-68d2cb4272e3" providerId="ADAL" clId="{BB7FF70F-FD4F-43A2-85B9-36896B1A22F5}" dt="2021-05-11T08:52:20.619" v="601" actId="1035"/>
          <ac:graphicFrameMkLst>
            <pc:docMk/>
            <pc:sldMk cId="4029909657" sldId="1337"/>
            <ac:graphicFrameMk id="36" creationId="{194908FC-C1FB-4A5A-866D-45297F9E7F6C}"/>
          </ac:graphicFrameMkLst>
        </pc:graphicFrameChg>
        <pc:graphicFrameChg chg="mod">
          <ac:chgData name="Min Wenwen (SSE)" userId="80ea8ba2-41f8-4269-bd91-68d2cb4272e3" providerId="ADAL" clId="{BB7FF70F-FD4F-43A2-85B9-36896B1A22F5}" dt="2021-05-11T08:52:57.862" v="606" actId="1038"/>
          <ac:graphicFrameMkLst>
            <pc:docMk/>
            <pc:sldMk cId="4029909657" sldId="1337"/>
            <ac:graphicFrameMk id="38" creationId="{38F3F1F5-F21B-4A18-B480-631ABFCAC20E}"/>
          </ac:graphicFrameMkLst>
        </pc:graphicFrameChg>
        <pc:graphicFrameChg chg="mod">
          <ac:chgData name="Min Wenwen (SSE)" userId="80ea8ba2-41f8-4269-bd91-68d2cb4272e3" providerId="ADAL" clId="{BB7FF70F-FD4F-43A2-85B9-36896B1A22F5}" dt="2021-05-11T08:52:57.862" v="606" actId="1038"/>
          <ac:graphicFrameMkLst>
            <pc:docMk/>
            <pc:sldMk cId="4029909657" sldId="1337"/>
            <ac:graphicFrameMk id="39" creationId="{1818131F-56CE-4B4F-AE68-E15302F2D57F}"/>
          </ac:graphicFrameMkLst>
        </pc:graphicFrameChg>
        <pc:graphicFrameChg chg="mod">
          <ac:chgData name="Min Wenwen (SSE)" userId="80ea8ba2-41f8-4269-bd91-68d2cb4272e3" providerId="ADAL" clId="{BB7FF70F-FD4F-43A2-85B9-36896B1A22F5}" dt="2021-05-11T08:52:57.862" v="606" actId="1038"/>
          <ac:graphicFrameMkLst>
            <pc:docMk/>
            <pc:sldMk cId="4029909657" sldId="1337"/>
            <ac:graphicFrameMk id="166" creationId="{6FF15D09-BBF9-4DA8-AB42-97E13AD552F9}"/>
          </ac:graphicFrameMkLst>
        </pc:graphicFrameChg>
        <pc:graphicFrameChg chg="mod">
          <ac:chgData name="Min Wenwen (SSE)" userId="80ea8ba2-41f8-4269-bd91-68d2cb4272e3" providerId="ADAL" clId="{BB7FF70F-FD4F-43A2-85B9-36896B1A22F5}" dt="2021-05-11T08:52:57.862" v="606" actId="1038"/>
          <ac:graphicFrameMkLst>
            <pc:docMk/>
            <pc:sldMk cId="4029909657" sldId="1337"/>
            <ac:graphicFrameMk id="214" creationId="{B4338575-CA5D-48F2-920C-ED7A4AD47713}"/>
          </ac:graphicFrameMkLst>
        </pc:graphicFrameChg>
        <pc:picChg chg="mod topLvl">
          <ac:chgData name="Min Wenwen (SSE)" userId="80ea8ba2-41f8-4269-bd91-68d2cb4272e3" providerId="ADAL" clId="{BB7FF70F-FD4F-43A2-85B9-36896B1A22F5}" dt="2021-05-11T08:52:20.619" v="601" actId="1035"/>
          <ac:picMkLst>
            <pc:docMk/>
            <pc:sldMk cId="4029909657" sldId="1337"/>
            <ac:picMk id="9" creationId="{C1ACE1EE-5ED5-4097-A187-09AC351CF54B}"/>
          </ac:picMkLst>
        </pc:picChg>
        <pc:cxnChg chg="mod topLvl">
          <ac:chgData name="Min Wenwen (SSE)" userId="80ea8ba2-41f8-4269-bd91-68d2cb4272e3" providerId="ADAL" clId="{BB7FF70F-FD4F-43A2-85B9-36896B1A22F5}" dt="2021-05-11T08:52:20.619" v="601" actId="1035"/>
          <ac:cxnSpMkLst>
            <pc:docMk/>
            <pc:sldMk cId="4029909657" sldId="1337"/>
            <ac:cxnSpMk id="17" creationId="{158FC11F-BC5F-4FF9-B214-CA3216449162}"/>
          </ac:cxnSpMkLst>
        </pc:cxnChg>
        <pc:cxnChg chg="mod topLvl">
          <ac:chgData name="Min Wenwen (SSE)" userId="80ea8ba2-41f8-4269-bd91-68d2cb4272e3" providerId="ADAL" clId="{BB7FF70F-FD4F-43A2-85B9-36896B1A22F5}" dt="2021-05-11T08:52:20.619" v="601" actId="1035"/>
          <ac:cxnSpMkLst>
            <pc:docMk/>
            <pc:sldMk cId="4029909657" sldId="1337"/>
            <ac:cxnSpMk id="18" creationId="{A93B6D98-293A-4BAD-BB4E-003B1FA1F6C6}"/>
          </ac:cxnSpMkLst>
        </pc:cxnChg>
        <pc:cxnChg chg="mod topLvl">
          <ac:chgData name="Min Wenwen (SSE)" userId="80ea8ba2-41f8-4269-bd91-68d2cb4272e3" providerId="ADAL" clId="{BB7FF70F-FD4F-43A2-85B9-36896B1A22F5}" dt="2021-05-11T08:52:20.619" v="601" actId="1035"/>
          <ac:cxnSpMkLst>
            <pc:docMk/>
            <pc:sldMk cId="4029909657" sldId="1337"/>
            <ac:cxnSpMk id="19" creationId="{7ABE98A7-16DC-4C9C-8778-3BC14DB288F1}"/>
          </ac:cxnSpMkLst>
        </pc:cxnChg>
        <pc:cxnChg chg="mod topLvl">
          <ac:chgData name="Min Wenwen (SSE)" userId="80ea8ba2-41f8-4269-bd91-68d2cb4272e3" providerId="ADAL" clId="{BB7FF70F-FD4F-43A2-85B9-36896B1A22F5}" dt="2021-05-11T08:52:20.619" v="601" actId="1035"/>
          <ac:cxnSpMkLst>
            <pc:docMk/>
            <pc:sldMk cId="4029909657" sldId="1337"/>
            <ac:cxnSpMk id="20" creationId="{7AC6F06D-E9B8-4EEA-9363-7A8C42989310}"/>
          </ac:cxnSpMkLst>
        </pc:cxnChg>
        <pc:cxnChg chg="mod topLvl">
          <ac:chgData name="Min Wenwen (SSE)" userId="80ea8ba2-41f8-4269-bd91-68d2cb4272e3" providerId="ADAL" clId="{BB7FF70F-FD4F-43A2-85B9-36896B1A22F5}" dt="2021-05-11T08:52:20.619" v="601" actId="1035"/>
          <ac:cxnSpMkLst>
            <pc:docMk/>
            <pc:sldMk cId="4029909657" sldId="1337"/>
            <ac:cxnSpMk id="24" creationId="{887FF3F8-3BE5-4934-8BC6-4C5FE5D03632}"/>
          </ac:cxnSpMkLst>
        </pc:cxnChg>
        <pc:cxnChg chg="mod topLvl">
          <ac:chgData name="Min Wenwen (SSE)" userId="80ea8ba2-41f8-4269-bd91-68d2cb4272e3" providerId="ADAL" clId="{BB7FF70F-FD4F-43A2-85B9-36896B1A22F5}" dt="2021-05-11T08:52:20.619" v="601" actId="1035"/>
          <ac:cxnSpMkLst>
            <pc:docMk/>
            <pc:sldMk cId="4029909657" sldId="1337"/>
            <ac:cxnSpMk id="28" creationId="{230D9584-CB9E-4B6E-8E8F-BEB0E861D3C3}"/>
          </ac:cxnSpMkLst>
        </pc:cxnChg>
        <pc:cxnChg chg="mod topLvl">
          <ac:chgData name="Min Wenwen (SSE)" userId="80ea8ba2-41f8-4269-bd91-68d2cb4272e3" providerId="ADAL" clId="{BB7FF70F-FD4F-43A2-85B9-36896B1A22F5}" dt="2021-05-11T08:52:20.619" v="601" actId="1035"/>
          <ac:cxnSpMkLst>
            <pc:docMk/>
            <pc:sldMk cId="4029909657" sldId="1337"/>
            <ac:cxnSpMk id="31" creationId="{6B90D163-1F9F-44CA-B494-7AB99815B9A8}"/>
          </ac:cxnSpMkLst>
        </pc:cxnChg>
        <pc:cxnChg chg="mod topLvl">
          <ac:chgData name="Min Wenwen (SSE)" userId="80ea8ba2-41f8-4269-bd91-68d2cb4272e3" providerId="ADAL" clId="{BB7FF70F-FD4F-43A2-85B9-36896B1A22F5}" dt="2021-05-11T08:52:20.619" v="601" actId="1035"/>
          <ac:cxnSpMkLst>
            <pc:docMk/>
            <pc:sldMk cId="4029909657" sldId="1337"/>
            <ac:cxnSpMk id="32" creationId="{1ECA9B0B-8C31-4F34-BBAD-0ADC18E0F51E}"/>
          </ac:cxnSpMkLst>
        </pc:cxnChg>
        <pc:cxnChg chg="mod topLvl">
          <ac:chgData name="Min Wenwen (SSE)" userId="80ea8ba2-41f8-4269-bd91-68d2cb4272e3" providerId="ADAL" clId="{BB7FF70F-FD4F-43A2-85B9-36896B1A22F5}" dt="2021-05-11T08:52:20.619" v="601" actId="1035"/>
          <ac:cxnSpMkLst>
            <pc:docMk/>
            <pc:sldMk cId="4029909657" sldId="1337"/>
            <ac:cxnSpMk id="33" creationId="{6F78DE94-D363-4449-AC97-9F0EBACC7464}"/>
          </ac:cxnSpMkLst>
        </pc:cxnChg>
        <pc:cxnChg chg="mod topLvl">
          <ac:chgData name="Min Wenwen (SSE)" userId="80ea8ba2-41f8-4269-bd91-68d2cb4272e3" providerId="ADAL" clId="{BB7FF70F-FD4F-43A2-85B9-36896B1A22F5}" dt="2021-05-11T08:52:20.619" v="601" actId="1035"/>
          <ac:cxnSpMkLst>
            <pc:docMk/>
            <pc:sldMk cId="4029909657" sldId="1337"/>
            <ac:cxnSpMk id="34" creationId="{77B65C67-3555-4CD7-87B3-1650FFCE8E65}"/>
          </ac:cxnSpMkLst>
        </pc:cxnChg>
        <pc:cxnChg chg="mod topLvl">
          <ac:chgData name="Min Wenwen (SSE)" userId="80ea8ba2-41f8-4269-bd91-68d2cb4272e3" providerId="ADAL" clId="{BB7FF70F-FD4F-43A2-85B9-36896B1A22F5}" dt="2021-05-11T08:52:20.619" v="601" actId="1035"/>
          <ac:cxnSpMkLst>
            <pc:docMk/>
            <pc:sldMk cId="4029909657" sldId="1337"/>
            <ac:cxnSpMk id="35" creationId="{2226D986-C383-4AC4-A9AF-484F6DCD2B21}"/>
          </ac:cxnSpMkLst>
        </pc:cxnChg>
        <pc:cxnChg chg="mod topLvl">
          <ac:chgData name="Min Wenwen (SSE)" userId="80ea8ba2-41f8-4269-bd91-68d2cb4272e3" providerId="ADAL" clId="{BB7FF70F-FD4F-43A2-85B9-36896B1A22F5}" dt="2021-05-11T08:52:57.862" v="606" actId="1038"/>
          <ac:cxnSpMkLst>
            <pc:docMk/>
            <pc:sldMk cId="4029909657" sldId="1337"/>
            <ac:cxnSpMk id="43" creationId="{8D49FA11-6707-4246-8124-AD7D15A9A67E}"/>
          </ac:cxnSpMkLst>
        </pc:cxnChg>
        <pc:cxnChg chg="mod topLvl">
          <ac:chgData name="Min Wenwen (SSE)" userId="80ea8ba2-41f8-4269-bd91-68d2cb4272e3" providerId="ADAL" clId="{BB7FF70F-FD4F-43A2-85B9-36896B1A22F5}" dt="2021-05-11T08:52:57.862" v="606" actId="1038"/>
          <ac:cxnSpMkLst>
            <pc:docMk/>
            <pc:sldMk cId="4029909657" sldId="1337"/>
            <ac:cxnSpMk id="46" creationId="{6EA6EAA3-ADC4-478C-8097-E08726F69151}"/>
          </ac:cxnSpMkLst>
        </pc:cxnChg>
        <pc:cxnChg chg="mod topLvl">
          <ac:chgData name="Min Wenwen (SSE)" userId="80ea8ba2-41f8-4269-bd91-68d2cb4272e3" providerId="ADAL" clId="{BB7FF70F-FD4F-43A2-85B9-36896B1A22F5}" dt="2021-05-11T08:52:57.862" v="606" actId="1038"/>
          <ac:cxnSpMkLst>
            <pc:docMk/>
            <pc:sldMk cId="4029909657" sldId="1337"/>
            <ac:cxnSpMk id="47" creationId="{D5CC53A0-AADF-4831-840B-D4D96589D4DC}"/>
          </ac:cxnSpMkLst>
        </pc:cxnChg>
        <pc:cxnChg chg="mod topLvl">
          <ac:chgData name="Min Wenwen (SSE)" userId="80ea8ba2-41f8-4269-bd91-68d2cb4272e3" providerId="ADAL" clId="{BB7FF70F-FD4F-43A2-85B9-36896B1A22F5}" dt="2021-05-11T08:52:57.862" v="606" actId="1038"/>
          <ac:cxnSpMkLst>
            <pc:docMk/>
            <pc:sldMk cId="4029909657" sldId="1337"/>
            <ac:cxnSpMk id="48" creationId="{D5F2BAC9-03ED-48CD-8F4B-EE5DEDEEDADE}"/>
          </ac:cxnSpMkLst>
        </pc:cxnChg>
        <pc:cxnChg chg="mod topLvl">
          <ac:chgData name="Min Wenwen (SSE)" userId="80ea8ba2-41f8-4269-bd91-68d2cb4272e3" providerId="ADAL" clId="{BB7FF70F-FD4F-43A2-85B9-36896B1A22F5}" dt="2021-05-11T08:52:57.862" v="606" actId="1038"/>
          <ac:cxnSpMkLst>
            <pc:docMk/>
            <pc:sldMk cId="4029909657" sldId="1337"/>
            <ac:cxnSpMk id="49" creationId="{96218F28-9906-460B-8CE4-9B2E7E0C9182}"/>
          </ac:cxnSpMkLst>
        </pc:cxnChg>
        <pc:cxnChg chg="mod topLvl">
          <ac:chgData name="Min Wenwen (SSE)" userId="80ea8ba2-41f8-4269-bd91-68d2cb4272e3" providerId="ADAL" clId="{BB7FF70F-FD4F-43A2-85B9-36896B1A22F5}" dt="2021-05-11T08:52:57.862" v="606" actId="1038"/>
          <ac:cxnSpMkLst>
            <pc:docMk/>
            <pc:sldMk cId="4029909657" sldId="1337"/>
            <ac:cxnSpMk id="50" creationId="{98C2A763-DDF9-4640-A9BE-8217B581B4CB}"/>
          </ac:cxnSpMkLst>
        </pc:cxnChg>
        <pc:cxnChg chg="mod">
          <ac:chgData name="Min Wenwen (SSE)" userId="80ea8ba2-41f8-4269-bd91-68d2cb4272e3" providerId="ADAL" clId="{BB7FF70F-FD4F-43A2-85B9-36896B1A22F5}" dt="2021-05-11T08:52:20.619" v="601" actId="1035"/>
          <ac:cxnSpMkLst>
            <pc:docMk/>
            <pc:sldMk cId="4029909657" sldId="1337"/>
            <ac:cxnSpMk id="164" creationId="{CCF07E47-5C5C-42C0-9321-2C9D08A1D2CD}"/>
          </ac:cxnSpMkLst>
        </pc:cxnChg>
        <pc:cxnChg chg="del mod topLvl">
          <ac:chgData name="Min Wenwen (SSE)" userId="80ea8ba2-41f8-4269-bd91-68d2cb4272e3" providerId="ADAL" clId="{BB7FF70F-FD4F-43A2-85B9-36896B1A22F5}" dt="2021-05-11T08:49:27.098" v="537" actId="478"/>
          <ac:cxnSpMkLst>
            <pc:docMk/>
            <pc:sldMk cId="4029909657" sldId="1337"/>
            <ac:cxnSpMk id="176" creationId="{A48DB67C-76E6-422D-A7AB-E10D39208BD2}"/>
          </ac:cxnSpMkLst>
        </pc:cxnChg>
        <pc:cxnChg chg="del mod topLvl">
          <ac:chgData name="Min Wenwen (SSE)" userId="80ea8ba2-41f8-4269-bd91-68d2cb4272e3" providerId="ADAL" clId="{BB7FF70F-FD4F-43A2-85B9-36896B1A22F5}" dt="2021-05-11T08:49:28.420" v="538" actId="478"/>
          <ac:cxnSpMkLst>
            <pc:docMk/>
            <pc:sldMk cId="4029909657" sldId="1337"/>
            <ac:cxnSpMk id="177" creationId="{90F46547-5F5C-467C-BBBB-281CDA7C972A}"/>
          </ac:cxnSpMkLst>
        </pc:cxnChg>
        <pc:cxnChg chg="del mod topLvl">
          <ac:chgData name="Min Wenwen (SSE)" userId="80ea8ba2-41f8-4269-bd91-68d2cb4272e3" providerId="ADAL" clId="{BB7FF70F-FD4F-43A2-85B9-36896B1A22F5}" dt="2021-05-11T08:49:29.445" v="539" actId="478"/>
          <ac:cxnSpMkLst>
            <pc:docMk/>
            <pc:sldMk cId="4029909657" sldId="1337"/>
            <ac:cxnSpMk id="179" creationId="{4489CBAF-7D42-49CC-B39D-1A7072CF8D9E}"/>
          </ac:cxnSpMkLst>
        </pc:cxnChg>
        <pc:cxnChg chg="del mod topLvl">
          <ac:chgData name="Min Wenwen (SSE)" userId="80ea8ba2-41f8-4269-bd91-68d2cb4272e3" providerId="ADAL" clId="{BB7FF70F-FD4F-43A2-85B9-36896B1A22F5}" dt="2021-05-11T08:49:34.387" v="543" actId="478"/>
          <ac:cxnSpMkLst>
            <pc:docMk/>
            <pc:sldMk cId="4029909657" sldId="1337"/>
            <ac:cxnSpMk id="180" creationId="{98EBCEBF-D5B4-4B96-8494-B229F40D854B}"/>
          </ac:cxnSpMkLst>
        </pc:cxnChg>
        <pc:cxnChg chg="del mod">
          <ac:chgData name="Min Wenwen (SSE)" userId="80ea8ba2-41f8-4269-bd91-68d2cb4272e3" providerId="ADAL" clId="{BB7FF70F-FD4F-43A2-85B9-36896B1A22F5}" dt="2021-05-11T08:49:33.332" v="542" actId="478"/>
          <ac:cxnSpMkLst>
            <pc:docMk/>
            <pc:sldMk cId="4029909657" sldId="1337"/>
            <ac:cxnSpMk id="183" creationId="{C6FC1C00-4281-4257-B660-87D7A2E3F96A}"/>
          </ac:cxnSpMkLst>
        </pc:cxnChg>
      </pc:sldChg>
      <pc:sldChg chg="addSp delSp modSp new mod">
        <pc:chgData name="Min Wenwen (SSE)" userId="80ea8ba2-41f8-4269-bd91-68d2cb4272e3" providerId="ADAL" clId="{BB7FF70F-FD4F-43A2-85B9-36896B1A22F5}" dt="2021-05-11T09:07:34.392" v="912"/>
        <pc:sldMkLst>
          <pc:docMk/>
          <pc:sldMk cId="358986667" sldId="1338"/>
        </pc:sldMkLst>
        <pc:spChg chg="mod">
          <ac:chgData name="Min Wenwen (SSE)" userId="80ea8ba2-41f8-4269-bd91-68d2cb4272e3" providerId="ADAL" clId="{BB7FF70F-FD4F-43A2-85B9-36896B1A22F5}" dt="2021-05-11T09:07:25.684" v="907" actId="404"/>
          <ac:spMkLst>
            <pc:docMk/>
            <pc:sldMk cId="358986667" sldId="1338"/>
            <ac:spMk id="3" creationId="{11491766-3065-4540-B6D1-489536C7D8E3}"/>
          </ac:spMkLst>
        </pc:spChg>
        <pc:spChg chg="del">
          <ac:chgData name="Min Wenwen (SSE)" userId="80ea8ba2-41f8-4269-bd91-68d2cb4272e3" providerId="ADAL" clId="{BB7FF70F-FD4F-43A2-85B9-36896B1A22F5}" dt="2021-05-11T09:07:33.540" v="911" actId="478"/>
          <ac:spMkLst>
            <pc:docMk/>
            <pc:sldMk cId="358986667" sldId="1338"/>
            <ac:spMk id="4" creationId="{585606D6-6F2B-40D5-BC9C-52F30225A2EB}"/>
          </ac:spMkLst>
        </pc:spChg>
        <pc:spChg chg="add del mod">
          <ac:chgData name="Min Wenwen (SSE)" userId="80ea8ba2-41f8-4269-bd91-68d2cb4272e3" providerId="ADAL" clId="{BB7FF70F-FD4F-43A2-85B9-36896B1A22F5}" dt="2021-05-11T09:07:32.198" v="910"/>
          <ac:spMkLst>
            <pc:docMk/>
            <pc:sldMk cId="358986667" sldId="1338"/>
            <ac:spMk id="6" creationId="{AD362A70-5B19-4012-B702-CA88E491F314}"/>
          </ac:spMkLst>
        </pc:spChg>
        <pc:spChg chg="add mod">
          <ac:chgData name="Min Wenwen (SSE)" userId="80ea8ba2-41f8-4269-bd91-68d2cb4272e3" providerId="ADAL" clId="{BB7FF70F-FD4F-43A2-85B9-36896B1A22F5}" dt="2021-05-11T09:07:34.392" v="912"/>
          <ac:spMkLst>
            <pc:docMk/>
            <pc:sldMk cId="358986667" sldId="1338"/>
            <ac:spMk id="8" creationId="{9D91BF2B-A455-4C2F-8E90-9423DAA56B87}"/>
          </ac:spMkLst>
        </pc:spChg>
        <pc:picChg chg="add del mod">
          <ac:chgData name="Min Wenwen (SSE)" userId="80ea8ba2-41f8-4269-bd91-68d2cb4272e3" providerId="ADAL" clId="{BB7FF70F-FD4F-43A2-85B9-36896B1A22F5}" dt="2021-05-11T09:07:32.198" v="910"/>
          <ac:picMkLst>
            <pc:docMk/>
            <pc:sldMk cId="358986667" sldId="1338"/>
            <ac:picMk id="5" creationId="{B8E897C9-6C1C-43B7-8BC5-047949FB9985}"/>
          </ac:picMkLst>
        </pc:picChg>
        <pc:picChg chg="add mod">
          <ac:chgData name="Min Wenwen (SSE)" userId="80ea8ba2-41f8-4269-bd91-68d2cb4272e3" providerId="ADAL" clId="{BB7FF70F-FD4F-43A2-85B9-36896B1A22F5}" dt="2021-05-11T09:07:34.392" v="912"/>
          <ac:picMkLst>
            <pc:docMk/>
            <pc:sldMk cId="358986667" sldId="1338"/>
            <ac:picMk id="7" creationId="{EA5FE284-9F9D-4809-BB2B-8E18F4B914ED}"/>
          </ac:picMkLst>
        </pc:picChg>
      </pc:sldChg>
      <pc:sldChg chg="new del">
        <pc:chgData name="Min Wenwen (SSE)" userId="80ea8ba2-41f8-4269-bd91-68d2cb4272e3" providerId="ADAL" clId="{BB7FF70F-FD4F-43A2-85B9-36896B1A22F5}" dt="2021-05-11T09:07:09.608" v="903" actId="47"/>
        <pc:sldMkLst>
          <pc:docMk/>
          <pc:sldMk cId="2689174415" sldId="1338"/>
        </pc:sldMkLst>
      </pc:sldChg>
      <pc:sldChg chg="addSp delSp modSp new mod">
        <pc:chgData name="Min Wenwen (SSE)" userId="80ea8ba2-41f8-4269-bd91-68d2cb4272e3" providerId="ADAL" clId="{BB7FF70F-FD4F-43A2-85B9-36896B1A22F5}" dt="2021-05-11T09:08:05.204" v="921" actId="1076"/>
        <pc:sldMkLst>
          <pc:docMk/>
          <pc:sldMk cId="1835977743" sldId="1339"/>
        </pc:sldMkLst>
        <pc:spChg chg="mod">
          <ac:chgData name="Min Wenwen (SSE)" userId="80ea8ba2-41f8-4269-bd91-68d2cb4272e3" providerId="ADAL" clId="{BB7FF70F-FD4F-43A2-85B9-36896B1A22F5}" dt="2021-05-11T09:07:53.913" v="915"/>
          <ac:spMkLst>
            <pc:docMk/>
            <pc:sldMk cId="1835977743" sldId="1339"/>
            <ac:spMk id="3" creationId="{B3C6D8DE-C2FB-4DE1-887A-EBCA0A21545D}"/>
          </ac:spMkLst>
        </pc:spChg>
        <pc:spChg chg="del">
          <ac:chgData name="Min Wenwen (SSE)" userId="80ea8ba2-41f8-4269-bd91-68d2cb4272e3" providerId="ADAL" clId="{BB7FF70F-FD4F-43A2-85B9-36896B1A22F5}" dt="2021-05-11T09:07:59.096" v="917" actId="478"/>
          <ac:spMkLst>
            <pc:docMk/>
            <pc:sldMk cId="1835977743" sldId="1339"/>
            <ac:spMk id="4" creationId="{AA5AE908-434D-418E-B83C-54FB85934844}"/>
          </ac:spMkLst>
        </pc:spChg>
        <pc:picChg chg="add mod">
          <ac:chgData name="Min Wenwen (SSE)" userId="80ea8ba2-41f8-4269-bd91-68d2cb4272e3" providerId="ADAL" clId="{BB7FF70F-FD4F-43A2-85B9-36896B1A22F5}" dt="2021-05-11T09:08:05.204" v="921" actId="1076"/>
          <ac:picMkLst>
            <pc:docMk/>
            <pc:sldMk cId="1835977743" sldId="1339"/>
            <ac:picMk id="5" creationId="{D561923B-5988-41C9-B785-E7F37D80BC6B}"/>
          </ac:picMkLst>
        </pc:picChg>
      </pc:sldChg>
      <pc:sldMasterChg chg="delSp mod">
        <pc:chgData name="Min Wenwen (SSE)" userId="80ea8ba2-41f8-4269-bd91-68d2cb4272e3" providerId="ADAL" clId="{BB7FF70F-FD4F-43A2-85B9-36896B1A22F5}" dt="2021-05-11T08:29:48.581" v="286" actId="478"/>
        <pc:sldMasterMkLst>
          <pc:docMk/>
          <pc:sldMasterMk cId="0" sldId="2147483672"/>
        </pc:sldMasterMkLst>
        <pc:picChg chg="del">
          <ac:chgData name="Min Wenwen (SSE)" userId="80ea8ba2-41f8-4269-bd91-68d2cb4272e3" providerId="ADAL" clId="{BB7FF70F-FD4F-43A2-85B9-36896B1A22F5}" dt="2021-05-11T08:29:48.581" v="286" actId="478"/>
          <ac:picMkLst>
            <pc:docMk/>
            <pc:sldMasterMk cId="0" sldId="2147483672"/>
            <ac:picMk id="7" creationId="{19899E57-D03F-4FEE-B099-A4C2A48FF06D}"/>
          </ac:picMkLst>
        </pc:picChg>
      </pc:sldMasterChg>
    </pc:docChg>
  </pc:docChgLst>
  <pc:docChgLst>
    <pc:chgData name="Min Wenwen (SSE)" userId="80ea8ba2-41f8-4269-bd91-68d2cb4272e3" providerId="ADAL" clId="{7B268C9D-3431-4EB9-A80B-98BAD6DA39E5}"/>
    <pc:docChg chg="modSld sldOrd">
      <pc:chgData name="Min Wenwen (SSE)" userId="80ea8ba2-41f8-4269-bd91-68d2cb4272e3" providerId="ADAL" clId="{7B268C9D-3431-4EB9-A80B-98BAD6DA39E5}" dt="2021-08-10T01:38:52.650" v="6" actId="20577"/>
      <pc:docMkLst>
        <pc:docMk/>
      </pc:docMkLst>
      <pc:sldChg chg="modSp modAnim">
        <pc:chgData name="Min Wenwen (SSE)" userId="80ea8ba2-41f8-4269-bd91-68d2cb4272e3" providerId="ADAL" clId="{7B268C9D-3431-4EB9-A80B-98BAD6DA39E5}" dt="2021-08-10T01:38:52.650" v="6" actId="20577"/>
        <pc:sldMkLst>
          <pc:docMk/>
          <pc:sldMk cId="1045912870" sldId="524"/>
        </pc:sldMkLst>
        <pc:spChg chg="mod">
          <ac:chgData name="Min Wenwen (SSE)" userId="80ea8ba2-41f8-4269-bd91-68d2cb4272e3" providerId="ADAL" clId="{7B268C9D-3431-4EB9-A80B-98BAD6DA39E5}" dt="2021-08-10T01:38:52.650" v="6" actId="20577"/>
          <ac:spMkLst>
            <pc:docMk/>
            <pc:sldMk cId="1045912870" sldId="524"/>
            <ac:spMk id="9" creationId="{9EC75B6E-099D-4488-9088-E5C65A54FC3A}"/>
          </ac:spMkLst>
        </pc:spChg>
        <pc:picChg chg="mod">
          <ac:chgData name="Min Wenwen (SSE)" userId="80ea8ba2-41f8-4269-bd91-68d2cb4272e3" providerId="ADAL" clId="{7B268C9D-3431-4EB9-A80B-98BAD6DA39E5}" dt="2021-08-10T01:38:48.613" v="5" actId="1076"/>
          <ac:picMkLst>
            <pc:docMk/>
            <pc:sldMk cId="1045912870" sldId="524"/>
            <ac:picMk id="7" creationId="{B8ACC3DB-6D21-404C-B9DE-46BE180D59DB}"/>
          </ac:picMkLst>
        </pc:picChg>
        <pc:picChg chg="mod">
          <ac:chgData name="Min Wenwen (SSE)" userId="80ea8ba2-41f8-4269-bd91-68d2cb4272e3" providerId="ADAL" clId="{7B268C9D-3431-4EB9-A80B-98BAD6DA39E5}" dt="2021-08-10T01:38:48.613" v="5" actId="1076"/>
          <ac:picMkLst>
            <pc:docMk/>
            <pc:sldMk cId="1045912870" sldId="524"/>
            <ac:picMk id="11" creationId="{FAFE902C-16DB-404C-81FE-56DA84FBCE29}"/>
          </ac:picMkLst>
        </pc:picChg>
        <pc:picChg chg="mod">
          <ac:chgData name="Min Wenwen (SSE)" userId="80ea8ba2-41f8-4269-bd91-68d2cb4272e3" providerId="ADAL" clId="{7B268C9D-3431-4EB9-A80B-98BAD6DA39E5}" dt="2021-08-10T01:38:48.613" v="5" actId="1076"/>
          <ac:picMkLst>
            <pc:docMk/>
            <pc:sldMk cId="1045912870" sldId="524"/>
            <ac:picMk id="13" creationId="{FBE0EAF7-710F-4660-97F1-481F7D5C922C}"/>
          </ac:picMkLst>
        </pc:picChg>
      </pc:sldChg>
      <pc:sldChg chg="ord">
        <pc:chgData name="Min Wenwen (SSE)" userId="80ea8ba2-41f8-4269-bd91-68d2cb4272e3" providerId="ADAL" clId="{7B268C9D-3431-4EB9-A80B-98BAD6DA39E5}" dt="2021-08-10T01:32:55.120" v="1"/>
        <pc:sldMkLst>
          <pc:docMk/>
          <pc:sldMk cId="2501812687" sldId="1311"/>
        </pc:sldMkLst>
      </pc:sldChg>
    </pc:docChg>
  </pc:docChgLst>
  <pc:docChgLst>
    <pc:chgData name="Min Wenwen (SSE)" userId="80ea8ba2-41f8-4269-bd91-68d2cb4272e3" providerId="ADAL" clId="{A30BEE67-18EA-415C-8CE3-7EB41ECC5156}"/>
    <pc:docChg chg="undo redo custSel modSld">
      <pc:chgData name="Min Wenwen (SSE)" userId="80ea8ba2-41f8-4269-bd91-68d2cb4272e3" providerId="ADAL" clId="{A30BEE67-18EA-415C-8CE3-7EB41ECC5156}" dt="2021-05-13T12:44:34.359" v="55" actId="20577"/>
      <pc:docMkLst>
        <pc:docMk/>
      </pc:docMkLst>
      <pc:sldChg chg="addSp modSp mod">
        <pc:chgData name="Min Wenwen (SSE)" userId="80ea8ba2-41f8-4269-bd91-68d2cb4272e3" providerId="ADAL" clId="{A30BEE67-18EA-415C-8CE3-7EB41ECC5156}" dt="2021-05-13T12:42:00.480" v="38" actId="1076"/>
        <pc:sldMkLst>
          <pc:docMk/>
          <pc:sldMk cId="4205900309" sldId="263"/>
        </pc:sldMkLst>
        <pc:spChg chg="mod">
          <ac:chgData name="Min Wenwen (SSE)" userId="80ea8ba2-41f8-4269-bd91-68d2cb4272e3" providerId="ADAL" clId="{A30BEE67-18EA-415C-8CE3-7EB41ECC5156}" dt="2021-05-13T12:41:46.289" v="30" actId="404"/>
          <ac:spMkLst>
            <pc:docMk/>
            <pc:sldMk cId="4205900309" sldId="263"/>
            <ac:spMk id="2" creationId="{00000000-0000-0000-0000-000000000000}"/>
          </ac:spMkLst>
        </pc:spChg>
        <pc:spChg chg="mod">
          <ac:chgData name="Min Wenwen (SSE)" userId="80ea8ba2-41f8-4269-bd91-68d2cb4272e3" providerId="ADAL" clId="{A30BEE67-18EA-415C-8CE3-7EB41ECC5156}" dt="2021-05-13T12:42:00.480" v="38" actId="1076"/>
          <ac:spMkLst>
            <pc:docMk/>
            <pc:sldMk cId="4205900309" sldId="263"/>
            <ac:spMk id="5" creationId="{00000000-0000-0000-0000-000000000000}"/>
          </ac:spMkLst>
        </pc:spChg>
        <pc:spChg chg="mod">
          <ac:chgData name="Min Wenwen (SSE)" userId="80ea8ba2-41f8-4269-bd91-68d2cb4272e3" providerId="ADAL" clId="{A30BEE67-18EA-415C-8CE3-7EB41ECC5156}" dt="2021-05-13T12:41:54.465" v="37" actId="1035"/>
          <ac:spMkLst>
            <pc:docMk/>
            <pc:sldMk cId="4205900309" sldId="263"/>
            <ac:spMk id="11" creationId="{6A1267B8-8C87-4132-ABF4-D838D061D37F}"/>
          </ac:spMkLst>
        </pc:spChg>
        <pc:spChg chg="add mod">
          <ac:chgData name="Min Wenwen (SSE)" userId="80ea8ba2-41f8-4269-bd91-68d2cb4272e3" providerId="ADAL" clId="{A30BEE67-18EA-415C-8CE3-7EB41ECC5156}" dt="2021-05-13T12:41:54.465" v="37" actId="1035"/>
          <ac:spMkLst>
            <pc:docMk/>
            <pc:sldMk cId="4205900309" sldId="263"/>
            <ac:spMk id="13" creationId="{B5C25791-3B27-4ABB-B375-99C062656E98}"/>
          </ac:spMkLst>
        </pc:spChg>
        <pc:grpChg chg="mod">
          <ac:chgData name="Min Wenwen (SSE)" userId="80ea8ba2-41f8-4269-bd91-68d2cb4272e3" providerId="ADAL" clId="{A30BEE67-18EA-415C-8CE3-7EB41ECC5156}" dt="2021-05-13T12:41:54.465" v="37" actId="1035"/>
          <ac:grpSpMkLst>
            <pc:docMk/>
            <pc:sldMk cId="4205900309" sldId="263"/>
            <ac:grpSpMk id="6" creationId="{9309A50E-2020-49F5-B7FF-3CF8698A2865}"/>
          </ac:grpSpMkLst>
        </pc:grpChg>
        <pc:picChg chg="mod">
          <ac:chgData name="Min Wenwen (SSE)" userId="80ea8ba2-41f8-4269-bd91-68d2cb4272e3" providerId="ADAL" clId="{A30BEE67-18EA-415C-8CE3-7EB41ECC5156}" dt="2021-05-13T12:41:54.465" v="37" actId="1035"/>
          <ac:picMkLst>
            <pc:docMk/>
            <pc:sldMk cId="4205900309" sldId="263"/>
            <ac:picMk id="9" creationId="{A128454B-E9F8-4D37-942E-6FBF0A49360B}"/>
          </ac:picMkLst>
        </pc:picChg>
        <pc:picChg chg="mod">
          <ac:chgData name="Min Wenwen (SSE)" userId="80ea8ba2-41f8-4269-bd91-68d2cb4272e3" providerId="ADAL" clId="{A30BEE67-18EA-415C-8CE3-7EB41ECC5156}" dt="2021-05-13T12:41:54.465" v="37" actId="1035"/>
          <ac:picMkLst>
            <pc:docMk/>
            <pc:sldMk cId="4205900309" sldId="263"/>
            <ac:picMk id="10" creationId="{3187E585-ACF1-4467-BEF6-BFCC0DAF4EE6}"/>
          </ac:picMkLst>
        </pc:picChg>
      </pc:sldChg>
      <pc:sldChg chg="modSp mod">
        <pc:chgData name="Min Wenwen (SSE)" userId="80ea8ba2-41f8-4269-bd91-68d2cb4272e3" providerId="ADAL" clId="{A30BEE67-18EA-415C-8CE3-7EB41ECC5156}" dt="2021-05-13T12:42:43.809" v="39" actId="2711"/>
        <pc:sldMkLst>
          <pc:docMk/>
          <pc:sldMk cId="1642781998" sldId="465"/>
        </pc:sldMkLst>
        <pc:spChg chg="mod">
          <ac:chgData name="Min Wenwen (SSE)" userId="80ea8ba2-41f8-4269-bd91-68d2cb4272e3" providerId="ADAL" clId="{A30BEE67-18EA-415C-8CE3-7EB41ECC5156}" dt="2021-05-13T12:42:43.809" v="39" actId="2711"/>
          <ac:spMkLst>
            <pc:docMk/>
            <pc:sldMk cId="1642781998" sldId="465"/>
            <ac:spMk id="2" creationId="{928DB263-09BF-41C3-8678-50851149D47F}"/>
          </ac:spMkLst>
        </pc:spChg>
      </pc:sldChg>
      <pc:sldChg chg="modSp mod">
        <pc:chgData name="Min Wenwen (SSE)" userId="80ea8ba2-41f8-4269-bd91-68d2cb4272e3" providerId="ADAL" clId="{A30BEE67-18EA-415C-8CE3-7EB41ECC5156}" dt="2021-05-13T12:44:34.359" v="55" actId="20577"/>
        <pc:sldMkLst>
          <pc:docMk/>
          <pc:sldMk cId="4029909657" sldId="1337"/>
        </pc:sldMkLst>
        <pc:spChg chg="mod">
          <ac:chgData name="Min Wenwen (SSE)" userId="80ea8ba2-41f8-4269-bd91-68d2cb4272e3" providerId="ADAL" clId="{A30BEE67-18EA-415C-8CE3-7EB41ECC5156}" dt="2021-05-13T12:44:34.359" v="55" actId="20577"/>
          <ac:spMkLst>
            <pc:docMk/>
            <pc:sldMk cId="4029909657" sldId="1337"/>
            <ac:spMk id="167" creationId="{318C993D-4A55-4966-9EAE-107CED62EA23}"/>
          </ac:spMkLst>
        </pc:spChg>
      </pc:sldChg>
      <pc:sldChg chg="modSp mod">
        <pc:chgData name="Min Wenwen (SSE)" userId="80ea8ba2-41f8-4269-bd91-68d2cb4272e3" providerId="ADAL" clId="{A30BEE67-18EA-415C-8CE3-7EB41ECC5156}" dt="2021-05-13T12:44:30.970" v="53" actId="1036"/>
        <pc:sldMkLst>
          <pc:docMk/>
          <pc:sldMk cId="3468663005" sldId="1429"/>
        </pc:sldMkLst>
        <pc:spChg chg="mod">
          <ac:chgData name="Min Wenwen (SSE)" userId="80ea8ba2-41f8-4269-bd91-68d2cb4272e3" providerId="ADAL" clId="{A30BEE67-18EA-415C-8CE3-7EB41ECC5156}" dt="2021-05-13T12:43:24.122" v="40" actId="207"/>
          <ac:spMkLst>
            <pc:docMk/>
            <pc:sldMk cId="3468663005" sldId="1429"/>
            <ac:spMk id="9" creationId="{8A77B996-1E95-4759-98A5-6E97DD7720E4}"/>
          </ac:spMkLst>
        </pc:spChg>
        <pc:spChg chg="mod">
          <ac:chgData name="Min Wenwen (SSE)" userId="80ea8ba2-41f8-4269-bd91-68d2cb4272e3" providerId="ADAL" clId="{A30BEE67-18EA-415C-8CE3-7EB41ECC5156}" dt="2021-05-13T12:43:35.843" v="42" actId="207"/>
          <ac:spMkLst>
            <pc:docMk/>
            <pc:sldMk cId="3468663005" sldId="1429"/>
            <ac:spMk id="18" creationId="{E55A7145-998B-457E-8786-0AE76AAC24E5}"/>
          </ac:spMkLst>
        </pc:spChg>
        <pc:spChg chg="mod">
          <ac:chgData name="Min Wenwen (SSE)" userId="80ea8ba2-41f8-4269-bd91-68d2cb4272e3" providerId="ADAL" clId="{A30BEE67-18EA-415C-8CE3-7EB41ECC5156}" dt="2021-05-13T12:43:28.454" v="41" actId="207"/>
          <ac:spMkLst>
            <pc:docMk/>
            <pc:sldMk cId="3468663005" sldId="1429"/>
            <ac:spMk id="57" creationId="{23250C15-7B1B-467F-B7A6-756CD36B3D40}"/>
          </ac:spMkLst>
        </pc:spChg>
        <pc:spChg chg="mod">
          <ac:chgData name="Min Wenwen (SSE)" userId="80ea8ba2-41f8-4269-bd91-68d2cb4272e3" providerId="ADAL" clId="{A30BEE67-18EA-415C-8CE3-7EB41ECC5156}" dt="2021-05-13T12:44:30.970" v="53" actId="1036"/>
          <ac:spMkLst>
            <pc:docMk/>
            <pc:sldMk cId="3468663005" sldId="1429"/>
            <ac:spMk id="60" creationId="{2FFBD81C-FBBC-432C-841C-7ACC33EF6E71}"/>
          </ac:spMkLst>
        </pc:spChg>
        <pc:spChg chg="mod">
          <ac:chgData name="Min Wenwen (SSE)" userId="80ea8ba2-41f8-4269-bd91-68d2cb4272e3" providerId="ADAL" clId="{A30BEE67-18EA-415C-8CE3-7EB41ECC5156}" dt="2021-05-13T12:43:41.194" v="43" actId="207"/>
          <ac:spMkLst>
            <pc:docMk/>
            <pc:sldMk cId="3468663005" sldId="1429"/>
            <ac:spMk id="61" creationId="{C3C2E4CA-EF0C-4616-AF9A-A8F5D1D911D6}"/>
          </ac:spMkLst>
        </pc:spChg>
      </pc:sldChg>
    </pc:docChg>
  </pc:docChgLst>
  <pc:docChgLst>
    <pc:chgData name="Min Wenwen (SSE)" userId="80ea8ba2-41f8-4269-bd91-68d2cb4272e3" providerId="ADAL" clId="{F487E00B-281F-493F-9CA6-93F862A0B98D}"/>
    <pc:docChg chg="addSld delSld modSld">
      <pc:chgData name="Min Wenwen (SSE)" userId="80ea8ba2-41f8-4269-bd91-68d2cb4272e3" providerId="ADAL" clId="{F487E00B-281F-493F-9CA6-93F862A0B98D}" dt="2020-12-09T06:22:52.274" v="39" actId="20577"/>
      <pc:docMkLst>
        <pc:docMk/>
      </pc:docMkLst>
      <pc:sldChg chg="del">
        <pc:chgData name="Min Wenwen (SSE)" userId="80ea8ba2-41f8-4269-bd91-68d2cb4272e3" providerId="ADAL" clId="{F487E00B-281F-493F-9CA6-93F862A0B98D}" dt="2020-12-09T06:21:53.726" v="0" actId="47"/>
        <pc:sldMkLst>
          <pc:docMk/>
          <pc:sldMk cId="1376775965" sldId="463"/>
        </pc:sldMkLst>
      </pc:sldChg>
      <pc:sldChg chg="modSp mod">
        <pc:chgData name="Min Wenwen (SSE)" userId="80ea8ba2-41f8-4269-bd91-68d2cb4272e3" providerId="ADAL" clId="{F487E00B-281F-493F-9CA6-93F862A0B98D}" dt="2020-12-09T06:22:52.274" v="39" actId="20577"/>
        <pc:sldMkLst>
          <pc:docMk/>
          <pc:sldMk cId="0" sldId="1300"/>
        </pc:sldMkLst>
        <pc:spChg chg="mod">
          <ac:chgData name="Min Wenwen (SSE)" userId="80ea8ba2-41f8-4269-bd91-68d2cb4272e3" providerId="ADAL" clId="{F487E00B-281F-493F-9CA6-93F862A0B98D}" dt="2020-12-09T06:22:52.274" v="39" actId="20577"/>
          <ac:spMkLst>
            <pc:docMk/>
            <pc:sldMk cId="0" sldId="1300"/>
            <ac:spMk id="16" creationId="{C73C2613-10BD-4F17-9580-8A67AF7B6655}"/>
          </ac:spMkLst>
        </pc:spChg>
      </pc:sldChg>
      <pc:sldChg chg="new">
        <pc:chgData name="Min Wenwen (SSE)" userId="80ea8ba2-41f8-4269-bd91-68d2cb4272e3" providerId="ADAL" clId="{F487E00B-281F-493F-9CA6-93F862A0B98D}" dt="2020-12-09T06:22:05.124" v="2" actId="680"/>
        <pc:sldMkLst>
          <pc:docMk/>
          <pc:sldMk cId="1092654671" sldId="1301"/>
        </pc:sldMkLst>
      </pc:sldChg>
      <pc:sldChg chg="del">
        <pc:chgData name="Min Wenwen (SSE)" userId="80ea8ba2-41f8-4269-bd91-68d2cb4272e3" providerId="ADAL" clId="{F487E00B-281F-493F-9CA6-93F862A0B98D}" dt="2020-12-09T06:21:53.726" v="0" actId="47"/>
        <pc:sldMkLst>
          <pc:docMk/>
          <pc:sldMk cId="3876851707" sldId="1424"/>
        </pc:sldMkLst>
      </pc:sldChg>
      <pc:sldChg chg="del">
        <pc:chgData name="Min Wenwen (SSE)" userId="80ea8ba2-41f8-4269-bd91-68d2cb4272e3" providerId="ADAL" clId="{F487E00B-281F-493F-9CA6-93F862A0B98D}" dt="2020-12-09T06:22:02.968" v="1" actId="47"/>
        <pc:sldMkLst>
          <pc:docMk/>
          <pc:sldMk cId="2796252428" sldId="1425"/>
        </pc:sldMkLst>
      </pc:sldChg>
      <pc:sldChg chg="del">
        <pc:chgData name="Min Wenwen (SSE)" userId="80ea8ba2-41f8-4269-bd91-68d2cb4272e3" providerId="ADAL" clId="{F487E00B-281F-493F-9CA6-93F862A0B98D}" dt="2020-12-09T06:22:02.968" v="1" actId="47"/>
        <pc:sldMkLst>
          <pc:docMk/>
          <pc:sldMk cId="4163223057" sldId="1426"/>
        </pc:sldMkLst>
      </pc:sldChg>
      <pc:sldChg chg="del">
        <pc:chgData name="Min Wenwen (SSE)" userId="80ea8ba2-41f8-4269-bd91-68d2cb4272e3" providerId="ADAL" clId="{F487E00B-281F-493F-9CA6-93F862A0B98D}" dt="2020-12-09T06:22:02.968" v="1" actId="47"/>
        <pc:sldMkLst>
          <pc:docMk/>
          <pc:sldMk cId="2382581820" sldId="1427"/>
        </pc:sldMkLst>
      </pc:sldChg>
      <pc:sldChg chg="del">
        <pc:chgData name="Min Wenwen (SSE)" userId="80ea8ba2-41f8-4269-bd91-68d2cb4272e3" providerId="ADAL" clId="{F487E00B-281F-493F-9CA6-93F862A0B98D}" dt="2020-12-09T06:22:02.968" v="1" actId="47"/>
        <pc:sldMkLst>
          <pc:docMk/>
          <pc:sldMk cId="4229977756" sldId="1428"/>
        </pc:sldMkLst>
      </pc:sldChg>
      <pc:sldChg chg="del">
        <pc:chgData name="Min Wenwen (SSE)" userId="80ea8ba2-41f8-4269-bd91-68d2cb4272e3" providerId="ADAL" clId="{F487E00B-281F-493F-9CA6-93F862A0B98D}" dt="2020-12-09T06:22:02.968" v="1" actId="47"/>
        <pc:sldMkLst>
          <pc:docMk/>
          <pc:sldMk cId="1365343778" sldId="1429"/>
        </pc:sldMkLst>
      </pc:sldChg>
      <pc:sldChg chg="del">
        <pc:chgData name="Min Wenwen (SSE)" userId="80ea8ba2-41f8-4269-bd91-68d2cb4272e3" providerId="ADAL" clId="{F487E00B-281F-493F-9CA6-93F862A0B98D}" dt="2020-12-09T06:22:02.968" v="1" actId="47"/>
        <pc:sldMkLst>
          <pc:docMk/>
          <pc:sldMk cId="4254529089" sldId="1430"/>
        </pc:sldMkLst>
      </pc:sldChg>
      <pc:sldChg chg="del">
        <pc:chgData name="Min Wenwen (SSE)" userId="80ea8ba2-41f8-4269-bd91-68d2cb4272e3" providerId="ADAL" clId="{F487E00B-281F-493F-9CA6-93F862A0B98D}" dt="2020-12-09T06:22:02.968" v="1" actId="47"/>
        <pc:sldMkLst>
          <pc:docMk/>
          <pc:sldMk cId="615911563" sldId="1431"/>
        </pc:sldMkLst>
      </pc:sldChg>
      <pc:sldChg chg="del">
        <pc:chgData name="Min Wenwen (SSE)" userId="80ea8ba2-41f8-4269-bd91-68d2cb4272e3" providerId="ADAL" clId="{F487E00B-281F-493F-9CA6-93F862A0B98D}" dt="2020-12-09T06:22:02.968" v="1" actId="47"/>
        <pc:sldMkLst>
          <pc:docMk/>
          <pc:sldMk cId="1505904686" sldId="1432"/>
        </pc:sldMkLst>
      </pc:sldChg>
      <pc:sldChg chg="del">
        <pc:chgData name="Min Wenwen (SSE)" userId="80ea8ba2-41f8-4269-bd91-68d2cb4272e3" providerId="ADAL" clId="{F487E00B-281F-493F-9CA6-93F862A0B98D}" dt="2020-12-09T06:22:02.968" v="1" actId="47"/>
        <pc:sldMkLst>
          <pc:docMk/>
          <pc:sldMk cId="3800472624" sldId="1433"/>
        </pc:sldMkLst>
      </pc:sldChg>
      <pc:sldChg chg="del">
        <pc:chgData name="Min Wenwen (SSE)" userId="80ea8ba2-41f8-4269-bd91-68d2cb4272e3" providerId="ADAL" clId="{F487E00B-281F-493F-9CA6-93F862A0B98D}" dt="2020-12-09T06:22:02.968" v="1" actId="47"/>
        <pc:sldMkLst>
          <pc:docMk/>
          <pc:sldMk cId="934149206" sldId="1434"/>
        </pc:sldMkLst>
      </pc:sldChg>
      <pc:sldChg chg="del">
        <pc:chgData name="Min Wenwen (SSE)" userId="80ea8ba2-41f8-4269-bd91-68d2cb4272e3" providerId="ADAL" clId="{F487E00B-281F-493F-9CA6-93F862A0B98D}" dt="2020-12-09T06:22:02.968" v="1" actId="47"/>
        <pc:sldMkLst>
          <pc:docMk/>
          <pc:sldMk cId="2984175164" sldId="1435"/>
        </pc:sldMkLst>
      </pc:sldChg>
      <pc:sldChg chg="del">
        <pc:chgData name="Min Wenwen (SSE)" userId="80ea8ba2-41f8-4269-bd91-68d2cb4272e3" providerId="ADAL" clId="{F487E00B-281F-493F-9CA6-93F862A0B98D}" dt="2020-12-09T06:22:02.968" v="1" actId="47"/>
        <pc:sldMkLst>
          <pc:docMk/>
          <pc:sldMk cId="2382827800" sldId="1436"/>
        </pc:sldMkLst>
      </pc:sldChg>
      <pc:sldChg chg="del">
        <pc:chgData name="Min Wenwen (SSE)" userId="80ea8ba2-41f8-4269-bd91-68d2cb4272e3" providerId="ADAL" clId="{F487E00B-281F-493F-9CA6-93F862A0B98D}" dt="2020-12-09T06:22:02.968" v="1" actId="47"/>
        <pc:sldMkLst>
          <pc:docMk/>
          <pc:sldMk cId="1170136313" sldId="1437"/>
        </pc:sldMkLst>
      </pc:sldChg>
      <pc:sldChg chg="del">
        <pc:chgData name="Min Wenwen (SSE)" userId="80ea8ba2-41f8-4269-bd91-68d2cb4272e3" providerId="ADAL" clId="{F487E00B-281F-493F-9CA6-93F862A0B98D}" dt="2020-12-09T06:22:02.968" v="1" actId="47"/>
        <pc:sldMkLst>
          <pc:docMk/>
          <pc:sldMk cId="4161453870" sldId="1438"/>
        </pc:sldMkLst>
      </pc:sldChg>
      <pc:sldChg chg="del">
        <pc:chgData name="Min Wenwen (SSE)" userId="80ea8ba2-41f8-4269-bd91-68d2cb4272e3" providerId="ADAL" clId="{F487E00B-281F-493F-9CA6-93F862A0B98D}" dt="2020-12-09T06:22:02.968" v="1" actId="47"/>
        <pc:sldMkLst>
          <pc:docMk/>
          <pc:sldMk cId="3944873530" sldId="1439"/>
        </pc:sldMkLst>
      </pc:sldChg>
      <pc:sldChg chg="del">
        <pc:chgData name="Min Wenwen (SSE)" userId="80ea8ba2-41f8-4269-bd91-68d2cb4272e3" providerId="ADAL" clId="{F487E00B-281F-493F-9CA6-93F862A0B98D}" dt="2020-12-09T06:22:02.968" v="1" actId="47"/>
        <pc:sldMkLst>
          <pc:docMk/>
          <pc:sldMk cId="1476119131" sldId="1440"/>
        </pc:sldMkLst>
      </pc:sldChg>
      <pc:sldChg chg="del">
        <pc:chgData name="Min Wenwen (SSE)" userId="80ea8ba2-41f8-4269-bd91-68d2cb4272e3" providerId="ADAL" clId="{F487E00B-281F-493F-9CA6-93F862A0B98D}" dt="2020-12-09T06:22:02.968" v="1" actId="47"/>
        <pc:sldMkLst>
          <pc:docMk/>
          <pc:sldMk cId="415802891" sldId="1441"/>
        </pc:sldMkLst>
      </pc:sldChg>
      <pc:sldChg chg="del">
        <pc:chgData name="Min Wenwen (SSE)" userId="80ea8ba2-41f8-4269-bd91-68d2cb4272e3" providerId="ADAL" clId="{F487E00B-281F-493F-9CA6-93F862A0B98D}" dt="2020-12-09T06:22:02.968" v="1" actId="47"/>
        <pc:sldMkLst>
          <pc:docMk/>
          <pc:sldMk cId="4112769234" sldId="1442"/>
        </pc:sldMkLst>
      </pc:sldChg>
      <pc:sldChg chg="del">
        <pc:chgData name="Min Wenwen (SSE)" userId="80ea8ba2-41f8-4269-bd91-68d2cb4272e3" providerId="ADAL" clId="{F487E00B-281F-493F-9CA6-93F862A0B98D}" dt="2020-12-09T06:22:02.968" v="1" actId="47"/>
        <pc:sldMkLst>
          <pc:docMk/>
          <pc:sldMk cId="3531471893" sldId="1443"/>
        </pc:sldMkLst>
      </pc:sldChg>
      <pc:sldChg chg="del">
        <pc:chgData name="Min Wenwen (SSE)" userId="80ea8ba2-41f8-4269-bd91-68d2cb4272e3" providerId="ADAL" clId="{F487E00B-281F-493F-9CA6-93F862A0B98D}" dt="2020-12-09T06:22:02.968" v="1" actId="47"/>
        <pc:sldMkLst>
          <pc:docMk/>
          <pc:sldMk cId="2899207604" sldId="1444"/>
        </pc:sldMkLst>
      </pc:sldChg>
      <pc:sldChg chg="del">
        <pc:chgData name="Min Wenwen (SSE)" userId="80ea8ba2-41f8-4269-bd91-68d2cb4272e3" providerId="ADAL" clId="{F487E00B-281F-493F-9CA6-93F862A0B98D}" dt="2020-12-09T06:22:02.968" v="1" actId="47"/>
        <pc:sldMkLst>
          <pc:docMk/>
          <pc:sldMk cId="3460616061" sldId="1445"/>
        </pc:sldMkLst>
      </pc:sldChg>
    </pc:docChg>
  </pc:docChgLst>
  <pc:docChgLst>
    <pc:chgData name="Min Wenwen (SSE)" userId="80ea8ba2-41f8-4269-bd91-68d2cb4272e3" providerId="ADAL" clId="{5DC2FA06-9037-4BFA-A730-0FFDBDA213DD}"/>
    <pc:docChg chg="undo custSel modSld">
      <pc:chgData name="Min Wenwen (SSE)" userId="80ea8ba2-41f8-4269-bd91-68d2cb4272e3" providerId="ADAL" clId="{5DC2FA06-9037-4BFA-A730-0FFDBDA213DD}" dt="2020-12-09T05:10:48.604" v="48" actId="1035"/>
      <pc:docMkLst>
        <pc:docMk/>
      </pc:docMkLst>
      <pc:sldChg chg="addSp delSp modSp mod">
        <pc:chgData name="Min Wenwen (SSE)" userId="80ea8ba2-41f8-4269-bd91-68d2cb4272e3" providerId="ADAL" clId="{5DC2FA06-9037-4BFA-A730-0FFDBDA213DD}" dt="2020-12-09T05:10:48.604" v="48" actId="1035"/>
        <pc:sldMkLst>
          <pc:docMk/>
          <pc:sldMk cId="0" sldId="1300"/>
        </pc:sldMkLst>
        <pc:spChg chg="add del mod">
          <ac:chgData name="Min Wenwen (SSE)" userId="80ea8ba2-41f8-4269-bd91-68d2cb4272e3" providerId="ADAL" clId="{5DC2FA06-9037-4BFA-A730-0FFDBDA213DD}" dt="2020-12-09T05:09:48.911" v="27" actId="20577"/>
          <ac:spMkLst>
            <pc:docMk/>
            <pc:sldMk cId="0" sldId="1300"/>
            <ac:spMk id="5126" creationId="{00000000-0000-0000-0000-000000000000}"/>
          </ac:spMkLst>
        </pc:spChg>
        <pc:picChg chg="add del mod">
          <ac:chgData name="Min Wenwen (SSE)" userId="80ea8ba2-41f8-4269-bd91-68d2cb4272e3" providerId="ADAL" clId="{5DC2FA06-9037-4BFA-A730-0FFDBDA213DD}" dt="2020-12-09T05:09:59.631" v="31" actId="478"/>
          <ac:picMkLst>
            <pc:docMk/>
            <pc:sldMk cId="0" sldId="1300"/>
            <ac:picMk id="2" creationId="{3EC0C939-7379-4FBA-B9D3-C8B11411DC75}"/>
          </ac:picMkLst>
        </pc:picChg>
        <pc:picChg chg="del">
          <ac:chgData name="Min Wenwen (SSE)" userId="80ea8ba2-41f8-4269-bd91-68d2cb4272e3" providerId="ADAL" clId="{5DC2FA06-9037-4BFA-A730-0FFDBDA213DD}" dt="2020-12-09T05:08:52.414" v="3" actId="478"/>
          <ac:picMkLst>
            <pc:docMk/>
            <pc:sldMk cId="0" sldId="1300"/>
            <ac:picMk id="6" creationId="{FF811289-7B47-40BE-8DFE-3C8941559E55}"/>
          </ac:picMkLst>
        </pc:picChg>
        <pc:picChg chg="add mod">
          <ac:chgData name="Min Wenwen (SSE)" userId="80ea8ba2-41f8-4269-bd91-68d2cb4272e3" providerId="ADAL" clId="{5DC2FA06-9037-4BFA-A730-0FFDBDA213DD}" dt="2020-12-09T05:10:48.604" v="48" actId="1035"/>
          <ac:picMkLst>
            <pc:docMk/>
            <pc:sldMk cId="0" sldId="1300"/>
            <ac:picMk id="9" creationId="{0903E58D-E47C-4FAB-854A-A7BE3C3CA709}"/>
          </ac:picMkLst>
        </pc:picChg>
      </pc:sldChg>
    </pc:docChg>
  </pc:docChgLst>
  <pc:docChgLst>
    <pc:chgData name="Min Wenwen (SSE)" userId="80ea8ba2-41f8-4269-bd91-68d2cb4272e3" providerId="ADAL" clId="{CE07222D-D4DE-4E57-8A6F-21E78941474D}"/>
    <pc:docChg chg="undo custSel addSld delSld modSld">
      <pc:chgData name="Min Wenwen (SSE)" userId="80ea8ba2-41f8-4269-bd91-68d2cb4272e3" providerId="ADAL" clId="{CE07222D-D4DE-4E57-8A6F-21E78941474D}" dt="2021-05-08T03:16:22.172" v="212" actId="1076"/>
      <pc:docMkLst>
        <pc:docMk/>
      </pc:docMkLst>
      <pc:sldChg chg="add">
        <pc:chgData name="Min Wenwen (SSE)" userId="80ea8ba2-41f8-4269-bd91-68d2cb4272e3" providerId="ADAL" clId="{CE07222D-D4DE-4E57-8A6F-21E78941474D}" dt="2021-05-08T03:14:23.955" v="190"/>
        <pc:sldMkLst>
          <pc:docMk/>
          <pc:sldMk cId="1567651824" sldId="265"/>
        </pc:sldMkLst>
      </pc:sldChg>
      <pc:sldChg chg="add">
        <pc:chgData name="Min Wenwen (SSE)" userId="80ea8ba2-41f8-4269-bd91-68d2cb4272e3" providerId="ADAL" clId="{CE07222D-D4DE-4E57-8A6F-21E78941474D}" dt="2021-05-08T03:14:23.955" v="190"/>
        <pc:sldMkLst>
          <pc:docMk/>
          <pc:sldMk cId="4274628475" sldId="454"/>
        </pc:sldMkLst>
      </pc:sldChg>
      <pc:sldChg chg="add">
        <pc:chgData name="Min Wenwen (SSE)" userId="80ea8ba2-41f8-4269-bd91-68d2cb4272e3" providerId="ADAL" clId="{CE07222D-D4DE-4E57-8A6F-21E78941474D}" dt="2021-05-08T03:14:23.955" v="190"/>
        <pc:sldMkLst>
          <pc:docMk/>
          <pc:sldMk cId="1376775965" sldId="463"/>
        </pc:sldMkLst>
      </pc:sldChg>
      <pc:sldChg chg="add del">
        <pc:chgData name="Min Wenwen (SSE)" userId="80ea8ba2-41f8-4269-bd91-68d2cb4272e3" providerId="ADAL" clId="{CE07222D-D4DE-4E57-8A6F-21E78941474D}" dt="2021-05-08T03:16:04.803" v="211" actId="47"/>
        <pc:sldMkLst>
          <pc:docMk/>
          <pc:sldMk cId="3897431276" sldId="466"/>
        </pc:sldMkLst>
      </pc:sldChg>
      <pc:sldChg chg="modSp add">
        <pc:chgData name="Min Wenwen (SSE)" userId="80ea8ba2-41f8-4269-bd91-68d2cb4272e3" providerId="ADAL" clId="{CE07222D-D4DE-4E57-8A6F-21E78941474D}" dt="2021-05-08T03:15:03.579" v="191"/>
        <pc:sldMkLst>
          <pc:docMk/>
          <pc:sldMk cId="3149454407" sldId="467"/>
        </pc:sldMkLst>
        <pc:spChg chg="mod">
          <ac:chgData name="Min Wenwen (SSE)" userId="80ea8ba2-41f8-4269-bd91-68d2cb4272e3" providerId="ADAL" clId="{CE07222D-D4DE-4E57-8A6F-21E78941474D}" dt="2021-05-08T03:15:03.579" v="191"/>
          <ac:spMkLst>
            <pc:docMk/>
            <pc:sldMk cId="3149454407" sldId="467"/>
            <ac:spMk id="4" creationId="{8E716D31-6696-401E-A645-157F916191D3}"/>
          </ac:spMkLst>
        </pc:spChg>
      </pc:sldChg>
      <pc:sldChg chg="add">
        <pc:chgData name="Min Wenwen (SSE)" userId="80ea8ba2-41f8-4269-bd91-68d2cb4272e3" providerId="ADAL" clId="{CE07222D-D4DE-4E57-8A6F-21E78941474D}" dt="2021-05-08T03:14:23.955" v="190"/>
        <pc:sldMkLst>
          <pc:docMk/>
          <pc:sldMk cId="3420957701" sldId="468"/>
        </pc:sldMkLst>
      </pc:sldChg>
      <pc:sldChg chg="modSp add">
        <pc:chgData name="Min Wenwen (SSE)" userId="80ea8ba2-41f8-4269-bd91-68d2cb4272e3" providerId="ADAL" clId="{CE07222D-D4DE-4E57-8A6F-21E78941474D}" dt="2021-05-08T03:15:03.579" v="191"/>
        <pc:sldMkLst>
          <pc:docMk/>
          <pc:sldMk cId="837209329" sldId="485"/>
        </pc:sldMkLst>
        <pc:spChg chg="mod">
          <ac:chgData name="Min Wenwen (SSE)" userId="80ea8ba2-41f8-4269-bd91-68d2cb4272e3" providerId="ADAL" clId="{CE07222D-D4DE-4E57-8A6F-21E78941474D}" dt="2021-05-08T03:15:03.579" v="191"/>
          <ac:spMkLst>
            <pc:docMk/>
            <pc:sldMk cId="837209329" sldId="485"/>
            <ac:spMk id="4" creationId="{9055754E-FA0B-4480-9CCC-35CBCE8EDF9C}"/>
          </ac:spMkLst>
        </pc:spChg>
      </pc:sldChg>
      <pc:sldChg chg="modSp add">
        <pc:chgData name="Min Wenwen (SSE)" userId="80ea8ba2-41f8-4269-bd91-68d2cb4272e3" providerId="ADAL" clId="{CE07222D-D4DE-4E57-8A6F-21E78941474D}" dt="2021-05-08T03:15:03.579" v="191"/>
        <pc:sldMkLst>
          <pc:docMk/>
          <pc:sldMk cId="3213732585" sldId="488"/>
        </pc:sldMkLst>
        <pc:spChg chg="mod">
          <ac:chgData name="Min Wenwen (SSE)" userId="80ea8ba2-41f8-4269-bd91-68d2cb4272e3" providerId="ADAL" clId="{CE07222D-D4DE-4E57-8A6F-21E78941474D}" dt="2021-05-08T03:15:03.579" v="191"/>
          <ac:spMkLst>
            <pc:docMk/>
            <pc:sldMk cId="3213732585" sldId="488"/>
            <ac:spMk id="4" creationId="{75417F9A-AF1E-44DA-998E-9C43EF33676A}"/>
          </ac:spMkLst>
        </pc:spChg>
      </pc:sldChg>
      <pc:sldChg chg="modSp add">
        <pc:chgData name="Min Wenwen (SSE)" userId="80ea8ba2-41f8-4269-bd91-68d2cb4272e3" providerId="ADAL" clId="{CE07222D-D4DE-4E57-8A6F-21E78941474D}" dt="2021-05-08T03:15:03.579" v="191"/>
        <pc:sldMkLst>
          <pc:docMk/>
          <pc:sldMk cId="2463869793" sldId="489"/>
        </pc:sldMkLst>
        <pc:spChg chg="mod">
          <ac:chgData name="Min Wenwen (SSE)" userId="80ea8ba2-41f8-4269-bd91-68d2cb4272e3" providerId="ADAL" clId="{CE07222D-D4DE-4E57-8A6F-21E78941474D}" dt="2021-05-08T03:15:03.579" v="191"/>
          <ac:spMkLst>
            <pc:docMk/>
            <pc:sldMk cId="2463869793" sldId="489"/>
            <ac:spMk id="4" creationId="{6AE0A8A1-1047-484A-982B-1EF5A988A69C}"/>
          </ac:spMkLst>
        </pc:spChg>
      </pc:sldChg>
      <pc:sldChg chg="modSp add">
        <pc:chgData name="Min Wenwen (SSE)" userId="80ea8ba2-41f8-4269-bd91-68d2cb4272e3" providerId="ADAL" clId="{CE07222D-D4DE-4E57-8A6F-21E78941474D}" dt="2021-05-08T03:15:03.579" v="191"/>
        <pc:sldMkLst>
          <pc:docMk/>
          <pc:sldMk cId="3242360657" sldId="490"/>
        </pc:sldMkLst>
        <pc:spChg chg="mod">
          <ac:chgData name="Min Wenwen (SSE)" userId="80ea8ba2-41f8-4269-bd91-68d2cb4272e3" providerId="ADAL" clId="{CE07222D-D4DE-4E57-8A6F-21E78941474D}" dt="2021-05-08T03:15:03.579" v="191"/>
          <ac:spMkLst>
            <pc:docMk/>
            <pc:sldMk cId="3242360657" sldId="490"/>
            <ac:spMk id="4" creationId="{341969EE-1839-4034-9AAC-30F5201FC61F}"/>
          </ac:spMkLst>
        </pc:spChg>
      </pc:sldChg>
      <pc:sldChg chg="modSp add">
        <pc:chgData name="Min Wenwen (SSE)" userId="80ea8ba2-41f8-4269-bd91-68d2cb4272e3" providerId="ADAL" clId="{CE07222D-D4DE-4E57-8A6F-21E78941474D}" dt="2021-05-08T03:15:03.579" v="191"/>
        <pc:sldMkLst>
          <pc:docMk/>
          <pc:sldMk cId="787031352" sldId="517"/>
        </pc:sldMkLst>
        <pc:spChg chg="mod">
          <ac:chgData name="Min Wenwen (SSE)" userId="80ea8ba2-41f8-4269-bd91-68d2cb4272e3" providerId="ADAL" clId="{CE07222D-D4DE-4E57-8A6F-21E78941474D}" dt="2021-05-08T03:15:03.579" v="191"/>
          <ac:spMkLst>
            <pc:docMk/>
            <pc:sldMk cId="787031352" sldId="517"/>
            <ac:spMk id="4" creationId="{F40DD895-10E4-45A3-84E3-8143E632A674}"/>
          </ac:spMkLst>
        </pc:spChg>
      </pc:sldChg>
      <pc:sldChg chg="modSp add">
        <pc:chgData name="Min Wenwen (SSE)" userId="80ea8ba2-41f8-4269-bd91-68d2cb4272e3" providerId="ADAL" clId="{CE07222D-D4DE-4E57-8A6F-21E78941474D}" dt="2021-05-08T03:15:03.579" v="191"/>
        <pc:sldMkLst>
          <pc:docMk/>
          <pc:sldMk cId="2880488016" sldId="518"/>
        </pc:sldMkLst>
        <pc:spChg chg="mod">
          <ac:chgData name="Min Wenwen (SSE)" userId="80ea8ba2-41f8-4269-bd91-68d2cb4272e3" providerId="ADAL" clId="{CE07222D-D4DE-4E57-8A6F-21E78941474D}" dt="2021-05-08T03:15:03.579" v="191"/>
          <ac:spMkLst>
            <pc:docMk/>
            <pc:sldMk cId="2880488016" sldId="518"/>
            <ac:spMk id="4" creationId="{BDF9B911-9A45-4A84-BBE7-797788199E4F}"/>
          </ac:spMkLst>
        </pc:spChg>
      </pc:sldChg>
      <pc:sldChg chg="modSp add">
        <pc:chgData name="Min Wenwen (SSE)" userId="80ea8ba2-41f8-4269-bd91-68d2cb4272e3" providerId="ADAL" clId="{CE07222D-D4DE-4E57-8A6F-21E78941474D}" dt="2021-05-08T03:15:03.579" v="191"/>
        <pc:sldMkLst>
          <pc:docMk/>
          <pc:sldMk cId="2272645345" sldId="520"/>
        </pc:sldMkLst>
        <pc:spChg chg="mod">
          <ac:chgData name="Min Wenwen (SSE)" userId="80ea8ba2-41f8-4269-bd91-68d2cb4272e3" providerId="ADAL" clId="{CE07222D-D4DE-4E57-8A6F-21E78941474D}" dt="2021-05-08T03:15:03.579" v="191"/>
          <ac:spMkLst>
            <pc:docMk/>
            <pc:sldMk cId="2272645345" sldId="520"/>
            <ac:spMk id="4" creationId="{BDF9B911-9A45-4A84-BBE7-797788199E4F}"/>
          </ac:spMkLst>
        </pc:spChg>
      </pc:sldChg>
      <pc:sldChg chg="modSp add">
        <pc:chgData name="Min Wenwen (SSE)" userId="80ea8ba2-41f8-4269-bd91-68d2cb4272e3" providerId="ADAL" clId="{CE07222D-D4DE-4E57-8A6F-21E78941474D}" dt="2021-05-08T03:15:03.579" v="191"/>
        <pc:sldMkLst>
          <pc:docMk/>
          <pc:sldMk cId="92522190" sldId="522"/>
        </pc:sldMkLst>
        <pc:spChg chg="mod">
          <ac:chgData name="Min Wenwen (SSE)" userId="80ea8ba2-41f8-4269-bd91-68d2cb4272e3" providerId="ADAL" clId="{CE07222D-D4DE-4E57-8A6F-21E78941474D}" dt="2021-05-08T03:15:03.579" v="191"/>
          <ac:spMkLst>
            <pc:docMk/>
            <pc:sldMk cId="92522190" sldId="522"/>
            <ac:spMk id="4" creationId="{8352119E-2100-430A-B077-A8A507E8FE4A}"/>
          </ac:spMkLst>
        </pc:spChg>
      </pc:sldChg>
      <pc:sldChg chg="modSp add">
        <pc:chgData name="Min Wenwen (SSE)" userId="80ea8ba2-41f8-4269-bd91-68d2cb4272e3" providerId="ADAL" clId="{CE07222D-D4DE-4E57-8A6F-21E78941474D}" dt="2021-05-08T03:15:03.579" v="191"/>
        <pc:sldMkLst>
          <pc:docMk/>
          <pc:sldMk cId="1776367179" sldId="523"/>
        </pc:sldMkLst>
        <pc:spChg chg="mod">
          <ac:chgData name="Min Wenwen (SSE)" userId="80ea8ba2-41f8-4269-bd91-68d2cb4272e3" providerId="ADAL" clId="{CE07222D-D4DE-4E57-8A6F-21E78941474D}" dt="2021-05-08T03:15:03.579" v="191"/>
          <ac:spMkLst>
            <pc:docMk/>
            <pc:sldMk cId="1776367179" sldId="523"/>
            <ac:spMk id="4" creationId="{C78D9C61-50CE-4468-B0C3-F6A0B8AE0E64}"/>
          </ac:spMkLst>
        </pc:spChg>
      </pc:sldChg>
      <pc:sldChg chg="modSp add">
        <pc:chgData name="Min Wenwen (SSE)" userId="80ea8ba2-41f8-4269-bd91-68d2cb4272e3" providerId="ADAL" clId="{CE07222D-D4DE-4E57-8A6F-21E78941474D}" dt="2021-05-08T03:15:03.579" v="191"/>
        <pc:sldMkLst>
          <pc:docMk/>
          <pc:sldMk cId="1045912870" sldId="524"/>
        </pc:sldMkLst>
        <pc:spChg chg="mod">
          <ac:chgData name="Min Wenwen (SSE)" userId="80ea8ba2-41f8-4269-bd91-68d2cb4272e3" providerId="ADAL" clId="{CE07222D-D4DE-4E57-8A6F-21E78941474D}" dt="2021-05-08T03:15:03.579" v="191"/>
          <ac:spMkLst>
            <pc:docMk/>
            <pc:sldMk cId="1045912870" sldId="524"/>
            <ac:spMk id="4" creationId="{0C484B2C-90AC-4157-BF19-2A0A51425CF1}"/>
          </ac:spMkLst>
        </pc:spChg>
      </pc:sldChg>
      <pc:sldChg chg="modSp add modNotes">
        <pc:chgData name="Min Wenwen (SSE)" userId="80ea8ba2-41f8-4269-bd91-68d2cb4272e3" providerId="ADAL" clId="{CE07222D-D4DE-4E57-8A6F-21E78941474D}" dt="2021-05-08T03:15:03.579" v="191"/>
        <pc:sldMkLst>
          <pc:docMk/>
          <pc:sldMk cId="2374930385" sldId="526"/>
        </pc:sldMkLst>
        <pc:spChg chg="mod">
          <ac:chgData name="Min Wenwen (SSE)" userId="80ea8ba2-41f8-4269-bd91-68d2cb4272e3" providerId="ADAL" clId="{CE07222D-D4DE-4E57-8A6F-21E78941474D}" dt="2021-05-08T03:15:03.579" v="191"/>
          <ac:spMkLst>
            <pc:docMk/>
            <pc:sldMk cId="2374930385" sldId="526"/>
            <ac:spMk id="4" creationId="{778052D2-AB75-4F15-BFD2-7774B2DAF71A}"/>
          </ac:spMkLst>
        </pc:spChg>
      </pc:sldChg>
      <pc:sldChg chg="modSp add">
        <pc:chgData name="Min Wenwen (SSE)" userId="80ea8ba2-41f8-4269-bd91-68d2cb4272e3" providerId="ADAL" clId="{CE07222D-D4DE-4E57-8A6F-21E78941474D}" dt="2021-05-08T03:15:03.579" v="191"/>
        <pc:sldMkLst>
          <pc:docMk/>
          <pc:sldMk cId="2791903519" sldId="527"/>
        </pc:sldMkLst>
        <pc:spChg chg="mod">
          <ac:chgData name="Min Wenwen (SSE)" userId="80ea8ba2-41f8-4269-bd91-68d2cb4272e3" providerId="ADAL" clId="{CE07222D-D4DE-4E57-8A6F-21E78941474D}" dt="2021-05-08T03:15:03.579" v="191"/>
          <ac:spMkLst>
            <pc:docMk/>
            <pc:sldMk cId="2791903519" sldId="527"/>
            <ac:spMk id="4" creationId="{906DDF61-F4B3-4D7E-B8BD-D6A18B367F2C}"/>
          </ac:spMkLst>
        </pc:spChg>
      </pc:sldChg>
      <pc:sldChg chg="modSp add">
        <pc:chgData name="Min Wenwen (SSE)" userId="80ea8ba2-41f8-4269-bd91-68d2cb4272e3" providerId="ADAL" clId="{CE07222D-D4DE-4E57-8A6F-21E78941474D}" dt="2021-05-08T03:15:03.579" v="191"/>
        <pc:sldMkLst>
          <pc:docMk/>
          <pc:sldMk cId="927397190" sldId="528"/>
        </pc:sldMkLst>
        <pc:spChg chg="mod">
          <ac:chgData name="Min Wenwen (SSE)" userId="80ea8ba2-41f8-4269-bd91-68d2cb4272e3" providerId="ADAL" clId="{CE07222D-D4DE-4E57-8A6F-21E78941474D}" dt="2021-05-08T03:15:03.579" v="191"/>
          <ac:spMkLst>
            <pc:docMk/>
            <pc:sldMk cId="927397190" sldId="528"/>
            <ac:spMk id="4" creationId="{7E91D02D-3E7F-4E66-96CA-DBF902AC2B1A}"/>
          </ac:spMkLst>
        </pc:spChg>
      </pc:sldChg>
      <pc:sldChg chg="modSp mod">
        <pc:chgData name="Min Wenwen (SSE)" userId="80ea8ba2-41f8-4269-bd91-68d2cb4272e3" providerId="ADAL" clId="{CE07222D-D4DE-4E57-8A6F-21E78941474D}" dt="2021-05-08T03:15:51.169" v="210" actId="20577"/>
        <pc:sldMkLst>
          <pc:docMk/>
          <pc:sldMk cId="0" sldId="1300"/>
        </pc:sldMkLst>
        <pc:spChg chg="mod">
          <ac:chgData name="Min Wenwen (SSE)" userId="80ea8ba2-41f8-4269-bd91-68d2cb4272e3" providerId="ADAL" clId="{CE07222D-D4DE-4E57-8A6F-21E78941474D}" dt="2021-05-08T03:15:51.169" v="210" actId="20577"/>
          <ac:spMkLst>
            <pc:docMk/>
            <pc:sldMk cId="0" sldId="1300"/>
            <ac:spMk id="16" creationId="{C73C2613-10BD-4F17-9580-8A67AF7B6655}"/>
          </ac:spMkLst>
        </pc:spChg>
      </pc:sldChg>
      <pc:sldChg chg="del">
        <pc:chgData name="Min Wenwen (SSE)" userId="80ea8ba2-41f8-4269-bd91-68d2cb4272e3" providerId="ADAL" clId="{CE07222D-D4DE-4E57-8A6F-21E78941474D}" dt="2021-05-08T03:15:06.156" v="192" actId="47"/>
        <pc:sldMkLst>
          <pc:docMk/>
          <pc:sldMk cId="1092654671" sldId="1301"/>
        </pc:sldMkLst>
      </pc:sldChg>
      <pc:sldChg chg="addSp modSp new mod">
        <pc:chgData name="Min Wenwen (SSE)" userId="80ea8ba2-41f8-4269-bd91-68d2cb4272e3" providerId="ADAL" clId="{CE07222D-D4DE-4E57-8A6F-21E78941474D}" dt="2021-05-08T03:16:22.172" v="212" actId="1076"/>
        <pc:sldMkLst>
          <pc:docMk/>
          <pc:sldMk cId="170521944" sldId="1302"/>
        </pc:sldMkLst>
        <pc:spChg chg="mod">
          <ac:chgData name="Min Wenwen (SSE)" userId="80ea8ba2-41f8-4269-bd91-68d2cb4272e3" providerId="ADAL" clId="{CE07222D-D4DE-4E57-8A6F-21E78941474D}" dt="2021-05-08T02:28:47.858" v="10"/>
          <ac:spMkLst>
            <pc:docMk/>
            <pc:sldMk cId="170521944" sldId="1302"/>
            <ac:spMk id="3" creationId="{096F40AC-3510-4589-8D92-AF4EF47B8E51}"/>
          </ac:spMkLst>
        </pc:spChg>
        <pc:spChg chg="mod">
          <ac:chgData name="Min Wenwen (SSE)" userId="80ea8ba2-41f8-4269-bd91-68d2cb4272e3" providerId="ADAL" clId="{CE07222D-D4DE-4E57-8A6F-21E78941474D}" dt="2021-05-08T02:32:12.437" v="189" actId="14100"/>
          <ac:spMkLst>
            <pc:docMk/>
            <pc:sldMk cId="170521944" sldId="1302"/>
            <ac:spMk id="4" creationId="{98AEBFA3-A3EA-408C-87DD-B2EC2AA30354}"/>
          </ac:spMkLst>
        </pc:spChg>
        <pc:spChg chg="add mod">
          <ac:chgData name="Min Wenwen (SSE)" userId="80ea8ba2-41f8-4269-bd91-68d2cb4272e3" providerId="ADAL" clId="{CE07222D-D4DE-4E57-8A6F-21E78941474D}" dt="2021-05-08T03:16:22.172" v="212" actId="1076"/>
          <ac:spMkLst>
            <pc:docMk/>
            <pc:sldMk cId="170521944" sldId="1302"/>
            <ac:spMk id="5" creationId="{AA62F222-A8C4-45B8-BB66-B05486CB1949}"/>
          </ac:spMkLst>
        </pc:spChg>
      </pc:sldChg>
      <pc:sldChg chg="modSp add">
        <pc:chgData name="Min Wenwen (SSE)" userId="80ea8ba2-41f8-4269-bd91-68d2cb4272e3" providerId="ADAL" clId="{CE07222D-D4DE-4E57-8A6F-21E78941474D}" dt="2021-05-08T03:15:03.579" v="191"/>
        <pc:sldMkLst>
          <pc:docMk/>
          <pc:sldMk cId="3448600366" sldId="1303"/>
        </pc:sldMkLst>
        <pc:spChg chg="mod">
          <ac:chgData name="Min Wenwen (SSE)" userId="80ea8ba2-41f8-4269-bd91-68d2cb4272e3" providerId="ADAL" clId="{CE07222D-D4DE-4E57-8A6F-21E78941474D}" dt="2021-05-08T03:15:03.579" v="191"/>
          <ac:spMkLst>
            <pc:docMk/>
            <pc:sldMk cId="3448600366" sldId="1303"/>
            <ac:spMk id="8" creationId="{8463EBAF-9A41-479E-A31A-6238C461D052}"/>
          </ac:spMkLst>
        </pc:spChg>
      </pc:sldChg>
      <pc:sldMasterChg chg="delSldLayout">
        <pc:chgData name="Min Wenwen (SSE)" userId="80ea8ba2-41f8-4269-bd91-68d2cb4272e3" providerId="ADAL" clId="{CE07222D-D4DE-4E57-8A6F-21E78941474D}" dt="2021-05-08T03:16:04.803" v="211" actId="47"/>
        <pc:sldMasterMkLst>
          <pc:docMk/>
          <pc:sldMasterMk cId="0" sldId="2147483672"/>
        </pc:sldMasterMkLst>
        <pc:sldLayoutChg chg="del">
          <pc:chgData name="Min Wenwen (SSE)" userId="80ea8ba2-41f8-4269-bd91-68d2cb4272e3" providerId="ADAL" clId="{CE07222D-D4DE-4E57-8A6F-21E78941474D}" dt="2021-05-08T03:16:04.803" v="211" actId="47"/>
          <pc:sldLayoutMkLst>
            <pc:docMk/>
            <pc:sldMasterMk cId="0" sldId="2147483672"/>
            <pc:sldLayoutMk cId="1321381462" sldId="2147483680"/>
          </pc:sldLayoutMkLst>
        </pc:sldLayoutChg>
      </pc:sldMasterChg>
    </pc:docChg>
  </pc:docChgLst>
  <pc:docChgLst>
    <pc:chgData name="Min Wenwen (SSE)" userId="80ea8ba2-41f8-4269-bd91-68d2cb4272e3" providerId="ADAL" clId="{1525CF0B-D6B2-47B9-8A00-2B8B57FB96A9}"/>
    <pc:docChg chg="undo custSel modSld">
      <pc:chgData name="Min Wenwen (SSE)" userId="80ea8ba2-41f8-4269-bd91-68d2cb4272e3" providerId="ADAL" clId="{1525CF0B-D6B2-47B9-8A00-2B8B57FB96A9}" dt="2021-05-27T06:22:21.589" v="34" actId="14100"/>
      <pc:docMkLst>
        <pc:docMk/>
      </pc:docMkLst>
      <pc:sldChg chg="addSp delSp modSp mod">
        <pc:chgData name="Min Wenwen (SSE)" userId="80ea8ba2-41f8-4269-bd91-68d2cb4272e3" providerId="ADAL" clId="{1525CF0B-D6B2-47B9-8A00-2B8B57FB96A9}" dt="2021-05-27T06:22:21.589" v="34" actId="14100"/>
        <pc:sldMkLst>
          <pc:docMk/>
          <pc:sldMk cId="0" sldId="1300"/>
        </pc:sldMkLst>
        <pc:spChg chg="add mod">
          <ac:chgData name="Min Wenwen (SSE)" userId="80ea8ba2-41f8-4269-bd91-68d2cb4272e3" providerId="ADAL" clId="{1525CF0B-D6B2-47B9-8A00-2B8B57FB96A9}" dt="2021-05-27T06:21:40.635" v="28" actId="1076"/>
          <ac:spMkLst>
            <pc:docMk/>
            <pc:sldMk cId="0" sldId="1300"/>
            <ac:spMk id="9" creationId="{01518300-EE94-45C5-8077-35A716AB3285}"/>
          </ac:spMkLst>
        </pc:spChg>
        <pc:spChg chg="mod">
          <ac:chgData name="Min Wenwen (SSE)" userId="80ea8ba2-41f8-4269-bd91-68d2cb4272e3" providerId="ADAL" clId="{1525CF0B-D6B2-47B9-8A00-2B8B57FB96A9}" dt="2021-05-27T06:22:21.589" v="34" actId="14100"/>
          <ac:spMkLst>
            <pc:docMk/>
            <pc:sldMk cId="0" sldId="1300"/>
            <ac:spMk id="16" creationId="{C73C2613-10BD-4F17-9580-8A67AF7B6655}"/>
          </ac:spMkLst>
        </pc:spChg>
        <pc:spChg chg="mod">
          <ac:chgData name="Min Wenwen (SSE)" userId="80ea8ba2-41f8-4269-bd91-68d2cb4272e3" providerId="ADAL" clId="{1525CF0B-D6B2-47B9-8A00-2B8B57FB96A9}" dt="2021-05-27T06:21:11.204" v="12" actId="14100"/>
          <ac:spMkLst>
            <pc:docMk/>
            <pc:sldMk cId="0" sldId="1300"/>
            <ac:spMk id="5124" creationId="{00000000-0000-0000-0000-000000000000}"/>
          </ac:spMkLst>
        </pc:spChg>
        <pc:spChg chg="mod">
          <ac:chgData name="Min Wenwen (SSE)" userId="80ea8ba2-41f8-4269-bd91-68d2cb4272e3" providerId="ADAL" clId="{1525CF0B-D6B2-47B9-8A00-2B8B57FB96A9}" dt="2021-05-27T06:20:30.678" v="2" actId="1076"/>
          <ac:spMkLst>
            <pc:docMk/>
            <pc:sldMk cId="0" sldId="1300"/>
            <ac:spMk id="5126" creationId="{00000000-0000-0000-0000-000000000000}"/>
          </ac:spMkLst>
        </pc:spChg>
        <pc:picChg chg="add mod">
          <ac:chgData name="Min Wenwen (SSE)" userId="80ea8ba2-41f8-4269-bd91-68d2cb4272e3" providerId="ADAL" clId="{1525CF0B-D6B2-47B9-8A00-2B8B57FB96A9}" dt="2021-05-27T06:20:36.174" v="4" actId="1076"/>
          <ac:picMkLst>
            <pc:docMk/>
            <pc:sldMk cId="0" sldId="1300"/>
            <ac:picMk id="2" creationId="{ABED0320-C7C8-44CA-BE59-E647D1E49FD1}"/>
          </ac:picMkLst>
        </pc:picChg>
        <pc:picChg chg="del">
          <ac:chgData name="Min Wenwen (SSE)" userId="80ea8ba2-41f8-4269-bd91-68d2cb4272e3" providerId="ADAL" clId="{1525CF0B-D6B2-47B9-8A00-2B8B57FB96A9}" dt="2021-05-27T06:20:11.655" v="0" actId="478"/>
          <ac:picMkLst>
            <pc:docMk/>
            <pc:sldMk cId="0" sldId="1300"/>
            <ac:picMk id="4" creationId="{A5C05DDC-DE13-45DB-9072-FEF796DD2126}"/>
          </ac:picMkLst>
        </pc:picChg>
      </pc:sldChg>
    </pc:docChg>
  </pc:docChgLst>
  <pc:docChgLst>
    <pc:chgData name="Min Wenwen (SSE)" userId="80ea8ba2-41f8-4269-bd91-68d2cb4272e3" providerId="ADAL" clId="{B9A52057-14E2-4FF0-B199-E082CE0702C4}"/>
    <pc:docChg chg="undo custSel addSld delSld modSld sldOrd modMainMaster">
      <pc:chgData name="Min Wenwen (SSE)" userId="80ea8ba2-41f8-4269-bd91-68d2cb4272e3" providerId="ADAL" clId="{B9A52057-14E2-4FF0-B199-E082CE0702C4}" dt="2021-05-13T08:47:55.577" v="1352" actId="1038"/>
      <pc:docMkLst>
        <pc:docMk/>
      </pc:docMkLst>
      <pc:sldChg chg="add">
        <pc:chgData name="Min Wenwen (SSE)" userId="80ea8ba2-41f8-4269-bd91-68d2cb4272e3" providerId="ADAL" clId="{B9A52057-14E2-4FF0-B199-E082CE0702C4}" dt="2021-05-13T07:16:57.694" v="0"/>
        <pc:sldMkLst>
          <pc:docMk/>
          <pc:sldMk cId="4205900309" sldId="263"/>
        </pc:sldMkLst>
      </pc:sldChg>
      <pc:sldChg chg="modSp add mod">
        <pc:chgData name="Min Wenwen (SSE)" userId="80ea8ba2-41f8-4269-bd91-68d2cb4272e3" providerId="ADAL" clId="{B9A52057-14E2-4FF0-B199-E082CE0702C4}" dt="2021-05-13T07:26:56.388" v="102" actId="20577"/>
        <pc:sldMkLst>
          <pc:docMk/>
          <pc:sldMk cId="1176715912" sldId="455"/>
        </pc:sldMkLst>
        <pc:spChg chg="mod">
          <ac:chgData name="Min Wenwen (SSE)" userId="80ea8ba2-41f8-4269-bd91-68d2cb4272e3" providerId="ADAL" clId="{B9A52057-14E2-4FF0-B199-E082CE0702C4}" dt="2021-05-13T07:26:56.388" v="102" actId="20577"/>
          <ac:spMkLst>
            <pc:docMk/>
            <pc:sldMk cId="1176715912" sldId="455"/>
            <ac:spMk id="5" creationId="{9A0F76FF-7C8E-40A6-B53D-48E3D063F6F6}"/>
          </ac:spMkLst>
        </pc:spChg>
      </pc:sldChg>
      <pc:sldChg chg="add del">
        <pc:chgData name="Min Wenwen (SSE)" userId="80ea8ba2-41f8-4269-bd91-68d2cb4272e3" providerId="ADAL" clId="{B9A52057-14E2-4FF0-B199-E082CE0702C4}" dt="2021-05-13T07:27:02.514" v="103" actId="47"/>
        <pc:sldMkLst>
          <pc:docMk/>
          <pc:sldMk cId="1144081485" sldId="457"/>
        </pc:sldMkLst>
      </pc:sldChg>
      <pc:sldChg chg="addSp modSp mod">
        <pc:chgData name="Min Wenwen (SSE)" userId="80ea8ba2-41f8-4269-bd91-68d2cb4272e3" providerId="ADAL" clId="{B9A52057-14E2-4FF0-B199-E082CE0702C4}" dt="2021-05-13T07:52:47.155" v="475" actId="1076"/>
        <pc:sldMkLst>
          <pc:docMk/>
          <pc:sldMk cId="1376775965" sldId="463"/>
        </pc:sldMkLst>
        <pc:spChg chg="mod">
          <ac:chgData name="Min Wenwen (SSE)" userId="80ea8ba2-41f8-4269-bd91-68d2cb4272e3" providerId="ADAL" clId="{B9A52057-14E2-4FF0-B199-E082CE0702C4}" dt="2021-05-13T07:30:03.377" v="164"/>
          <ac:spMkLst>
            <pc:docMk/>
            <pc:sldMk cId="1376775965" sldId="463"/>
            <ac:spMk id="3" creationId="{D6714D00-2527-47DF-A266-066898058E35}"/>
          </ac:spMkLst>
        </pc:spChg>
        <pc:spChg chg="add mod">
          <ac:chgData name="Min Wenwen (SSE)" userId="80ea8ba2-41f8-4269-bd91-68d2cb4272e3" providerId="ADAL" clId="{B9A52057-14E2-4FF0-B199-E082CE0702C4}" dt="2021-05-13T07:52:47.155" v="475" actId="1076"/>
          <ac:spMkLst>
            <pc:docMk/>
            <pc:sldMk cId="1376775965" sldId="463"/>
            <ac:spMk id="7" creationId="{5E3C1989-946A-4604-802C-5320308B07D7}"/>
          </ac:spMkLst>
        </pc:spChg>
      </pc:sldChg>
      <pc:sldChg chg="modSp add mod">
        <pc:chgData name="Min Wenwen (SSE)" userId="80ea8ba2-41f8-4269-bd91-68d2cb4272e3" providerId="ADAL" clId="{B9A52057-14E2-4FF0-B199-E082CE0702C4}" dt="2021-05-13T08:02:13.377" v="533" actId="403"/>
        <pc:sldMkLst>
          <pc:docMk/>
          <pc:sldMk cId="1642781998" sldId="465"/>
        </pc:sldMkLst>
        <pc:spChg chg="mod">
          <ac:chgData name="Min Wenwen (SSE)" userId="80ea8ba2-41f8-4269-bd91-68d2cb4272e3" providerId="ADAL" clId="{B9A52057-14E2-4FF0-B199-E082CE0702C4}" dt="2021-05-13T08:02:13.377" v="533" actId="403"/>
          <ac:spMkLst>
            <pc:docMk/>
            <pc:sldMk cId="1642781998" sldId="465"/>
            <ac:spMk id="13" creationId="{6AAA141E-FC9C-446A-9715-E013538CC001}"/>
          </ac:spMkLst>
        </pc:spChg>
      </pc:sldChg>
      <pc:sldChg chg="addSp delSp modSp add mod">
        <pc:chgData name="Min Wenwen (SSE)" userId="80ea8ba2-41f8-4269-bd91-68d2cb4272e3" providerId="ADAL" clId="{B9A52057-14E2-4FF0-B199-E082CE0702C4}" dt="2021-05-13T08:01:53.098" v="531" actId="1076"/>
        <pc:sldMkLst>
          <pc:docMk/>
          <pc:sldMk cId="216616991" sldId="466"/>
        </pc:sldMkLst>
        <pc:spChg chg="mod">
          <ac:chgData name="Min Wenwen (SSE)" userId="80ea8ba2-41f8-4269-bd91-68d2cb4272e3" providerId="ADAL" clId="{B9A52057-14E2-4FF0-B199-E082CE0702C4}" dt="2021-05-13T08:01:53.098" v="531" actId="1076"/>
          <ac:spMkLst>
            <pc:docMk/>
            <pc:sldMk cId="216616991" sldId="466"/>
            <ac:spMk id="8" creationId="{5466B7CD-1C01-4714-93EF-CFF65A5EBEA1}"/>
          </ac:spMkLst>
        </pc:spChg>
        <pc:spChg chg="add del">
          <ac:chgData name="Min Wenwen (SSE)" userId="80ea8ba2-41f8-4269-bd91-68d2cb4272e3" providerId="ADAL" clId="{B9A52057-14E2-4FF0-B199-E082CE0702C4}" dt="2021-05-13T08:01:10.855" v="509" actId="22"/>
          <ac:spMkLst>
            <pc:docMk/>
            <pc:sldMk cId="216616991" sldId="466"/>
            <ac:spMk id="9" creationId="{CE6E2FFE-6B05-43B0-9A9C-DAACE4CB4A53}"/>
          </ac:spMkLst>
        </pc:spChg>
        <pc:picChg chg="mod">
          <ac:chgData name="Min Wenwen (SSE)" userId="80ea8ba2-41f8-4269-bd91-68d2cb4272e3" providerId="ADAL" clId="{B9A52057-14E2-4FF0-B199-E082CE0702C4}" dt="2021-05-13T08:01:50.736" v="530" actId="14100"/>
          <ac:picMkLst>
            <pc:docMk/>
            <pc:sldMk cId="216616991" sldId="466"/>
            <ac:picMk id="5" creationId="{1576E0A1-36BB-4DCD-ABC2-12B2DC89FB73}"/>
          </ac:picMkLst>
        </pc:picChg>
      </pc:sldChg>
      <pc:sldChg chg="delSp modSp mod">
        <pc:chgData name="Min Wenwen (SSE)" userId="80ea8ba2-41f8-4269-bd91-68d2cb4272e3" providerId="ADAL" clId="{B9A52057-14E2-4FF0-B199-E082CE0702C4}" dt="2021-05-13T07:38:05.874" v="220"/>
        <pc:sldMkLst>
          <pc:docMk/>
          <pc:sldMk cId="3149454407" sldId="467"/>
        </pc:sldMkLst>
        <pc:spChg chg="del">
          <ac:chgData name="Min Wenwen (SSE)" userId="80ea8ba2-41f8-4269-bd91-68d2cb4272e3" providerId="ADAL" clId="{B9A52057-14E2-4FF0-B199-E082CE0702C4}" dt="2021-05-13T07:38:00.637" v="217" actId="478"/>
          <ac:spMkLst>
            <pc:docMk/>
            <pc:sldMk cId="3149454407" sldId="467"/>
            <ac:spMk id="13" creationId="{9CC1FAE4-3B01-4883-A38C-98BB624139C7}"/>
          </ac:spMkLst>
        </pc:spChg>
        <pc:spChg chg="mod">
          <ac:chgData name="Min Wenwen (SSE)" userId="80ea8ba2-41f8-4269-bd91-68d2cb4272e3" providerId="ADAL" clId="{B9A52057-14E2-4FF0-B199-E082CE0702C4}" dt="2021-05-13T07:38:05.874" v="220"/>
          <ac:spMkLst>
            <pc:docMk/>
            <pc:sldMk cId="3149454407" sldId="467"/>
            <ac:spMk id="15" creationId="{129128DB-C26A-4026-89C9-2CD71D645D66}"/>
          </ac:spMkLst>
        </pc:spChg>
        <pc:picChg chg="del">
          <ac:chgData name="Min Wenwen (SSE)" userId="80ea8ba2-41f8-4269-bd91-68d2cb4272e3" providerId="ADAL" clId="{B9A52057-14E2-4FF0-B199-E082CE0702C4}" dt="2021-05-13T07:37:57.966" v="215" actId="478"/>
          <ac:picMkLst>
            <pc:docMk/>
            <pc:sldMk cId="3149454407" sldId="467"/>
            <ac:picMk id="5" creationId="{0673C547-F11D-4CCD-97B1-49A3C43A6D9C}"/>
          </ac:picMkLst>
        </pc:picChg>
        <pc:picChg chg="del">
          <ac:chgData name="Min Wenwen (SSE)" userId="80ea8ba2-41f8-4269-bd91-68d2cb4272e3" providerId="ADAL" clId="{B9A52057-14E2-4FF0-B199-E082CE0702C4}" dt="2021-05-13T07:37:58.718" v="216" actId="478"/>
          <ac:picMkLst>
            <pc:docMk/>
            <pc:sldMk cId="3149454407" sldId="467"/>
            <ac:picMk id="1028" creationId="{1716550D-7B82-47BE-B7FC-8A202E1128D8}"/>
          </ac:picMkLst>
        </pc:picChg>
      </pc:sldChg>
      <pc:sldChg chg="addSp delSp modSp mod">
        <pc:chgData name="Min Wenwen (SSE)" userId="80ea8ba2-41f8-4269-bd91-68d2cb4272e3" providerId="ADAL" clId="{B9A52057-14E2-4FF0-B199-E082CE0702C4}" dt="2021-05-13T08:43:30.002" v="1240" actId="14100"/>
        <pc:sldMkLst>
          <pc:docMk/>
          <pc:sldMk cId="3420957701" sldId="468"/>
        </pc:sldMkLst>
        <pc:spChg chg="add del mod">
          <ac:chgData name="Min Wenwen (SSE)" userId="80ea8ba2-41f8-4269-bd91-68d2cb4272e3" providerId="ADAL" clId="{B9A52057-14E2-4FF0-B199-E082CE0702C4}" dt="2021-05-13T08:43:11.345" v="1233" actId="478"/>
          <ac:spMkLst>
            <pc:docMk/>
            <pc:sldMk cId="3420957701" sldId="468"/>
            <ac:spMk id="8" creationId="{924280DD-EDD6-478F-9ED1-E758CDFA9835}"/>
          </ac:spMkLst>
        </pc:spChg>
        <pc:spChg chg="add mod">
          <ac:chgData name="Min Wenwen (SSE)" userId="80ea8ba2-41f8-4269-bd91-68d2cb4272e3" providerId="ADAL" clId="{B9A52057-14E2-4FF0-B199-E082CE0702C4}" dt="2021-05-13T08:43:30.002" v="1240" actId="14100"/>
          <ac:spMkLst>
            <pc:docMk/>
            <pc:sldMk cId="3420957701" sldId="468"/>
            <ac:spMk id="9" creationId="{9CB79196-8B72-45E9-A558-B69A65D3B3D7}"/>
          </ac:spMkLst>
        </pc:spChg>
        <pc:spChg chg="add mod">
          <ac:chgData name="Min Wenwen (SSE)" userId="80ea8ba2-41f8-4269-bd91-68d2cb4272e3" providerId="ADAL" clId="{B9A52057-14E2-4FF0-B199-E082CE0702C4}" dt="2021-05-13T08:43:26.861" v="1239" actId="1076"/>
          <ac:spMkLst>
            <pc:docMk/>
            <pc:sldMk cId="3420957701" sldId="468"/>
            <ac:spMk id="11" creationId="{9164230E-9B64-42CC-BABD-CDBC2E9DB241}"/>
          </ac:spMkLst>
        </pc:spChg>
        <pc:picChg chg="mod">
          <ac:chgData name="Min Wenwen (SSE)" userId="80ea8ba2-41f8-4269-bd91-68d2cb4272e3" providerId="ADAL" clId="{B9A52057-14E2-4FF0-B199-E082CE0702C4}" dt="2021-05-13T08:42:07.475" v="1221" actId="1076"/>
          <ac:picMkLst>
            <pc:docMk/>
            <pc:sldMk cId="3420957701" sldId="468"/>
            <ac:picMk id="5" creationId="{191029D4-6E3D-4D82-8F4F-DEC83D97BE55}"/>
          </ac:picMkLst>
        </pc:picChg>
        <pc:picChg chg="add mod">
          <ac:chgData name="Min Wenwen (SSE)" userId="80ea8ba2-41f8-4269-bd91-68d2cb4272e3" providerId="ADAL" clId="{B9A52057-14E2-4FF0-B199-E082CE0702C4}" dt="2021-05-13T08:43:20.116" v="1237" actId="1036"/>
          <ac:picMkLst>
            <pc:docMk/>
            <pc:sldMk cId="3420957701" sldId="468"/>
            <ac:picMk id="7" creationId="{0554CDF1-217B-4A11-9723-A98CCFB519FF}"/>
          </ac:picMkLst>
        </pc:picChg>
      </pc:sldChg>
      <pc:sldChg chg="addSp modSp mod">
        <pc:chgData name="Min Wenwen (SSE)" userId="80ea8ba2-41f8-4269-bd91-68d2cb4272e3" providerId="ADAL" clId="{B9A52057-14E2-4FF0-B199-E082CE0702C4}" dt="2021-05-13T07:41:23.984" v="302" actId="113"/>
        <pc:sldMkLst>
          <pc:docMk/>
          <pc:sldMk cId="3213732585" sldId="488"/>
        </pc:sldMkLst>
        <pc:spChg chg="mod">
          <ac:chgData name="Min Wenwen (SSE)" userId="80ea8ba2-41f8-4269-bd91-68d2cb4272e3" providerId="ADAL" clId="{B9A52057-14E2-4FF0-B199-E082CE0702C4}" dt="2021-05-13T07:40:33.463" v="274" actId="404"/>
          <ac:spMkLst>
            <pc:docMk/>
            <pc:sldMk cId="3213732585" sldId="488"/>
            <ac:spMk id="2" creationId="{A653F3BE-7D7F-4574-A65A-4079FBF4C74A}"/>
          </ac:spMkLst>
        </pc:spChg>
        <pc:spChg chg="add mod">
          <ac:chgData name="Min Wenwen (SSE)" userId="80ea8ba2-41f8-4269-bd91-68d2cb4272e3" providerId="ADAL" clId="{B9A52057-14E2-4FF0-B199-E082CE0702C4}" dt="2021-05-13T07:41:23.984" v="302" actId="113"/>
          <ac:spMkLst>
            <pc:docMk/>
            <pc:sldMk cId="3213732585" sldId="488"/>
            <ac:spMk id="12" creationId="{57FDE830-2AF9-4B4C-BF81-E8864849F413}"/>
          </ac:spMkLst>
        </pc:spChg>
        <pc:spChg chg="mod">
          <ac:chgData name="Min Wenwen (SSE)" userId="80ea8ba2-41f8-4269-bd91-68d2cb4272e3" providerId="ADAL" clId="{B9A52057-14E2-4FF0-B199-E082CE0702C4}" dt="2021-05-13T07:39:06.824" v="226" actId="403"/>
          <ac:spMkLst>
            <pc:docMk/>
            <pc:sldMk cId="3213732585" sldId="488"/>
            <ac:spMk id="13" creationId="{D5CC0CA0-A4C7-4D3A-87DA-5E3662FF546A}"/>
          </ac:spMkLst>
        </pc:spChg>
      </pc:sldChg>
      <pc:sldChg chg="addSp modSp del mod">
        <pc:chgData name="Min Wenwen (SSE)" userId="80ea8ba2-41f8-4269-bd91-68d2cb4272e3" providerId="ADAL" clId="{B9A52057-14E2-4FF0-B199-E082CE0702C4}" dt="2021-05-13T08:39:45.799" v="1201" actId="47"/>
        <pc:sldMkLst>
          <pc:docMk/>
          <pc:sldMk cId="2463869793" sldId="489"/>
        </pc:sldMkLst>
        <pc:spChg chg="add mod">
          <ac:chgData name="Min Wenwen (SSE)" userId="80ea8ba2-41f8-4269-bd91-68d2cb4272e3" providerId="ADAL" clId="{B9A52057-14E2-4FF0-B199-E082CE0702C4}" dt="2021-05-13T08:34:47.218" v="1021" actId="1076"/>
          <ac:spMkLst>
            <pc:docMk/>
            <pc:sldMk cId="2463869793" sldId="489"/>
            <ac:spMk id="3" creationId="{38A23D2A-431B-44EA-9AB1-E52D81F45A94}"/>
          </ac:spMkLst>
        </pc:spChg>
      </pc:sldChg>
      <pc:sldChg chg="addSp delSp modSp">
        <pc:chgData name="Min Wenwen (SSE)" userId="80ea8ba2-41f8-4269-bd91-68d2cb4272e3" providerId="ADAL" clId="{B9A52057-14E2-4FF0-B199-E082CE0702C4}" dt="2021-05-13T08:41:02.283" v="1215"/>
        <pc:sldMkLst>
          <pc:docMk/>
          <pc:sldMk cId="787031352" sldId="517"/>
        </pc:sldMkLst>
        <pc:spChg chg="add del mod">
          <ac:chgData name="Min Wenwen (SSE)" userId="80ea8ba2-41f8-4269-bd91-68d2cb4272e3" providerId="ADAL" clId="{B9A52057-14E2-4FF0-B199-E082CE0702C4}" dt="2021-05-13T08:41:02.283" v="1215"/>
          <ac:spMkLst>
            <pc:docMk/>
            <pc:sldMk cId="787031352" sldId="517"/>
            <ac:spMk id="10" creationId="{560A7C20-85D7-496F-A090-33F29DD02E4F}"/>
          </ac:spMkLst>
        </pc:spChg>
      </pc:sldChg>
      <pc:sldChg chg="addSp delSp modSp mod">
        <pc:chgData name="Min Wenwen (SSE)" userId="80ea8ba2-41f8-4269-bd91-68d2cb4272e3" providerId="ADAL" clId="{B9A52057-14E2-4FF0-B199-E082CE0702C4}" dt="2021-05-13T08:46:54.033" v="1330" actId="20577"/>
        <pc:sldMkLst>
          <pc:docMk/>
          <pc:sldMk cId="2880488016" sldId="518"/>
        </pc:sldMkLst>
        <pc:spChg chg="mod">
          <ac:chgData name="Min Wenwen (SSE)" userId="80ea8ba2-41f8-4269-bd91-68d2cb4272e3" providerId="ADAL" clId="{B9A52057-14E2-4FF0-B199-E082CE0702C4}" dt="2021-05-13T08:46:54.033" v="1330" actId="20577"/>
          <ac:spMkLst>
            <pc:docMk/>
            <pc:sldMk cId="2880488016" sldId="518"/>
            <ac:spMk id="2" creationId="{9B770E6C-7DD0-44D1-8935-11FCF7D3B197}"/>
          </ac:spMkLst>
        </pc:spChg>
        <pc:spChg chg="add del mod">
          <ac:chgData name="Min Wenwen (SSE)" userId="80ea8ba2-41f8-4269-bd91-68d2cb4272e3" providerId="ADAL" clId="{B9A52057-14E2-4FF0-B199-E082CE0702C4}" dt="2021-05-13T08:41:01.127" v="1214"/>
          <ac:spMkLst>
            <pc:docMk/>
            <pc:sldMk cId="2880488016" sldId="518"/>
            <ac:spMk id="16" creationId="{A476E98E-083F-46D5-BE94-2504F10C3FE6}"/>
          </ac:spMkLst>
        </pc:spChg>
      </pc:sldChg>
      <pc:sldChg chg="addSp delSp modSp mod">
        <pc:chgData name="Min Wenwen (SSE)" userId="80ea8ba2-41f8-4269-bd91-68d2cb4272e3" providerId="ADAL" clId="{B9A52057-14E2-4FF0-B199-E082CE0702C4}" dt="2021-05-13T08:47:06.908" v="1336" actId="404"/>
        <pc:sldMkLst>
          <pc:docMk/>
          <pc:sldMk cId="2272645345" sldId="520"/>
        </pc:sldMkLst>
        <pc:spChg chg="mod">
          <ac:chgData name="Min Wenwen (SSE)" userId="80ea8ba2-41f8-4269-bd91-68d2cb4272e3" providerId="ADAL" clId="{B9A52057-14E2-4FF0-B199-E082CE0702C4}" dt="2021-05-13T08:47:06.908" v="1336" actId="404"/>
          <ac:spMkLst>
            <pc:docMk/>
            <pc:sldMk cId="2272645345" sldId="520"/>
            <ac:spMk id="2" creationId="{9B770E6C-7DD0-44D1-8935-11FCF7D3B197}"/>
          </ac:spMkLst>
        </pc:spChg>
        <pc:spChg chg="add del mod">
          <ac:chgData name="Min Wenwen (SSE)" userId="80ea8ba2-41f8-4269-bd91-68d2cb4272e3" providerId="ADAL" clId="{B9A52057-14E2-4FF0-B199-E082CE0702C4}" dt="2021-05-13T08:41:00.549" v="1213"/>
          <ac:spMkLst>
            <pc:docMk/>
            <pc:sldMk cId="2272645345" sldId="520"/>
            <ac:spMk id="26" creationId="{99445EA8-92E5-4B8A-B9DF-35B596D0E925}"/>
          </ac:spMkLst>
        </pc:spChg>
      </pc:sldChg>
      <pc:sldChg chg="modSp add del mod">
        <pc:chgData name="Min Wenwen (SSE)" userId="80ea8ba2-41f8-4269-bd91-68d2cb4272e3" providerId="ADAL" clId="{B9A52057-14E2-4FF0-B199-E082CE0702C4}" dt="2021-05-13T07:32:52.986" v="196" actId="47"/>
        <pc:sldMkLst>
          <pc:docMk/>
          <pc:sldMk cId="92522190" sldId="522"/>
        </pc:sldMkLst>
        <pc:spChg chg="mod">
          <ac:chgData name="Min Wenwen (SSE)" userId="80ea8ba2-41f8-4269-bd91-68d2cb4272e3" providerId="ADAL" clId="{B9A52057-14E2-4FF0-B199-E082CE0702C4}" dt="2021-05-13T07:31:47.328" v="172" actId="20577"/>
          <ac:spMkLst>
            <pc:docMk/>
            <pc:sldMk cId="92522190" sldId="522"/>
            <ac:spMk id="2" creationId="{AE5D883B-D892-448D-A8D2-CD9441AB4458}"/>
          </ac:spMkLst>
        </pc:spChg>
      </pc:sldChg>
      <pc:sldChg chg="del">
        <pc:chgData name="Min Wenwen (SSE)" userId="80ea8ba2-41f8-4269-bd91-68d2cb4272e3" providerId="ADAL" clId="{B9A52057-14E2-4FF0-B199-E082CE0702C4}" dt="2021-05-13T07:31:38.554" v="166" actId="47"/>
        <pc:sldMkLst>
          <pc:docMk/>
          <pc:sldMk cId="1776367179" sldId="523"/>
        </pc:sldMkLst>
      </pc:sldChg>
      <pc:sldChg chg="addSp delSp modSp">
        <pc:chgData name="Min Wenwen (SSE)" userId="80ea8ba2-41f8-4269-bd91-68d2cb4272e3" providerId="ADAL" clId="{B9A52057-14E2-4FF0-B199-E082CE0702C4}" dt="2021-05-13T08:40:57.470" v="1212"/>
        <pc:sldMkLst>
          <pc:docMk/>
          <pc:sldMk cId="1045912870" sldId="524"/>
        </pc:sldMkLst>
        <pc:spChg chg="add del mod">
          <ac:chgData name="Min Wenwen (SSE)" userId="80ea8ba2-41f8-4269-bd91-68d2cb4272e3" providerId="ADAL" clId="{B9A52057-14E2-4FF0-B199-E082CE0702C4}" dt="2021-05-13T08:40:57.470" v="1212"/>
          <ac:spMkLst>
            <pc:docMk/>
            <pc:sldMk cId="1045912870" sldId="524"/>
            <ac:spMk id="12" creationId="{D3B01E95-0BB7-41AE-86CF-8ADE1EB0A496}"/>
          </ac:spMkLst>
        </pc:spChg>
      </pc:sldChg>
      <pc:sldChg chg="addSp delSp modSp mod">
        <pc:chgData name="Min Wenwen (SSE)" userId="80ea8ba2-41f8-4269-bd91-68d2cb4272e3" providerId="ADAL" clId="{B9A52057-14E2-4FF0-B199-E082CE0702C4}" dt="2021-05-13T08:00:01.644" v="505" actId="478"/>
        <pc:sldMkLst>
          <pc:docMk/>
          <pc:sldMk cId="0" sldId="1300"/>
        </pc:sldMkLst>
        <pc:spChg chg="mod">
          <ac:chgData name="Min Wenwen (SSE)" userId="80ea8ba2-41f8-4269-bd91-68d2cb4272e3" providerId="ADAL" clId="{B9A52057-14E2-4FF0-B199-E082CE0702C4}" dt="2021-05-13T07:20:03.749" v="37" actId="403"/>
          <ac:spMkLst>
            <pc:docMk/>
            <pc:sldMk cId="0" sldId="1300"/>
            <ac:spMk id="16" creationId="{C73C2613-10BD-4F17-9580-8A67AF7B6655}"/>
          </ac:spMkLst>
        </pc:spChg>
        <pc:picChg chg="add del">
          <ac:chgData name="Min Wenwen (SSE)" userId="80ea8ba2-41f8-4269-bd91-68d2cb4272e3" providerId="ADAL" clId="{B9A52057-14E2-4FF0-B199-E082CE0702C4}" dt="2021-05-13T08:00:01.644" v="505" actId="478"/>
          <ac:picMkLst>
            <pc:docMk/>
            <pc:sldMk cId="0" sldId="1300"/>
            <ac:picMk id="5122" creationId="{00000000-0000-0000-0000-000000000000}"/>
          </ac:picMkLst>
        </pc:picChg>
        <pc:picChg chg="add del">
          <ac:chgData name="Min Wenwen (SSE)" userId="80ea8ba2-41f8-4269-bd91-68d2cb4272e3" providerId="ADAL" clId="{B9A52057-14E2-4FF0-B199-E082CE0702C4}" dt="2021-05-13T08:00:01.180" v="504" actId="478"/>
          <ac:picMkLst>
            <pc:docMk/>
            <pc:sldMk cId="0" sldId="1300"/>
            <ac:picMk id="5125" creationId="{00000000-0000-0000-0000-000000000000}"/>
          </ac:picMkLst>
        </pc:picChg>
      </pc:sldChg>
      <pc:sldChg chg="delSp modSp mod">
        <pc:chgData name="Min Wenwen (SSE)" userId="80ea8ba2-41f8-4269-bd91-68d2cb4272e3" providerId="ADAL" clId="{B9A52057-14E2-4FF0-B199-E082CE0702C4}" dt="2021-05-13T07:54:30.039" v="496" actId="14100"/>
        <pc:sldMkLst>
          <pc:docMk/>
          <pc:sldMk cId="170521944" sldId="1302"/>
        </pc:sldMkLst>
        <pc:spChg chg="mod">
          <ac:chgData name="Min Wenwen (SSE)" userId="80ea8ba2-41f8-4269-bd91-68d2cb4272e3" providerId="ADAL" clId="{B9A52057-14E2-4FF0-B199-E082CE0702C4}" dt="2021-05-13T07:50:25.445" v="414" actId="21"/>
          <ac:spMkLst>
            <pc:docMk/>
            <pc:sldMk cId="170521944" sldId="1302"/>
            <ac:spMk id="3" creationId="{096F40AC-3510-4589-8D92-AF4EF47B8E51}"/>
          </ac:spMkLst>
        </pc:spChg>
        <pc:spChg chg="mod">
          <ac:chgData name="Min Wenwen (SSE)" userId="80ea8ba2-41f8-4269-bd91-68d2cb4272e3" providerId="ADAL" clId="{B9A52057-14E2-4FF0-B199-E082CE0702C4}" dt="2021-05-13T07:54:30.039" v="496" actId="14100"/>
          <ac:spMkLst>
            <pc:docMk/>
            <pc:sldMk cId="170521944" sldId="1302"/>
            <ac:spMk id="4" creationId="{98AEBFA3-A3EA-408C-87DD-B2EC2AA30354}"/>
          </ac:spMkLst>
        </pc:spChg>
        <pc:spChg chg="del mod">
          <ac:chgData name="Min Wenwen (SSE)" userId="80ea8ba2-41f8-4269-bd91-68d2cb4272e3" providerId="ADAL" clId="{B9A52057-14E2-4FF0-B199-E082CE0702C4}" dt="2021-05-13T07:54:05.217" v="490"/>
          <ac:spMkLst>
            <pc:docMk/>
            <pc:sldMk cId="170521944" sldId="1302"/>
            <ac:spMk id="5" creationId="{AA62F222-A8C4-45B8-BB66-B05486CB1949}"/>
          </ac:spMkLst>
        </pc:spChg>
      </pc:sldChg>
      <pc:sldChg chg="modSp mod">
        <pc:chgData name="Min Wenwen (SSE)" userId="80ea8ba2-41f8-4269-bd91-68d2cb4272e3" providerId="ADAL" clId="{B9A52057-14E2-4FF0-B199-E082CE0702C4}" dt="2021-05-13T07:41:37.413" v="313"/>
        <pc:sldMkLst>
          <pc:docMk/>
          <pc:sldMk cId="3333706925" sldId="1305"/>
        </pc:sldMkLst>
        <pc:spChg chg="mod">
          <ac:chgData name="Min Wenwen (SSE)" userId="80ea8ba2-41f8-4269-bd91-68d2cb4272e3" providerId="ADAL" clId="{B9A52057-14E2-4FF0-B199-E082CE0702C4}" dt="2021-05-13T07:41:37.413" v="313"/>
          <ac:spMkLst>
            <pc:docMk/>
            <pc:sldMk cId="3333706925" sldId="1305"/>
            <ac:spMk id="19" creationId="{5DA34AE6-10EB-4ACB-A249-BA1A11AA419A}"/>
          </ac:spMkLst>
        </pc:spChg>
      </pc:sldChg>
      <pc:sldChg chg="addSp delSp modSp add mod">
        <pc:chgData name="Min Wenwen (SSE)" userId="80ea8ba2-41f8-4269-bd91-68d2cb4272e3" providerId="ADAL" clId="{B9A52057-14E2-4FF0-B199-E082CE0702C4}" dt="2021-05-13T07:37:32.331" v="213" actId="1076"/>
        <pc:sldMkLst>
          <pc:docMk/>
          <pc:sldMk cId="2501812687" sldId="1311"/>
        </pc:sldMkLst>
        <pc:spChg chg="mod">
          <ac:chgData name="Min Wenwen (SSE)" userId="80ea8ba2-41f8-4269-bd91-68d2cb4272e3" providerId="ADAL" clId="{B9A52057-14E2-4FF0-B199-E082CE0702C4}" dt="2021-05-13T07:36:59.617" v="203"/>
          <ac:spMkLst>
            <pc:docMk/>
            <pc:sldMk cId="2501812687" sldId="1311"/>
            <ac:spMk id="3" creationId="{8E8C8CAC-F4FC-460B-968D-12DD019AF32C}"/>
          </ac:spMkLst>
        </pc:spChg>
        <pc:spChg chg="del">
          <ac:chgData name="Min Wenwen (SSE)" userId="80ea8ba2-41f8-4269-bd91-68d2cb4272e3" providerId="ADAL" clId="{B9A52057-14E2-4FF0-B199-E082CE0702C4}" dt="2021-05-13T07:37:06.353" v="204" actId="478"/>
          <ac:spMkLst>
            <pc:docMk/>
            <pc:sldMk cId="2501812687" sldId="1311"/>
            <ac:spMk id="4" creationId="{A5A3A233-093B-4E55-BE3E-687213EF7602}"/>
          </ac:spMkLst>
        </pc:spChg>
        <pc:spChg chg="mod">
          <ac:chgData name="Min Wenwen (SSE)" userId="80ea8ba2-41f8-4269-bd91-68d2cb4272e3" providerId="ADAL" clId="{B9A52057-14E2-4FF0-B199-E082CE0702C4}" dt="2021-05-13T07:37:32.331" v="213" actId="1076"/>
          <ac:spMkLst>
            <pc:docMk/>
            <pc:sldMk cId="2501812687" sldId="1311"/>
            <ac:spMk id="7" creationId="{C1032BC3-3F46-48BA-975A-96496167642C}"/>
          </ac:spMkLst>
        </pc:spChg>
        <pc:spChg chg="add del mod">
          <ac:chgData name="Min Wenwen (SSE)" userId="80ea8ba2-41f8-4269-bd91-68d2cb4272e3" providerId="ADAL" clId="{B9A52057-14E2-4FF0-B199-E082CE0702C4}" dt="2021-05-13T07:37:09.282" v="205" actId="478"/>
          <ac:spMkLst>
            <pc:docMk/>
            <pc:sldMk cId="2501812687" sldId="1311"/>
            <ac:spMk id="8" creationId="{701BA9AF-86A2-4084-AD23-E1AD5E7E1D1F}"/>
          </ac:spMkLst>
        </pc:spChg>
        <pc:spChg chg="mod">
          <ac:chgData name="Min Wenwen (SSE)" userId="80ea8ba2-41f8-4269-bd91-68d2cb4272e3" providerId="ADAL" clId="{B9A52057-14E2-4FF0-B199-E082CE0702C4}" dt="2021-05-13T07:37:22.780" v="211" actId="1076"/>
          <ac:spMkLst>
            <pc:docMk/>
            <pc:sldMk cId="2501812687" sldId="1311"/>
            <ac:spMk id="11" creationId="{6643E46B-82A6-445B-8F8D-8EEFC0522AAE}"/>
          </ac:spMkLst>
        </pc:spChg>
        <pc:picChg chg="mod">
          <ac:chgData name="Min Wenwen (SSE)" userId="80ea8ba2-41f8-4269-bd91-68d2cb4272e3" providerId="ADAL" clId="{B9A52057-14E2-4FF0-B199-E082CE0702C4}" dt="2021-05-13T07:37:13.827" v="207" actId="14100"/>
          <ac:picMkLst>
            <pc:docMk/>
            <pc:sldMk cId="2501812687" sldId="1311"/>
            <ac:picMk id="6" creationId="{BC4589CE-18BA-4462-8D2F-962E5528BF7B}"/>
          </ac:picMkLst>
        </pc:picChg>
      </pc:sldChg>
      <pc:sldChg chg="delSp modSp add mod">
        <pc:chgData name="Min Wenwen (SSE)" userId="80ea8ba2-41f8-4269-bd91-68d2cb4272e3" providerId="ADAL" clId="{B9A52057-14E2-4FF0-B199-E082CE0702C4}" dt="2021-05-13T07:42:58.355" v="321" actId="1076"/>
        <pc:sldMkLst>
          <pc:docMk/>
          <pc:sldMk cId="3334145923" sldId="1312"/>
        </pc:sldMkLst>
        <pc:spChg chg="mod">
          <ac:chgData name="Min Wenwen (SSE)" userId="80ea8ba2-41f8-4269-bd91-68d2cb4272e3" providerId="ADAL" clId="{B9A52057-14E2-4FF0-B199-E082CE0702C4}" dt="2021-05-13T07:26:00.167" v="99" actId="108"/>
          <ac:spMkLst>
            <pc:docMk/>
            <pc:sldMk cId="3334145923" sldId="1312"/>
            <ac:spMk id="3" creationId="{3C860235-36C3-4AE9-A16A-F26D32DD2FB9}"/>
          </ac:spMkLst>
        </pc:spChg>
        <pc:spChg chg="mod">
          <ac:chgData name="Min Wenwen (SSE)" userId="80ea8ba2-41f8-4269-bd91-68d2cb4272e3" providerId="ADAL" clId="{B9A52057-14E2-4FF0-B199-E082CE0702C4}" dt="2021-05-13T07:23:06.796" v="70" actId="1035"/>
          <ac:spMkLst>
            <pc:docMk/>
            <pc:sldMk cId="3334145923" sldId="1312"/>
            <ac:spMk id="10" creationId="{3F4973CB-671C-4A50-AB78-667B0EE633C2}"/>
          </ac:spMkLst>
        </pc:spChg>
        <pc:spChg chg="mod">
          <ac:chgData name="Min Wenwen (SSE)" userId="80ea8ba2-41f8-4269-bd91-68d2cb4272e3" providerId="ADAL" clId="{B9A52057-14E2-4FF0-B199-E082CE0702C4}" dt="2021-05-13T07:23:06.796" v="70" actId="1035"/>
          <ac:spMkLst>
            <pc:docMk/>
            <pc:sldMk cId="3334145923" sldId="1312"/>
            <ac:spMk id="11" creationId="{994E781E-8EE9-4525-910E-4630FC9C8CC7}"/>
          </ac:spMkLst>
        </pc:spChg>
        <pc:spChg chg="mod">
          <ac:chgData name="Min Wenwen (SSE)" userId="80ea8ba2-41f8-4269-bd91-68d2cb4272e3" providerId="ADAL" clId="{B9A52057-14E2-4FF0-B199-E082CE0702C4}" dt="2021-05-13T07:23:06.796" v="70" actId="1035"/>
          <ac:spMkLst>
            <pc:docMk/>
            <pc:sldMk cId="3334145923" sldId="1312"/>
            <ac:spMk id="12" creationId="{2F43FC13-CCEE-4CF8-83B3-2DDD2EFFB471}"/>
          </ac:spMkLst>
        </pc:spChg>
        <pc:spChg chg="mod">
          <ac:chgData name="Min Wenwen (SSE)" userId="80ea8ba2-41f8-4269-bd91-68d2cb4272e3" providerId="ADAL" clId="{B9A52057-14E2-4FF0-B199-E082CE0702C4}" dt="2021-05-13T07:23:06.796" v="70" actId="1035"/>
          <ac:spMkLst>
            <pc:docMk/>
            <pc:sldMk cId="3334145923" sldId="1312"/>
            <ac:spMk id="13" creationId="{EC164DC1-C24C-429A-ADAC-1B603F70D316}"/>
          </ac:spMkLst>
        </pc:spChg>
        <pc:spChg chg="del">
          <ac:chgData name="Min Wenwen (SSE)" userId="80ea8ba2-41f8-4269-bd91-68d2cb4272e3" providerId="ADAL" clId="{B9A52057-14E2-4FF0-B199-E082CE0702C4}" dt="2021-05-13T07:22:48.434" v="55" actId="478"/>
          <ac:spMkLst>
            <pc:docMk/>
            <pc:sldMk cId="3334145923" sldId="1312"/>
            <ac:spMk id="14" creationId="{B14177C3-D50B-464B-9AFC-891388F4A4F4}"/>
          </ac:spMkLst>
        </pc:spChg>
        <pc:spChg chg="mod">
          <ac:chgData name="Min Wenwen (SSE)" userId="80ea8ba2-41f8-4269-bd91-68d2cb4272e3" providerId="ADAL" clId="{B9A52057-14E2-4FF0-B199-E082CE0702C4}" dt="2021-05-13T07:42:58.355" v="321" actId="1076"/>
          <ac:spMkLst>
            <pc:docMk/>
            <pc:sldMk cId="3334145923" sldId="1312"/>
            <ac:spMk id="15" creationId="{84474714-EDC9-48B3-9362-58695F022146}"/>
          </ac:spMkLst>
        </pc:spChg>
        <pc:picChg chg="mod">
          <ac:chgData name="Min Wenwen (SSE)" userId="80ea8ba2-41f8-4269-bd91-68d2cb4272e3" providerId="ADAL" clId="{B9A52057-14E2-4FF0-B199-E082CE0702C4}" dt="2021-05-13T07:23:13.821" v="72" actId="1076"/>
          <ac:picMkLst>
            <pc:docMk/>
            <pc:sldMk cId="3334145923" sldId="1312"/>
            <ac:picMk id="6" creationId="{E151A331-A3F9-4735-9FE5-71844D782697}"/>
          </ac:picMkLst>
        </pc:picChg>
        <pc:picChg chg="mod">
          <ac:chgData name="Min Wenwen (SSE)" userId="80ea8ba2-41f8-4269-bd91-68d2cb4272e3" providerId="ADAL" clId="{B9A52057-14E2-4FF0-B199-E082CE0702C4}" dt="2021-05-13T07:23:06.796" v="70" actId="1035"/>
          <ac:picMkLst>
            <pc:docMk/>
            <pc:sldMk cId="3334145923" sldId="1312"/>
            <ac:picMk id="8" creationId="{0FD0B6A5-0132-4B97-B2F5-CEC17A9C15DA}"/>
          </ac:picMkLst>
        </pc:picChg>
        <pc:picChg chg="mod">
          <ac:chgData name="Min Wenwen (SSE)" userId="80ea8ba2-41f8-4269-bd91-68d2cb4272e3" providerId="ADAL" clId="{B9A52057-14E2-4FF0-B199-E082CE0702C4}" dt="2021-05-13T07:23:06.796" v="70" actId="1035"/>
          <ac:picMkLst>
            <pc:docMk/>
            <pc:sldMk cId="3334145923" sldId="1312"/>
            <ac:picMk id="9" creationId="{B14061B9-CF69-4103-9626-07C0835168CC}"/>
          </ac:picMkLst>
        </pc:picChg>
      </pc:sldChg>
      <pc:sldChg chg="modSp add del mod">
        <pc:chgData name="Min Wenwen (SSE)" userId="80ea8ba2-41f8-4269-bd91-68d2cb4272e3" providerId="ADAL" clId="{B9A52057-14E2-4FF0-B199-E082CE0702C4}" dt="2021-05-13T07:25:12.428" v="89" actId="47"/>
        <pc:sldMkLst>
          <pc:docMk/>
          <pc:sldMk cId="3278402536" sldId="1316"/>
        </pc:sldMkLst>
        <pc:spChg chg="mod">
          <ac:chgData name="Min Wenwen (SSE)" userId="80ea8ba2-41f8-4269-bd91-68d2cb4272e3" providerId="ADAL" clId="{B9A52057-14E2-4FF0-B199-E082CE0702C4}" dt="2021-05-13T07:24:12.656" v="79" actId="20577"/>
          <ac:spMkLst>
            <pc:docMk/>
            <pc:sldMk cId="3278402536" sldId="1316"/>
            <ac:spMk id="3" creationId="{3C860235-36C3-4AE9-A16A-F26D32DD2FB9}"/>
          </ac:spMkLst>
        </pc:spChg>
      </pc:sldChg>
      <pc:sldChg chg="add ord">
        <pc:chgData name="Min Wenwen (SSE)" userId="80ea8ba2-41f8-4269-bd91-68d2cb4272e3" providerId="ADAL" clId="{B9A52057-14E2-4FF0-B199-E082CE0702C4}" dt="2021-05-13T07:54:38.199" v="498"/>
        <pc:sldMkLst>
          <pc:docMk/>
          <pc:sldMk cId="0" sldId="1321"/>
        </pc:sldMkLst>
      </pc:sldChg>
      <pc:sldChg chg="addSp modSp">
        <pc:chgData name="Min Wenwen (SSE)" userId="80ea8ba2-41f8-4269-bd91-68d2cb4272e3" providerId="ADAL" clId="{B9A52057-14E2-4FF0-B199-E082CE0702C4}" dt="2021-05-13T08:40:41.845" v="1205"/>
        <pc:sldMkLst>
          <pc:docMk/>
          <pc:sldMk cId="3159528149" sldId="1329"/>
        </pc:sldMkLst>
        <pc:spChg chg="add mod">
          <ac:chgData name="Min Wenwen (SSE)" userId="80ea8ba2-41f8-4269-bd91-68d2cb4272e3" providerId="ADAL" clId="{B9A52057-14E2-4FF0-B199-E082CE0702C4}" dt="2021-05-13T08:40:41.845" v="1205"/>
          <ac:spMkLst>
            <pc:docMk/>
            <pc:sldMk cId="3159528149" sldId="1329"/>
            <ac:spMk id="13" creationId="{F25625CF-D7E3-4893-AB8F-C05E73FBD73B}"/>
          </ac:spMkLst>
        </pc:spChg>
      </pc:sldChg>
      <pc:sldChg chg="del">
        <pc:chgData name="Min Wenwen (SSE)" userId="80ea8ba2-41f8-4269-bd91-68d2cb4272e3" providerId="ADAL" clId="{B9A52057-14E2-4FF0-B199-E082CE0702C4}" dt="2021-05-13T07:37:39.446" v="214" actId="47"/>
        <pc:sldMkLst>
          <pc:docMk/>
          <pc:sldMk cId="3315808243" sldId="1330"/>
        </pc:sldMkLst>
      </pc:sldChg>
      <pc:sldChg chg="addSp modSp">
        <pc:chgData name="Min Wenwen (SSE)" userId="80ea8ba2-41f8-4269-bd91-68d2cb4272e3" providerId="ADAL" clId="{B9A52057-14E2-4FF0-B199-E082CE0702C4}" dt="2021-05-13T08:40:35.116" v="1204"/>
        <pc:sldMkLst>
          <pc:docMk/>
          <pc:sldMk cId="4029909657" sldId="1337"/>
        </pc:sldMkLst>
        <pc:spChg chg="add mod">
          <ac:chgData name="Min Wenwen (SSE)" userId="80ea8ba2-41f8-4269-bd91-68d2cb4272e3" providerId="ADAL" clId="{B9A52057-14E2-4FF0-B199-E082CE0702C4}" dt="2021-05-13T08:40:35.116" v="1204"/>
          <ac:spMkLst>
            <pc:docMk/>
            <pc:sldMk cId="4029909657" sldId="1337"/>
            <ac:spMk id="127" creationId="{D8F7CB38-344B-47BC-9865-B0D77611A046}"/>
          </ac:spMkLst>
        </pc:spChg>
      </pc:sldChg>
      <pc:sldChg chg="addSp delSp modSp mod">
        <pc:chgData name="Min Wenwen (SSE)" userId="80ea8ba2-41f8-4269-bd91-68d2cb4272e3" providerId="ADAL" clId="{B9A52057-14E2-4FF0-B199-E082CE0702C4}" dt="2021-05-13T08:45:35.955" v="1279" actId="1076"/>
        <pc:sldMkLst>
          <pc:docMk/>
          <pc:sldMk cId="358986667" sldId="1338"/>
        </pc:sldMkLst>
        <pc:spChg chg="mod">
          <ac:chgData name="Min Wenwen (SSE)" userId="80ea8ba2-41f8-4269-bd91-68d2cb4272e3" providerId="ADAL" clId="{B9A52057-14E2-4FF0-B199-E082CE0702C4}" dt="2021-05-13T08:45:29.704" v="1275" actId="108"/>
          <ac:spMkLst>
            <pc:docMk/>
            <pc:sldMk cId="358986667" sldId="1338"/>
            <ac:spMk id="3" creationId="{11491766-3065-4540-B6D1-489536C7D8E3}"/>
          </ac:spMkLst>
        </pc:spChg>
        <pc:spChg chg="del">
          <ac:chgData name="Min Wenwen (SSE)" userId="80ea8ba2-41f8-4269-bd91-68d2cb4272e3" providerId="ADAL" clId="{B9A52057-14E2-4FF0-B199-E082CE0702C4}" dt="2021-05-13T08:43:35.615" v="1242" actId="478"/>
          <ac:spMkLst>
            <pc:docMk/>
            <pc:sldMk cId="358986667" sldId="1338"/>
            <ac:spMk id="8" creationId="{9D91BF2B-A455-4C2F-8E90-9423DAA56B87}"/>
          </ac:spMkLst>
        </pc:spChg>
        <pc:spChg chg="add mod">
          <ac:chgData name="Min Wenwen (SSE)" userId="80ea8ba2-41f8-4269-bd91-68d2cb4272e3" providerId="ADAL" clId="{B9A52057-14E2-4FF0-B199-E082CE0702C4}" dt="2021-05-13T08:44:48.736" v="1261"/>
          <ac:spMkLst>
            <pc:docMk/>
            <pc:sldMk cId="358986667" sldId="1338"/>
            <ac:spMk id="9" creationId="{9B13C3C9-C6B5-48EF-8205-6DEE01F8EFF6}"/>
          </ac:spMkLst>
        </pc:spChg>
        <pc:picChg chg="add mod">
          <ac:chgData name="Min Wenwen (SSE)" userId="80ea8ba2-41f8-4269-bd91-68d2cb4272e3" providerId="ADAL" clId="{B9A52057-14E2-4FF0-B199-E082CE0702C4}" dt="2021-05-13T08:45:35.955" v="1279" actId="1076"/>
          <ac:picMkLst>
            <pc:docMk/>
            <pc:sldMk cId="358986667" sldId="1338"/>
            <ac:picMk id="6" creationId="{3A4544B3-EF2B-44E9-BF6F-0F4090BD6652}"/>
          </ac:picMkLst>
        </pc:picChg>
        <pc:picChg chg="del">
          <ac:chgData name="Min Wenwen (SSE)" userId="80ea8ba2-41f8-4269-bd91-68d2cb4272e3" providerId="ADAL" clId="{B9A52057-14E2-4FF0-B199-E082CE0702C4}" dt="2021-05-13T08:43:34.664" v="1241" actId="478"/>
          <ac:picMkLst>
            <pc:docMk/>
            <pc:sldMk cId="358986667" sldId="1338"/>
            <ac:picMk id="7" creationId="{EA5FE284-9F9D-4809-BB2B-8E18F4B914ED}"/>
          </ac:picMkLst>
        </pc:picChg>
      </pc:sldChg>
      <pc:sldChg chg="addSp delSp modSp mod">
        <pc:chgData name="Min Wenwen (SSE)" userId="80ea8ba2-41f8-4269-bd91-68d2cb4272e3" providerId="ADAL" clId="{B9A52057-14E2-4FF0-B199-E082CE0702C4}" dt="2021-05-13T08:40:57.112" v="1211"/>
        <pc:sldMkLst>
          <pc:docMk/>
          <pc:sldMk cId="1835977743" sldId="1339"/>
        </pc:sldMkLst>
        <pc:spChg chg="add del mod">
          <ac:chgData name="Min Wenwen (SSE)" userId="80ea8ba2-41f8-4269-bd91-68d2cb4272e3" providerId="ADAL" clId="{B9A52057-14E2-4FF0-B199-E082CE0702C4}" dt="2021-05-13T08:40:57.112" v="1211"/>
          <ac:spMkLst>
            <pc:docMk/>
            <pc:sldMk cId="1835977743" sldId="1339"/>
            <ac:spMk id="6" creationId="{6755F195-A580-4EF3-8D5E-83746638BFE1}"/>
          </ac:spMkLst>
        </pc:spChg>
        <pc:picChg chg="mod">
          <ac:chgData name="Min Wenwen (SSE)" userId="80ea8ba2-41f8-4269-bd91-68d2cb4272e3" providerId="ADAL" clId="{B9A52057-14E2-4FF0-B199-E082CE0702C4}" dt="2021-05-13T07:42:51.973" v="320" actId="1076"/>
          <ac:picMkLst>
            <pc:docMk/>
            <pc:sldMk cId="1835977743" sldId="1339"/>
            <ac:picMk id="5" creationId="{D561923B-5988-41C9-B785-E7F37D80BC6B}"/>
          </ac:picMkLst>
        </pc:picChg>
      </pc:sldChg>
      <pc:sldChg chg="del">
        <pc:chgData name="Min Wenwen (SSE)" userId="80ea8ba2-41f8-4269-bd91-68d2cb4272e3" providerId="ADAL" clId="{B9A52057-14E2-4FF0-B199-E082CE0702C4}" dt="2021-05-13T07:17:00.984" v="1" actId="47"/>
        <pc:sldMkLst>
          <pc:docMk/>
          <pc:sldMk cId="1446080639" sldId="1340"/>
        </pc:sldMkLst>
      </pc:sldChg>
      <pc:sldChg chg="modSp add mod">
        <pc:chgData name="Min Wenwen (SSE)" userId="80ea8ba2-41f8-4269-bd91-68d2cb4272e3" providerId="ADAL" clId="{B9A52057-14E2-4FF0-B199-E082CE0702C4}" dt="2021-05-13T08:47:55.577" v="1352" actId="1038"/>
        <pc:sldMkLst>
          <pc:docMk/>
          <pc:sldMk cId="108707253" sldId="1421"/>
        </pc:sldMkLst>
        <pc:picChg chg="mod">
          <ac:chgData name="Min Wenwen (SSE)" userId="80ea8ba2-41f8-4269-bd91-68d2cb4272e3" providerId="ADAL" clId="{B9A52057-14E2-4FF0-B199-E082CE0702C4}" dt="2021-05-13T08:47:55.577" v="1352" actId="1038"/>
          <ac:picMkLst>
            <pc:docMk/>
            <pc:sldMk cId="108707253" sldId="1421"/>
            <ac:picMk id="5" creationId="{7028BE8D-BC8D-4160-96D2-719C077F8B30}"/>
          </ac:picMkLst>
        </pc:picChg>
      </pc:sldChg>
      <pc:sldChg chg="add">
        <pc:chgData name="Min Wenwen (SSE)" userId="80ea8ba2-41f8-4269-bd91-68d2cb4272e3" providerId="ADAL" clId="{B9A52057-14E2-4FF0-B199-E082CE0702C4}" dt="2021-05-13T07:16:57.694" v="0"/>
        <pc:sldMkLst>
          <pc:docMk/>
          <pc:sldMk cId="1466676632" sldId="1422"/>
        </pc:sldMkLst>
      </pc:sldChg>
      <pc:sldChg chg="addSp modSp new del mod">
        <pc:chgData name="Min Wenwen (SSE)" userId="80ea8ba2-41f8-4269-bd91-68d2cb4272e3" providerId="ADAL" clId="{B9A52057-14E2-4FF0-B199-E082CE0702C4}" dt="2021-05-13T07:26:41.214" v="101" actId="47"/>
        <pc:sldMkLst>
          <pc:docMk/>
          <pc:sldMk cId="3185175786" sldId="1423"/>
        </pc:sldMkLst>
        <pc:picChg chg="add mod">
          <ac:chgData name="Min Wenwen (SSE)" userId="80ea8ba2-41f8-4269-bd91-68d2cb4272e3" providerId="ADAL" clId="{B9A52057-14E2-4FF0-B199-E082CE0702C4}" dt="2021-05-13T07:18:00.811" v="6" actId="1076"/>
          <ac:picMkLst>
            <pc:docMk/>
            <pc:sldMk cId="3185175786" sldId="1423"/>
            <ac:picMk id="6" creationId="{22F34C46-3F35-4F98-8F50-03458BCFDC15}"/>
          </ac:picMkLst>
        </pc:picChg>
      </pc:sldChg>
      <pc:sldChg chg="new del">
        <pc:chgData name="Min Wenwen (SSE)" userId="80ea8ba2-41f8-4269-bd91-68d2cb4272e3" providerId="ADAL" clId="{B9A52057-14E2-4FF0-B199-E082CE0702C4}" dt="2021-05-13T07:23:55.159" v="75" actId="47"/>
        <pc:sldMkLst>
          <pc:docMk/>
          <pc:sldMk cId="4155218296" sldId="1424"/>
        </pc:sldMkLst>
      </pc:sldChg>
      <pc:sldChg chg="addSp modSp add mod">
        <pc:chgData name="Min Wenwen (SSE)" userId="80ea8ba2-41f8-4269-bd91-68d2cb4272e3" providerId="ADAL" clId="{B9A52057-14E2-4FF0-B199-E082CE0702C4}" dt="2021-05-13T07:26:05.508" v="100" actId="20577"/>
        <pc:sldMkLst>
          <pc:docMk/>
          <pc:sldMk cId="455290368" sldId="1425"/>
        </pc:sldMkLst>
        <pc:spChg chg="add mod ord">
          <ac:chgData name="Min Wenwen (SSE)" userId="80ea8ba2-41f8-4269-bd91-68d2cb4272e3" providerId="ADAL" clId="{B9A52057-14E2-4FF0-B199-E082CE0702C4}" dt="2021-05-13T07:25:04.671" v="88" actId="14100"/>
          <ac:spMkLst>
            <pc:docMk/>
            <pc:sldMk cId="455290368" sldId="1425"/>
            <ac:spMk id="21" creationId="{ABC4C0D0-B66E-4491-A7A6-F77F192B0D51}"/>
          </ac:spMkLst>
        </pc:spChg>
        <pc:spChg chg="mod">
          <ac:chgData name="Min Wenwen (SSE)" userId="80ea8ba2-41f8-4269-bd91-68d2cb4272e3" providerId="ADAL" clId="{B9A52057-14E2-4FF0-B199-E082CE0702C4}" dt="2021-05-13T07:26:05.508" v="100" actId="20577"/>
          <ac:spMkLst>
            <pc:docMk/>
            <pc:sldMk cId="455290368" sldId="1425"/>
            <ac:spMk id="24" creationId="{8D6731DD-4682-4407-9E0B-E2DDAA2EBE97}"/>
          </ac:spMkLst>
        </pc:spChg>
      </pc:sldChg>
      <pc:sldChg chg="delSp modSp add mod">
        <pc:chgData name="Min Wenwen (SSE)" userId="80ea8ba2-41f8-4269-bd91-68d2cb4272e3" providerId="ADAL" clId="{B9A52057-14E2-4FF0-B199-E082CE0702C4}" dt="2021-05-13T08:47:44.736" v="1343" actId="14100"/>
        <pc:sldMkLst>
          <pc:docMk/>
          <pc:sldMk cId="1845848688" sldId="1426"/>
        </pc:sldMkLst>
        <pc:spChg chg="mod">
          <ac:chgData name="Min Wenwen (SSE)" userId="80ea8ba2-41f8-4269-bd91-68d2cb4272e3" providerId="ADAL" clId="{B9A52057-14E2-4FF0-B199-E082CE0702C4}" dt="2021-05-13T08:46:28.768" v="1318" actId="1036"/>
          <ac:spMkLst>
            <pc:docMk/>
            <pc:sldMk cId="1845848688" sldId="1426"/>
            <ac:spMk id="14" creationId="{49FD8DB8-1D22-4323-AB25-33AF90BE10C2}"/>
          </ac:spMkLst>
        </pc:spChg>
        <pc:spChg chg="mod">
          <ac:chgData name="Min Wenwen (SSE)" userId="80ea8ba2-41f8-4269-bd91-68d2cb4272e3" providerId="ADAL" clId="{B9A52057-14E2-4FF0-B199-E082CE0702C4}" dt="2021-05-13T08:46:28.768" v="1318" actId="1036"/>
          <ac:spMkLst>
            <pc:docMk/>
            <pc:sldMk cId="1845848688" sldId="1426"/>
            <ac:spMk id="23" creationId="{5C4733DE-577F-4842-9C21-77F4BB84B125}"/>
          </ac:spMkLst>
        </pc:spChg>
        <pc:spChg chg="mod">
          <ac:chgData name="Min Wenwen (SSE)" userId="80ea8ba2-41f8-4269-bd91-68d2cb4272e3" providerId="ADAL" clId="{B9A52057-14E2-4FF0-B199-E082CE0702C4}" dt="2021-05-13T08:46:28.768" v="1318" actId="1036"/>
          <ac:spMkLst>
            <pc:docMk/>
            <pc:sldMk cId="1845848688" sldId="1426"/>
            <ac:spMk id="24" creationId="{6BCBE84F-81F0-4008-A574-B1958D882069}"/>
          </ac:spMkLst>
        </pc:spChg>
        <pc:spChg chg="mod">
          <ac:chgData name="Min Wenwen (SSE)" userId="80ea8ba2-41f8-4269-bd91-68d2cb4272e3" providerId="ADAL" clId="{B9A52057-14E2-4FF0-B199-E082CE0702C4}" dt="2021-05-13T08:47:44.736" v="1343" actId="14100"/>
          <ac:spMkLst>
            <pc:docMk/>
            <pc:sldMk cId="1845848688" sldId="1426"/>
            <ac:spMk id="25" creationId="{E33EAFEC-CA6B-4BEC-8801-132AE2AB8743}"/>
          </ac:spMkLst>
        </pc:spChg>
        <pc:spChg chg="del">
          <ac:chgData name="Min Wenwen (SSE)" userId="80ea8ba2-41f8-4269-bd91-68d2cb4272e3" providerId="ADAL" clId="{B9A52057-14E2-4FF0-B199-E082CE0702C4}" dt="2021-05-13T08:46:19.283" v="1286" actId="478"/>
          <ac:spMkLst>
            <pc:docMk/>
            <pc:sldMk cId="1845848688" sldId="1426"/>
            <ac:spMk id="26" creationId="{B8A04B4C-FF7F-4071-A364-76CF6B7ACA5B}"/>
          </ac:spMkLst>
        </pc:spChg>
        <pc:spChg chg="mod">
          <ac:chgData name="Min Wenwen (SSE)" userId="80ea8ba2-41f8-4269-bd91-68d2cb4272e3" providerId="ADAL" clId="{B9A52057-14E2-4FF0-B199-E082CE0702C4}" dt="2021-05-13T08:46:28.768" v="1318" actId="1036"/>
          <ac:spMkLst>
            <pc:docMk/>
            <pc:sldMk cId="1845848688" sldId="1426"/>
            <ac:spMk id="29" creationId="{0663D7EC-6246-4642-9462-2B8B26ED8EEA}"/>
          </ac:spMkLst>
        </pc:spChg>
        <pc:spChg chg="mod">
          <ac:chgData name="Min Wenwen (SSE)" userId="80ea8ba2-41f8-4269-bd91-68d2cb4272e3" providerId="ADAL" clId="{B9A52057-14E2-4FF0-B199-E082CE0702C4}" dt="2021-05-13T08:46:28.768" v="1318" actId="1036"/>
          <ac:spMkLst>
            <pc:docMk/>
            <pc:sldMk cId="1845848688" sldId="1426"/>
            <ac:spMk id="30" creationId="{E8403C87-BE12-4F87-B54C-8CB8C0FE2DE9}"/>
          </ac:spMkLst>
        </pc:spChg>
        <pc:spChg chg="mod">
          <ac:chgData name="Min Wenwen (SSE)" userId="80ea8ba2-41f8-4269-bd91-68d2cb4272e3" providerId="ADAL" clId="{B9A52057-14E2-4FF0-B199-E082CE0702C4}" dt="2021-05-13T08:46:28.768" v="1318" actId="1036"/>
          <ac:spMkLst>
            <pc:docMk/>
            <pc:sldMk cId="1845848688" sldId="1426"/>
            <ac:spMk id="31" creationId="{4790E5A5-3ABA-4A4B-8E78-1B076E5822BA}"/>
          </ac:spMkLst>
        </pc:spChg>
        <pc:spChg chg="del">
          <ac:chgData name="Min Wenwen (SSE)" userId="80ea8ba2-41f8-4269-bd91-68d2cb4272e3" providerId="ADAL" clId="{B9A52057-14E2-4FF0-B199-E082CE0702C4}" dt="2021-05-13T08:46:22.090" v="1287" actId="478"/>
          <ac:spMkLst>
            <pc:docMk/>
            <pc:sldMk cId="1845848688" sldId="1426"/>
            <ac:spMk id="32" creationId="{DBE87557-6DFA-400F-B071-1866118B1E0D}"/>
          </ac:spMkLst>
        </pc:spChg>
        <pc:spChg chg="mod">
          <ac:chgData name="Min Wenwen (SSE)" userId="80ea8ba2-41f8-4269-bd91-68d2cb4272e3" providerId="ADAL" clId="{B9A52057-14E2-4FF0-B199-E082CE0702C4}" dt="2021-05-13T08:00:40.518" v="507" actId="20577"/>
          <ac:spMkLst>
            <pc:docMk/>
            <pc:sldMk cId="1845848688" sldId="1426"/>
            <ac:spMk id="33" creationId="{CA93944F-5A3E-40F3-89F8-62FB90A0058D}"/>
          </ac:spMkLst>
        </pc:spChg>
        <pc:grpChg chg="mod">
          <ac:chgData name="Min Wenwen (SSE)" userId="80ea8ba2-41f8-4269-bd91-68d2cb4272e3" providerId="ADAL" clId="{B9A52057-14E2-4FF0-B199-E082CE0702C4}" dt="2021-05-13T08:46:28.768" v="1318" actId="1036"/>
          <ac:grpSpMkLst>
            <pc:docMk/>
            <pc:sldMk cId="1845848688" sldId="1426"/>
            <ac:grpSpMk id="27" creationId="{A3299398-DE3A-497E-889F-7EE088E20E81}"/>
          </ac:grpSpMkLst>
        </pc:grpChg>
        <pc:picChg chg="mod">
          <ac:chgData name="Min Wenwen (SSE)" userId="80ea8ba2-41f8-4269-bd91-68d2cb4272e3" providerId="ADAL" clId="{B9A52057-14E2-4FF0-B199-E082CE0702C4}" dt="2021-05-13T08:46:28.768" v="1318" actId="1036"/>
          <ac:picMkLst>
            <pc:docMk/>
            <pc:sldMk cId="1845848688" sldId="1426"/>
            <ac:picMk id="12" creationId="{A13666E0-1979-4704-82E2-5FFF52645001}"/>
          </ac:picMkLst>
        </pc:picChg>
        <pc:picChg chg="mod">
          <ac:chgData name="Min Wenwen (SSE)" userId="80ea8ba2-41f8-4269-bd91-68d2cb4272e3" providerId="ADAL" clId="{B9A52057-14E2-4FF0-B199-E082CE0702C4}" dt="2021-05-13T08:46:28.768" v="1318" actId="1036"/>
          <ac:picMkLst>
            <pc:docMk/>
            <pc:sldMk cId="1845848688" sldId="1426"/>
            <ac:picMk id="18" creationId="{8E88E168-72D6-4DA9-9D5E-3654652D80CB}"/>
          </ac:picMkLst>
        </pc:picChg>
        <pc:picChg chg="mod">
          <ac:chgData name="Min Wenwen (SSE)" userId="80ea8ba2-41f8-4269-bd91-68d2cb4272e3" providerId="ADAL" clId="{B9A52057-14E2-4FF0-B199-E082CE0702C4}" dt="2021-05-13T08:46:28.768" v="1318" actId="1036"/>
          <ac:picMkLst>
            <pc:docMk/>
            <pc:sldMk cId="1845848688" sldId="1426"/>
            <ac:picMk id="20" creationId="{AFC00231-46F9-4774-8904-667732E5D00D}"/>
          </ac:picMkLst>
        </pc:picChg>
      </pc:sldChg>
      <pc:sldChg chg="modSp new del mod">
        <pc:chgData name="Min Wenwen (SSE)" userId="80ea8ba2-41f8-4269-bd91-68d2cb4272e3" providerId="ADAL" clId="{B9A52057-14E2-4FF0-B199-E082CE0702C4}" dt="2021-05-13T07:27:39.797" v="114" actId="47"/>
        <pc:sldMkLst>
          <pc:docMk/>
          <pc:sldMk cId="2760815015" sldId="1426"/>
        </pc:sldMkLst>
        <pc:spChg chg="mod">
          <ac:chgData name="Min Wenwen (SSE)" userId="80ea8ba2-41f8-4269-bd91-68d2cb4272e3" providerId="ADAL" clId="{B9A52057-14E2-4FF0-B199-E082CE0702C4}" dt="2021-05-13T07:27:33.453" v="113"/>
          <ac:spMkLst>
            <pc:docMk/>
            <pc:sldMk cId="2760815015" sldId="1426"/>
            <ac:spMk id="3" creationId="{3F15F94D-81C3-48CF-98DF-CDCC82E1EC73}"/>
          </ac:spMkLst>
        </pc:spChg>
      </pc:sldChg>
      <pc:sldChg chg="modSp new mod">
        <pc:chgData name="Min Wenwen (SSE)" userId="80ea8ba2-41f8-4269-bd91-68d2cb4272e3" providerId="ADAL" clId="{B9A52057-14E2-4FF0-B199-E082CE0702C4}" dt="2021-05-13T07:57:30.613" v="501" actId="108"/>
        <pc:sldMkLst>
          <pc:docMk/>
          <pc:sldMk cId="221951277" sldId="1427"/>
        </pc:sldMkLst>
        <pc:spChg chg="mod">
          <ac:chgData name="Min Wenwen (SSE)" userId="80ea8ba2-41f8-4269-bd91-68d2cb4272e3" providerId="ADAL" clId="{B9A52057-14E2-4FF0-B199-E082CE0702C4}" dt="2021-05-13T07:57:30.613" v="501" actId="108"/>
          <ac:spMkLst>
            <pc:docMk/>
            <pc:sldMk cId="221951277" sldId="1427"/>
            <ac:spMk id="3" creationId="{B97089ED-2C7D-449B-B17F-AF8E2D639B8E}"/>
          </ac:spMkLst>
        </pc:spChg>
        <pc:spChg chg="mod">
          <ac:chgData name="Min Wenwen (SSE)" userId="80ea8ba2-41f8-4269-bd91-68d2cb4272e3" providerId="ADAL" clId="{B9A52057-14E2-4FF0-B199-E082CE0702C4}" dt="2021-05-13T07:49:35.658" v="411" actId="11"/>
          <ac:spMkLst>
            <pc:docMk/>
            <pc:sldMk cId="221951277" sldId="1427"/>
            <ac:spMk id="4" creationId="{AE31CFDD-E8B4-4D7E-A28C-1DEC1FDAF23C}"/>
          </ac:spMkLst>
        </pc:spChg>
      </pc:sldChg>
      <pc:sldChg chg="new del">
        <pc:chgData name="Min Wenwen (SSE)" userId="80ea8ba2-41f8-4269-bd91-68d2cb4272e3" providerId="ADAL" clId="{B9A52057-14E2-4FF0-B199-E082CE0702C4}" dt="2021-05-13T07:36:38.582" v="200" actId="47"/>
        <pc:sldMkLst>
          <pc:docMk/>
          <pc:sldMk cId="1854813646" sldId="1427"/>
        </pc:sldMkLst>
      </pc:sldChg>
      <pc:sldChg chg="addSp delSp modSp new mod">
        <pc:chgData name="Min Wenwen (SSE)" userId="80ea8ba2-41f8-4269-bd91-68d2cb4272e3" providerId="ADAL" clId="{B9A52057-14E2-4FF0-B199-E082CE0702C4}" dt="2021-05-13T08:40:32.611" v="1203"/>
        <pc:sldMkLst>
          <pc:docMk/>
          <pc:sldMk cId="3009952046" sldId="1428"/>
        </pc:sldMkLst>
        <pc:spChg chg="mod">
          <ac:chgData name="Min Wenwen (SSE)" userId="80ea8ba2-41f8-4269-bd91-68d2cb4272e3" providerId="ADAL" clId="{B9A52057-14E2-4FF0-B199-E082CE0702C4}" dt="2021-05-13T08:35:03.876" v="1027"/>
          <ac:spMkLst>
            <pc:docMk/>
            <pc:sldMk cId="3009952046" sldId="1428"/>
            <ac:spMk id="3" creationId="{55DD775C-F003-4E49-B82B-5F25A3A4F22B}"/>
          </ac:spMkLst>
        </pc:spChg>
        <pc:spChg chg="del">
          <ac:chgData name="Min Wenwen (SSE)" userId="80ea8ba2-41f8-4269-bd91-68d2cb4272e3" providerId="ADAL" clId="{B9A52057-14E2-4FF0-B199-E082CE0702C4}" dt="2021-05-13T08:05:38.904" v="539" actId="478"/>
          <ac:spMkLst>
            <pc:docMk/>
            <pc:sldMk cId="3009952046" sldId="1428"/>
            <ac:spMk id="4" creationId="{D9ABFA3F-AD1B-4962-8725-6B12675F7C53}"/>
          </ac:spMkLst>
        </pc:spChg>
        <pc:spChg chg="add mod">
          <ac:chgData name="Min Wenwen (SSE)" userId="80ea8ba2-41f8-4269-bd91-68d2cb4272e3" providerId="ADAL" clId="{B9A52057-14E2-4FF0-B199-E082CE0702C4}" dt="2021-05-13T08:05:39.402" v="540"/>
          <ac:spMkLst>
            <pc:docMk/>
            <pc:sldMk cId="3009952046" sldId="1428"/>
            <ac:spMk id="5" creationId="{75025360-3205-49C9-B82F-F8480E50BA8D}"/>
          </ac:spMkLst>
        </pc:spChg>
        <pc:spChg chg="add mod">
          <ac:chgData name="Min Wenwen (SSE)" userId="80ea8ba2-41f8-4269-bd91-68d2cb4272e3" providerId="ADAL" clId="{B9A52057-14E2-4FF0-B199-E082CE0702C4}" dt="2021-05-13T08:08:28.021" v="572" actId="20577"/>
          <ac:spMkLst>
            <pc:docMk/>
            <pc:sldMk cId="3009952046" sldId="1428"/>
            <ac:spMk id="6" creationId="{5B0C0DEE-F4F6-41FD-98E3-2E0BB6D42723}"/>
          </ac:spMkLst>
        </pc:spChg>
        <pc:spChg chg="mod">
          <ac:chgData name="Min Wenwen (SSE)" userId="80ea8ba2-41f8-4269-bd91-68d2cb4272e3" providerId="ADAL" clId="{B9A52057-14E2-4FF0-B199-E082CE0702C4}" dt="2021-05-13T08:06:55.496" v="554" actId="207"/>
          <ac:spMkLst>
            <pc:docMk/>
            <pc:sldMk cId="3009952046" sldId="1428"/>
            <ac:spMk id="8" creationId="{5BC11726-A8A2-4DDB-AAC8-52CE906F0D2C}"/>
          </ac:spMkLst>
        </pc:spChg>
        <pc:spChg chg="mod">
          <ac:chgData name="Min Wenwen (SSE)" userId="80ea8ba2-41f8-4269-bd91-68d2cb4272e3" providerId="ADAL" clId="{B9A52057-14E2-4FF0-B199-E082CE0702C4}" dt="2021-05-13T08:06:55.496" v="554" actId="207"/>
          <ac:spMkLst>
            <pc:docMk/>
            <pc:sldMk cId="3009952046" sldId="1428"/>
            <ac:spMk id="9" creationId="{E81A2696-D0CB-48A4-AE8A-9252464CA991}"/>
          </ac:spMkLst>
        </pc:spChg>
        <pc:spChg chg="mod">
          <ac:chgData name="Min Wenwen (SSE)" userId="80ea8ba2-41f8-4269-bd91-68d2cb4272e3" providerId="ADAL" clId="{B9A52057-14E2-4FF0-B199-E082CE0702C4}" dt="2021-05-13T08:06:55.496" v="554" actId="207"/>
          <ac:spMkLst>
            <pc:docMk/>
            <pc:sldMk cId="3009952046" sldId="1428"/>
            <ac:spMk id="10" creationId="{B14ED822-E0CB-4674-A47B-86CE0342A995}"/>
          </ac:spMkLst>
        </pc:spChg>
        <pc:spChg chg="mod">
          <ac:chgData name="Min Wenwen (SSE)" userId="80ea8ba2-41f8-4269-bd91-68d2cb4272e3" providerId="ADAL" clId="{B9A52057-14E2-4FF0-B199-E082CE0702C4}" dt="2021-05-13T08:06:55.496" v="554" actId="207"/>
          <ac:spMkLst>
            <pc:docMk/>
            <pc:sldMk cId="3009952046" sldId="1428"/>
            <ac:spMk id="11" creationId="{ED39AB2E-310D-48A7-8778-013E1437ED0B}"/>
          </ac:spMkLst>
        </pc:spChg>
        <pc:spChg chg="mod">
          <ac:chgData name="Min Wenwen (SSE)" userId="80ea8ba2-41f8-4269-bd91-68d2cb4272e3" providerId="ADAL" clId="{B9A52057-14E2-4FF0-B199-E082CE0702C4}" dt="2021-05-13T08:06:55.496" v="554" actId="207"/>
          <ac:spMkLst>
            <pc:docMk/>
            <pc:sldMk cId="3009952046" sldId="1428"/>
            <ac:spMk id="12" creationId="{49D097AC-080E-4B29-9034-73C3D0CF3498}"/>
          </ac:spMkLst>
        </pc:spChg>
        <pc:spChg chg="mod">
          <ac:chgData name="Min Wenwen (SSE)" userId="80ea8ba2-41f8-4269-bd91-68d2cb4272e3" providerId="ADAL" clId="{B9A52057-14E2-4FF0-B199-E082CE0702C4}" dt="2021-05-13T08:06:55.496" v="554" actId="207"/>
          <ac:spMkLst>
            <pc:docMk/>
            <pc:sldMk cId="3009952046" sldId="1428"/>
            <ac:spMk id="13" creationId="{61D45AED-C9C3-4462-BB36-784ADAF328AD}"/>
          </ac:spMkLst>
        </pc:spChg>
        <pc:spChg chg="mod">
          <ac:chgData name="Min Wenwen (SSE)" userId="80ea8ba2-41f8-4269-bd91-68d2cb4272e3" providerId="ADAL" clId="{B9A52057-14E2-4FF0-B199-E082CE0702C4}" dt="2021-05-13T08:06:55.496" v="554" actId="207"/>
          <ac:spMkLst>
            <pc:docMk/>
            <pc:sldMk cId="3009952046" sldId="1428"/>
            <ac:spMk id="14" creationId="{B6431B95-860B-4D3F-A726-73DBD8A111AE}"/>
          </ac:spMkLst>
        </pc:spChg>
        <pc:spChg chg="mod">
          <ac:chgData name="Min Wenwen (SSE)" userId="80ea8ba2-41f8-4269-bd91-68d2cb4272e3" providerId="ADAL" clId="{B9A52057-14E2-4FF0-B199-E082CE0702C4}" dt="2021-05-13T08:06:55.496" v="554" actId="207"/>
          <ac:spMkLst>
            <pc:docMk/>
            <pc:sldMk cId="3009952046" sldId="1428"/>
            <ac:spMk id="15" creationId="{3367E615-0255-48FC-ADF8-D61EF0BF7211}"/>
          </ac:spMkLst>
        </pc:spChg>
        <pc:spChg chg="mod">
          <ac:chgData name="Min Wenwen (SSE)" userId="80ea8ba2-41f8-4269-bd91-68d2cb4272e3" providerId="ADAL" clId="{B9A52057-14E2-4FF0-B199-E082CE0702C4}" dt="2021-05-13T08:06:55.496" v="554" actId="207"/>
          <ac:spMkLst>
            <pc:docMk/>
            <pc:sldMk cId="3009952046" sldId="1428"/>
            <ac:spMk id="16" creationId="{68AF914F-E2BA-4F70-8384-AA374BDBDB8C}"/>
          </ac:spMkLst>
        </pc:spChg>
        <pc:spChg chg="mod">
          <ac:chgData name="Min Wenwen (SSE)" userId="80ea8ba2-41f8-4269-bd91-68d2cb4272e3" providerId="ADAL" clId="{B9A52057-14E2-4FF0-B199-E082CE0702C4}" dt="2021-05-13T08:06:55.496" v="554" actId="207"/>
          <ac:spMkLst>
            <pc:docMk/>
            <pc:sldMk cId="3009952046" sldId="1428"/>
            <ac:spMk id="27" creationId="{FABAB70E-F14A-4DA5-9217-FCD3D28355E4}"/>
          </ac:spMkLst>
        </pc:spChg>
        <pc:spChg chg="mod">
          <ac:chgData name="Min Wenwen (SSE)" userId="80ea8ba2-41f8-4269-bd91-68d2cb4272e3" providerId="ADAL" clId="{B9A52057-14E2-4FF0-B199-E082CE0702C4}" dt="2021-05-13T08:06:55.496" v="554" actId="207"/>
          <ac:spMkLst>
            <pc:docMk/>
            <pc:sldMk cId="3009952046" sldId="1428"/>
            <ac:spMk id="29" creationId="{F7292295-7BE0-4078-86A0-23D5FBA3442F}"/>
          </ac:spMkLst>
        </pc:spChg>
        <pc:spChg chg="mod">
          <ac:chgData name="Min Wenwen (SSE)" userId="80ea8ba2-41f8-4269-bd91-68d2cb4272e3" providerId="ADAL" clId="{B9A52057-14E2-4FF0-B199-E082CE0702C4}" dt="2021-05-13T08:06:55.496" v="554" actId="207"/>
          <ac:spMkLst>
            <pc:docMk/>
            <pc:sldMk cId="3009952046" sldId="1428"/>
            <ac:spMk id="30" creationId="{F858BC80-9310-4B6B-A2A6-D48AC34BBD23}"/>
          </ac:spMkLst>
        </pc:spChg>
        <pc:spChg chg="mod">
          <ac:chgData name="Min Wenwen (SSE)" userId="80ea8ba2-41f8-4269-bd91-68d2cb4272e3" providerId="ADAL" clId="{B9A52057-14E2-4FF0-B199-E082CE0702C4}" dt="2021-05-13T08:05:39.402" v="540"/>
          <ac:spMkLst>
            <pc:docMk/>
            <pc:sldMk cId="3009952046" sldId="1428"/>
            <ac:spMk id="38" creationId="{6D096F3D-2983-45CA-9AF9-E5689C4F06BD}"/>
          </ac:spMkLst>
        </pc:spChg>
        <pc:spChg chg="mod">
          <ac:chgData name="Min Wenwen (SSE)" userId="80ea8ba2-41f8-4269-bd91-68d2cb4272e3" providerId="ADAL" clId="{B9A52057-14E2-4FF0-B199-E082CE0702C4}" dt="2021-05-13T08:05:39.402" v="540"/>
          <ac:spMkLst>
            <pc:docMk/>
            <pc:sldMk cId="3009952046" sldId="1428"/>
            <ac:spMk id="39" creationId="{73215C4A-78BB-403A-BA09-4EB9455A6EB5}"/>
          </ac:spMkLst>
        </pc:spChg>
        <pc:spChg chg="mod">
          <ac:chgData name="Min Wenwen (SSE)" userId="80ea8ba2-41f8-4269-bd91-68d2cb4272e3" providerId="ADAL" clId="{B9A52057-14E2-4FF0-B199-E082CE0702C4}" dt="2021-05-13T08:05:39.402" v="540"/>
          <ac:spMkLst>
            <pc:docMk/>
            <pc:sldMk cId="3009952046" sldId="1428"/>
            <ac:spMk id="41" creationId="{BB8964F0-E194-4F4C-B62B-0B11D0546CA6}"/>
          </ac:spMkLst>
        </pc:spChg>
        <pc:spChg chg="mod">
          <ac:chgData name="Min Wenwen (SSE)" userId="80ea8ba2-41f8-4269-bd91-68d2cb4272e3" providerId="ADAL" clId="{B9A52057-14E2-4FF0-B199-E082CE0702C4}" dt="2021-05-13T08:05:39.402" v="540"/>
          <ac:spMkLst>
            <pc:docMk/>
            <pc:sldMk cId="3009952046" sldId="1428"/>
            <ac:spMk id="42" creationId="{1DF901CB-7A12-4087-8589-07BDB513A97C}"/>
          </ac:spMkLst>
        </pc:spChg>
        <pc:spChg chg="mod">
          <ac:chgData name="Min Wenwen (SSE)" userId="80ea8ba2-41f8-4269-bd91-68d2cb4272e3" providerId="ADAL" clId="{B9A52057-14E2-4FF0-B199-E082CE0702C4}" dt="2021-05-13T08:05:39.402" v="540"/>
          <ac:spMkLst>
            <pc:docMk/>
            <pc:sldMk cId="3009952046" sldId="1428"/>
            <ac:spMk id="44" creationId="{B351B50C-2DE8-4815-AC34-DED05ECA0342}"/>
          </ac:spMkLst>
        </pc:spChg>
        <pc:spChg chg="mod">
          <ac:chgData name="Min Wenwen (SSE)" userId="80ea8ba2-41f8-4269-bd91-68d2cb4272e3" providerId="ADAL" clId="{B9A52057-14E2-4FF0-B199-E082CE0702C4}" dt="2021-05-13T08:05:39.402" v="540"/>
          <ac:spMkLst>
            <pc:docMk/>
            <pc:sldMk cId="3009952046" sldId="1428"/>
            <ac:spMk id="45" creationId="{3338673C-EE39-497C-A23D-4EF6ED663DF2}"/>
          </ac:spMkLst>
        </pc:spChg>
        <pc:spChg chg="mod">
          <ac:chgData name="Min Wenwen (SSE)" userId="80ea8ba2-41f8-4269-bd91-68d2cb4272e3" providerId="ADAL" clId="{B9A52057-14E2-4FF0-B199-E082CE0702C4}" dt="2021-05-13T08:05:39.402" v="540"/>
          <ac:spMkLst>
            <pc:docMk/>
            <pc:sldMk cId="3009952046" sldId="1428"/>
            <ac:spMk id="47" creationId="{D59BAC02-7DC5-4181-BB40-D8AB70C858DD}"/>
          </ac:spMkLst>
        </pc:spChg>
        <pc:spChg chg="mod">
          <ac:chgData name="Min Wenwen (SSE)" userId="80ea8ba2-41f8-4269-bd91-68d2cb4272e3" providerId="ADAL" clId="{B9A52057-14E2-4FF0-B199-E082CE0702C4}" dt="2021-05-13T08:05:39.402" v="540"/>
          <ac:spMkLst>
            <pc:docMk/>
            <pc:sldMk cId="3009952046" sldId="1428"/>
            <ac:spMk id="48" creationId="{4A1BEC1C-2310-46F8-A9F6-59ED67545B56}"/>
          </ac:spMkLst>
        </pc:spChg>
        <pc:spChg chg="mod">
          <ac:chgData name="Min Wenwen (SSE)" userId="80ea8ba2-41f8-4269-bd91-68d2cb4272e3" providerId="ADAL" clId="{B9A52057-14E2-4FF0-B199-E082CE0702C4}" dt="2021-05-13T08:05:39.402" v="540"/>
          <ac:spMkLst>
            <pc:docMk/>
            <pc:sldMk cId="3009952046" sldId="1428"/>
            <ac:spMk id="50" creationId="{89B6FF0F-FB5C-40BA-B2E8-51E9C7BB9E7C}"/>
          </ac:spMkLst>
        </pc:spChg>
        <pc:spChg chg="mod">
          <ac:chgData name="Min Wenwen (SSE)" userId="80ea8ba2-41f8-4269-bd91-68d2cb4272e3" providerId="ADAL" clId="{B9A52057-14E2-4FF0-B199-E082CE0702C4}" dt="2021-05-13T08:05:39.402" v="540"/>
          <ac:spMkLst>
            <pc:docMk/>
            <pc:sldMk cId="3009952046" sldId="1428"/>
            <ac:spMk id="51" creationId="{6200BE8B-C68C-42CF-934D-3D019A400727}"/>
          </ac:spMkLst>
        </pc:spChg>
        <pc:spChg chg="mod">
          <ac:chgData name="Min Wenwen (SSE)" userId="80ea8ba2-41f8-4269-bd91-68d2cb4272e3" providerId="ADAL" clId="{B9A52057-14E2-4FF0-B199-E082CE0702C4}" dt="2021-05-13T08:05:39.402" v="540"/>
          <ac:spMkLst>
            <pc:docMk/>
            <pc:sldMk cId="3009952046" sldId="1428"/>
            <ac:spMk id="53" creationId="{90664781-BACC-49E7-A465-188DDD9E6FEA}"/>
          </ac:spMkLst>
        </pc:spChg>
        <pc:spChg chg="mod">
          <ac:chgData name="Min Wenwen (SSE)" userId="80ea8ba2-41f8-4269-bd91-68d2cb4272e3" providerId="ADAL" clId="{B9A52057-14E2-4FF0-B199-E082CE0702C4}" dt="2021-05-13T08:05:39.402" v="540"/>
          <ac:spMkLst>
            <pc:docMk/>
            <pc:sldMk cId="3009952046" sldId="1428"/>
            <ac:spMk id="54" creationId="{E81D2B0D-DC76-4143-B04E-15C23571BBB2}"/>
          </ac:spMkLst>
        </pc:spChg>
        <pc:spChg chg="mod">
          <ac:chgData name="Min Wenwen (SSE)" userId="80ea8ba2-41f8-4269-bd91-68d2cb4272e3" providerId="ADAL" clId="{B9A52057-14E2-4FF0-B199-E082CE0702C4}" dt="2021-05-13T08:05:39.402" v="540"/>
          <ac:spMkLst>
            <pc:docMk/>
            <pc:sldMk cId="3009952046" sldId="1428"/>
            <ac:spMk id="56" creationId="{8E1AA415-C637-4A4E-9763-05A00B492C8D}"/>
          </ac:spMkLst>
        </pc:spChg>
        <pc:spChg chg="mod">
          <ac:chgData name="Min Wenwen (SSE)" userId="80ea8ba2-41f8-4269-bd91-68d2cb4272e3" providerId="ADAL" clId="{B9A52057-14E2-4FF0-B199-E082CE0702C4}" dt="2021-05-13T08:05:39.402" v="540"/>
          <ac:spMkLst>
            <pc:docMk/>
            <pc:sldMk cId="3009952046" sldId="1428"/>
            <ac:spMk id="57" creationId="{DFA9016D-B4A7-4551-8E2D-19AD9C5F3B5A}"/>
          </ac:spMkLst>
        </pc:spChg>
        <pc:spChg chg="mod">
          <ac:chgData name="Min Wenwen (SSE)" userId="80ea8ba2-41f8-4269-bd91-68d2cb4272e3" providerId="ADAL" clId="{B9A52057-14E2-4FF0-B199-E082CE0702C4}" dt="2021-05-13T08:05:39.402" v="540"/>
          <ac:spMkLst>
            <pc:docMk/>
            <pc:sldMk cId="3009952046" sldId="1428"/>
            <ac:spMk id="59" creationId="{57ADBB8E-0EC8-4155-9635-0763DE66C280}"/>
          </ac:spMkLst>
        </pc:spChg>
        <pc:spChg chg="mod">
          <ac:chgData name="Min Wenwen (SSE)" userId="80ea8ba2-41f8-4269-bd91-68d2cb4272e3" providerId="ADAL" clId="{B9A52057-14E2-4FF0-B199-E082CE0702C4}" dt="2021-05-13T08:05:39.402" v="540"/>
          <ac:spMkLst>
            <pc:docMk/>
            <pc:sldMk cId="3009952046" sldId="1428"/>
            <ac:spMk id="60" creationId="{78082AD9-3FAE-4AA8-B054-D77275393436}"/>
          </ac:spMkLst>
        </pc:spChg>
        <pc:spChg chg="mod">
          <ac:chgData name="Min Wenwen (SSE)" userId="80ea8ba2-41f8-4269-bd91-68d2cb4272e3" providerId="ADAL" clId="{B9A52057-14E2-4FF0-B199-E082CE0702C4}" dt="2021-05-13T08:05:39.402" v="540"/>
          <ac:spMkLst>
            <pc:docMk/>
            <pc:sldMk cId="3009952046" sldId="1428"/>
            <ac:spMk id="62" creationId="{5FBE1D8D-A8EC-47BC-9716-E50C043C0F4D}"/>
          </ac:spMkLst>
        </pc:spChg>
        <pc:spChg chg="mod">
          <ac:chgData name="Min Wenwen (SSE)" userId="80ea8ba2-41f8-4269-bd91-68d2cb4272e3" providerId="ADAL" clId="{B9A52057-14E2-4FF0-B199-E082CE0702C4}" dt="2021-05-13T08:07:55.514" v="567" actId="6549"/>
          <ac:spMkLst>
            <pc:docMk/>
            <pc:sldMk cId="3009952046" sldId="1428"/>
            <ac:spMk id="63" creationId="{E0EADA17-3FD4-4160-A809-979A5DDDA176}"/>
          </ac:spMkLst>
        </pc:spChg>
        <pc:spChg chg="mod">
          <ac:chgData name="Min Wenwen (SSE)" userId="80ea8ba2-41f8-4269-bd91-68d2cb4272e3" providerId="ADAL" clId="{B9A52057-14E2-4FF0-B199-E082CE0702C4}" dt="2021-05-13T08:05:39.402" v="540"/>
          <ac:spMkLst>
            <pc:docMk/>
            <pc:sldMk cId="3009952046" sldId="1428"/>
            <ac:spMk id="65" creationId="{70801952-06BE-4278-8186-3D3311AE7BDB}"/>
          </ac:spMkLst>
        </pc:spChg>
        <pc:spChg chg="mod">
          <ac:chgData name="Min Wenwen (SSE)" userId="80ea8ba2-41f8-4269-bd91-68d2cb4272e3" providerId="ADAL" clId="{B9A52057-14E2-4FF0-B199-E082CE0702C4}" dt="2021-05-13T08:05:39.402" v="540"/>
          <ac:spMkLst>
            <pc:docMk/>
            <pc:sldMk cId="3009952046" sldId="1428"/>
            <ac:spMk id="66" creationId="{42DCEE5C-5276-469A-B0B6-62F2200F40A2}"/>
          </ac:spMkLst>
        </pc:spChg>
        <pc:spChg chg="mod">
          <ac:chgData name="Min Wenwen (SSE)" userId="80ea8ba2-41f8-4269-bd91-68d2cb4272e3" providerId="ADAL" clId="{B9A52057-14E2-4FF0-B199-E082CE0702C4}" dt="2021-05-13T08:05:39.402" v="540"/>
          <ac:spMkLst>
            <pc:docMk/>
            <pc:sldMk cId="3009952046" sldId="1428"/>
            <ac:spMk id="68" creationId="{8F643D6B-CD6E-4175-9EBE-5889105999B8}"/>
          </ac:spMkLst>
        </pc:spChg>
        <pc:spChg chg="mod">
          <ac:chgData name="Min Wenwen (SSE)" userId="80ea8ba2-41f8-4269-bd91-68d2cb4272e3" providerId="ADAL" clId="{B9A52057-14E2-4FF0-B199-E082CE0702C4}" dt="2021-05-13T08:05:39.402" v="540"/>
          <ac:spMkLst>
            <pc:docMk/>
            <pc:sldMk cId="3009952046" sldId="1428"/>
            <ac:spMk id="69" creationId="{5CCF4C86-A3D3-4BF7-B899-3D9ED0E6311E}"/>
          </ac:spMkLst>
        </pc:spChg>
        <pc:spChg chg="mod">
          <ac:chgData name="Min Wenwen (SSE)" userId="80ea8ba2-41f8-4269-bd91-68d2cb4272e3" providerId="ADAL" clId="{B9A52057-14E2-4FF0-B199-E082CE0702C4}" dt="2021-05-13T08:05:39.402" v="540"/>
          <ac:spMkLst>
            <pc:docMk/>
            <pc:sldMk cId="3009952046" sldId="1428"/>
            <ac:spMk id="71" creationId="{A2D19ECF-12C0-47FD-8F56-4A99478107AE}"/>
          </ac:spMkLst>
        </pc:spChg>
        <pc:spChg chg="mod">
          <ac:chgData name="Min Wenwen (SSE)" userId="80ea8ba2-41f8-4269-bd91-68d2cb4272e3" providerId="ADAL" clId="{B9A52057-14E2-4FF0-B199-E082CE0702C4}" dt="2021-05-13T08:05:39.402" v="540"/>
          <ac:spMkLst>
            <pc:docMk/>
            <pc:sldMk cId="3009952046" sldId="1428"/>
            <ac:spMk id="72" creationId="{A21E9FA8-35E3-499C-9434-6F8DDFAA2530}"/>
          </ac:spMkLst>
        </pc:spChg>
        <pc:spChg chg="add mod">
          <ac:chgData name="Min Wenwen (SSE)" userId="80ea8ba2-41f8-4269-bd91-68d2cb4272e3" providerId="ADAL" clId="{B9A52057-14E2-4FF0-B199-E082CE0702C4}" dt="2021-05-13T08:08:33.848" v="573" actId="1076"/>
          <ac:spMkLst>
            <pc:docMk/>
            <pc:sldMk cId="3009952046" sldId="1428"/>
            <ac:spMk id="73" creationId="{5B87F510-5764-4E81-A868-047E19A18219}"/>
          </ac:spMkLst>
        </pc:spChg>
        <pc:spChg chg="add mod">
          <ac:chgData name="Min Wenwen (SSE)" userId="80ea8ba2-41f8-4269-bd91-68d2cb4272e3" providerId="ADAL" clId="{B9A52057-14E2-4FF0-B199-E082CE0702C4}" dt="2021-05-13T08:08:13.205" v="569" actId="1076"/>
          <ac:spMkLst>
            <pc:docMk/>
            <pc:sldMk cId="3009952046" sldId="1428"/>
            <ac:spMk id="74" creationId="{79525BC6-2586-4BA8-9824-A54B4100C94E}"/>
          </ac:spMkLst>
        </pc:spChg>
        <pc:spChg chg="add mod">
          <ac:chgData name="Min Wenwen (SSE)" userId="80ea8ba2-41f8-4269-bd91-68d2cb4272e3" providerId="ADAL" clId="{B9A52057-14E2-4FF0-B199-E082CE0702C4}" dt="2021-05-13T08:08:13.205" v="569" actId="1076"/>
          <ac:spMkLst>
            <pc:docMk/>
            <pc:sldMk cId="3009952046" sldId="1428"/>
            <ac:spMk id="75" creationId="{6EC2C052-CB80-4D74-A337-C254CF8E1B58}"/>
          </ac:spMkLst>
        </pc:spChg>
        <pc:spChg chg="add mod">
          <ac:chgData name="Min Wenwen (SSE)" userId="80ea8ba2-41f8-4269-bd91-68d2cb4272e3" providerId="ADAL" clId="{B9A52057-14E2-4FF0-B199-E082CE0702C4}" dt="2021-05-13T08:08:13.205" v="569" actId="1076"/>
          <ac:spMkLst>
            <pc:docMk/>
            <pc:sldMk cId="3009952046" sldId="1428"/>
            <ac:spMk id="76" creationId="{4E0BC3F8-DFED-4914-88CA-7D6E9302A1FD}"/>
          </ac:spMkLst>
        </pc:spChg>
        <pc:spChg chg="add mod">
          <ac:chgData name="Min Wenwen (SSE)" userId="80ea8ba2-41f8-4269-bd91-68d2cb4272e3" providerId="ADAL" clId="{B9A52057-14E2-4FF0-B199-E082CE0702C4}" dt="2021-05-13T08:06:13.595" v="551" actId="1076"/>
          <ac:spMkLst>
            <pc:docMk/>
            <pc:sldMk cId="3009952046" sldId="1428"/>
            <ac:spMk id="78" creationId="{6A19DFE7-487C-4530-84ED-715F3BDDE095}"/>
          </ac:spMkLst>
        </pc:spChg>
        <pc:spChg chg="mod topLvl">
          <ac:chgData name="Min Wenwen (SSE)" userId="80ea8ba2-41f8-4269-bd91-68d2cb4272e3" providerId="ADAL" clId="{B9A52057-14E2-4FF0-B199-E082CE0702C4}" dt="2021-05-13T08:39:13.908" v="1190" actId="1076"/>
          <ac:spMkLst>
            <pc:docMk/>
            <pc:sldMk cId="3009952046" sldId="1428"/>
            <ac:spMk id="80" creationId="{3364EC7E-9EF1-4DFF-A3E0-02E87144EAC9}"/>
          </ac:spMkLst>
        </pc:spChg>
        <pc:spChg chg="del mod topLvl">
          <ac:chgData name="Min Wenwen (SSE)" userId="80ea8ba2-41f8-4269-bd91-68d2cb4272e3" providerId="ADAL" clId="{B9A52057-14E2-4FF0-B199-E082CE0702C4}" dt="2021-05-13T08:25:11.955" v="792" actId="478"/>
          <ac:spMkLst>
            <pc:docMk/>
            <pc:sldMk cId="3009952046" sldId="1428"/>
            <ac:spMk id="81" creationId="{EB67D76A-0042-4EF5-B78C-1CA98440F067}"/>
          </ac:spMkLst>
        </pc:spChg>
        <pc:spChg chg="del mod topLvl">
          <ac:chgData name="Min Wenwen (SSE)" userId="80ea8ba2-41f8-4269-bd91-68d2cb4272e3" providerId="ADAL" clId="{B9A52057-14E2-4FF0-B199-E082CE0702C4}" dt="2021-05-13T08:25:11.955" v="792" actId="478"/>
          <ac:spMkLst>
            <pc:docMk/>
            <pc:sldMk cId="3009952046" sldId="1428"/>
            <ac:spMk id="82" creationId="{E0D0D55D-C218-4A1A-9999-9C7BAE7F9D8A}"/>
          </ac:spMkLst>
        </pc:spChg>
        <pc:spChg chg="del mod topLvl">
          <ac:chgData name="Min Wenwen (SSE)" userId="80ea8ba2-41f8-4269-bd91-68d2cb4272e3" providerId="ADAL" clId="{B9A52057-14E2-4FF0-B199-E082CE0702C4}" dt="2021-05-13T08:25:11.955" v="792" actId="478"/>
          <ac:spMkLst>
            <pc:docMk/>
            <pc:sldMk cId="3009952046" sldId="1428"/>
            <ac:spMk id="83" creationId="{D94A0E64-549D-4561-B9AD-53207CE35AC4}"/>
          </ac:spMkLst>
        </pc:spChg>
        <pc:spChg chg="del mod topLvl">
          <ac:chgData name="Min Wenwen (SSE)" userId="80ea8ba2-41f8-4269-bd91-68d2cb4272e3" providerId="ADAL" clId="{B9A52057-14E2-4FF0-B199-E082CE0702C4}" dt="2021-05-13T08:25:11.955" v="792" actId="478"/>
          <ac:spMkLst>
            <pc:docMk/>
            <pc:sldMk cId="3009952046" sldId="1428"/>
            <ac:spMk id="84" creationId="{B344E223-7B99-4EEF-9C7A-5BDF4E475C28}"/>
          </ac:spMkLst>
        </pc:spChg>
        <pc:spChg chg="del mod topLvl">
          <ac:chgData name="Min Wenwen (SSE)" userId="80ea8ba2-41f8-4269-bd91-68d2cb4272e3" providerId="ADAL" clId="{B9A52057-14E2-4FF0-B199-E082CE0702C4}" dt="2021-05-13T08:25:11.955" v="792" actId="478"/>
          <ac:spMkLst>
            <pc:docMk/>
            <pc:sldMk cId="3009952046" sldId="1428"/>
            <ac:spMk id="85" creationId="{A0715B13-6E45-497D-9ABC-E3098BABCE9F}"/>
          </ac:spMkLst>
        </pc:spChg>
        <pc:spChg chg="del mod topLvl">
          <ac:chgData name="Min Wenwen (SSE)" userId="80ea8ba2-41f8-4269-bd91-68d2cb4272e3" providerId="ADAL" clId="{B9A52057-14E2-4FF0-B199-E082CE0702C4}" dt="2021-05-13T08:25:11.955" v="792" actId="478"/>
          <ac:spMkLst>
            <pc:docMk/>
            <pc:sldMk cId="3009952046" sldId="1428"/>
            <ac:spMk id="86" creationId="{E78507B0-F79E-4AD5-B749-DB6686DB44E6}"/>
          </ac:spMkLst>
        </pc:spChg>
        <pc:spChg chg="del mod topLvl">
          <ac:chgData name="Min Wenwen (SSE)" userId="80ea8ba2-41f8-4269-bd91-68d2cb4272e3" providerId="ADAL" clId="{B9A52057-14E2-4FF0-B199-E082CE0702C4}" dt="2021-05-13T08:25:11.955" v="792" actId="478"/>
          <ac:spMkLst>
            <pc:docMk/>
            <pc:sldMk cId="3009952046" sldId="1428"/>
            <ac:spMk id="87" creationId="{AB6DE79F-4CA0-423B-BEE0-6DDBC6BF6E4D}"/>
          </ac:spMkLst>
        </pc:spChg>
        <pc:spChg chg="add del">
          <ac:chgData name="Min Wenwen (SSE)" userId="80ea8ba2-41f8-4269-bd91-68d2cb4272e3" providerId="ADAL" clId="{B9A52057-14E2-4FF0-B199-E082CE0702C4}" dt="2021-05-13T08:14:20.377" v="586" actId="478"/>
          <ac:spMkLst>
            <pc:docMk/>
            <pc:sldMk cId="3009952046" sldId="1428"/>
            <ac:spMk id="88" creationId="{F98DF81B-2B86-4C30-9E30-C1643F1BDBB9}"/>
          </ac:spMkLst>
        </pc:spChg>
        <pc:spChg chg="add del">
          <ac:chgData name="Min Wenwen (SSE)" userId="80ea8ba2-41f8-4269-bd91-68d2cb4272e3" providerId="ADAL" clId="{B9A52057-14E2-4FF0-B199-E082CE0702C4}" dt="2021-05-13T08:14:42.366" v="588" actId="478"/>
          <ac:spMkLst>
            <pc:docMk/>
            <pc:sldMk cId="3009952046" sldId="1428"/>
            <ac:spMk id="89" creationId="{1EB31ACB-A9D9-4361-9384-253B087375AE}"/>
          </ac:spMkLst>
        </pc:spChg>
        <pc:spChg chg="add mod">
          <ac:chgData name="Min Wenwen (SSE)" userId="80ea8ba2-41f8-4269-bd91-68d2cb4272e3" providerId="ADAL" clId="{B9A52057-14E2-4FF0-B199-E082CE0702C4}" dt="2021-05-13T08:15:21.783" v="598" actId="14100"/>
          <ac:spMkLst>
            <pc:docMk/>
            <pc:sldMk cId="3009952046" sldId="1428"/>
            <ac:spMk id="90" creationId="{85019D25-90A5-4158-833C-993C207CAD95}"/>
          </ac:spMkLst>
        </pc:spChg>
        <pc:spChg chg="add mod">
          <ac:chgData name="Min Wenwen (SSE)" userId="80ea8ba2-41f8-4269-bd91-68d2cb4272e3" providerId="ADAL" clId="{B9A52057-14E2-4FF0-B199-E082CE0702C4}" dt="2021-05-13T08:38:28.814" v="1159" actId="207"/>
          <ac:spMkLst>
            <pc:docMk/>
            <pc:sldMk cId="3009952046" sldId="1428"/>
            <ac:spMk id="91" creationId="{39F17238-DD53-4BC3-A6F3-B0E66B736C4A}"/>
          </ac:spMkLst>
        </pc:spChg>
        <pc:spChg chg="add mod">
          <ac:chgData name="Min Wenwen (SSE)" userId="80ea8ba2-41f8-4269-bd91-68d2cb4272e3" providerId="ADAL" clId="{B9A52057-14E2-4FF0-B199-E082CE0702C4}" dt="2021-05-13T08:25:54.768" v="799" actId="14100"/>
          <ac:spMkLst>
            <pc:docMk/>
            <pc:sldMk cId="3009952046" sldId="1428"/>
            <ac:spMk id="93" creationId="{F97F04A8-9823-4B47-B3C0-CA01D2F0A196}"/>
          </ac:spMkLst>
        </pc:spChg>
        <pc:spChg chg="add del">
          <ac:chgData name="Min Wenwen (SSE)" userId="80ea8ba2-41f8-4269-bd91-68d2cb4272e3" providerId="ADAL" clId="{B9A52057-14E2-4FF0-B199-E082CE0702C4}" dt="2021-05-13T08:26:56.847" v="810" actId="22"/>
          <ac:spMkLst>
            <pc:docMk/>
            <pc:sldMk cId="3009952046" sldId="1428"/>
            <ac:spMk id="97" creationId="{C4EFDF75-4E77-410B-90CC-587220486B77}"/>
          </ac:spMkLst>
        </pc:spChg>
        <pc:spChg chg="add mod">
          <ac:chgData name="Min Wenwen (SSE)" userId="80ea8ba2-41f8-4269-bd91-68d2cb4272e3" providerId="ADAL" clId="{B9A52057-14E2-4FF0-B199-E082CE0702C4}" dt="2021-05-13T08:38:54.611" v="1184" actId="1036"/>
          <ac:spMkLst>
            <pc:docMk/>
            <pc:sldMk cId="3009952046" sldId="1428"/>
            <ac:spMk id="99" creationId="{F5AECE62-EB91-4FEA-987A-467A9185A9C1}"/>
          </ac:spMkLst>
        </pc:spChg>
        <pc:spChg chg="add mod">
          <ac:chgData name="Min Wenwen (SSE)" userId="80ea8ba2-41f8-4269-bd91-68d2cb4272e3" providerId="ADAL" clId="{B9A52057-14E2-4FF0-B199-E082CE0702C4}" dt="2021-05-13T08:38:54.611" v="1184" actId="1036"/>
          <ac:spMkLst>
            <pc:docMk/>
            <pc:sldMk cId="3009952046" sldId="1428"/>
            <ac:spMk id="100" creationId="{F460D2CB-DFFB-4BB1-8D22-DBAA4FAEDDA1}"/>
          </ac:spMkLst>
        </pc:spChg>
        <pc:spChg chg="add mod">
          <ac:chgData name="Min Wenwen (SSE)" userId="80ea8ba2-41f8-4269-bd91-68d2cb4272e3" providerId="ADAL" clId="{B9A52057-14E2-4FF0-B199-E082CE0702C4}" dt="2021-05-13T08:39:24.230" v="1197" actId="14100"/>
          <ac:spMkLst>
            <pc:docMk/>
            <pc:sldMk cId="3009952046" sldId="1428"/>
            <ac:spMk id="102" creationId="{B8B1A87E-1B63-4A3A-BA41-95C3250A1DAB}"/>
          </ac:spMkLst>
        </pc:spChg>
        <pc:spChg chg="add mod">
          <ac:chgData name="Min Wenwen (SSE)" userId="80ea8ba2-41f8-4269-bd91-68d2cb4272e3" providerId="ADAL" clId="{B9A52057-14E2-4FF0-B199-E082CE0702C4}" dt="2021-05-13T08:38:54.611" v="1184" actId="1036"/>
          <ac:spMkLst>
            <pc:docMk/>
            <pc:sldMk cId="3009952046" sldId="1428"/>
            <ac:spMk id="103" creationId="{4F20C0B2-7844-47D6-B169-BC2841281D19}"/>
          </ac:spMkLst>
        </pc:spChg>
        <pc:spChg chg="add mod">
          <ac:chgData name="Min Wenwen (SSE)" userId="80ea8ba2-41f8-4269-bd91-68d2cb4272e3" providerId="ADAL" clId="{B9A52057-14E2-4FF0-B199-E082CE0702C4}" dt="2021-05-13T08:39:36.824" v="1200" actId="207"/>
          <ac:spMkLst>
            <pc:docMk/>
            <pc:sldMk cId="3009952046" sldId="1428"/>
            <ac:spMk id="104" creationId="{1658E3D3-107B-44CD-AE06-34DA7063BF78}"/>
          </ac:spMkLst>
        </pc:spChg>
        <pc:spChg chg="add mod">
          <ac:chgData name="Min Wenwen (SSE)" userId="80ea8ba2-41f8-4269-bd91-68d2cb4272e3" providerId="ADAL" clId="{B9A52057-14E2-4FF0-B199-E082CE0702C4}" dt="2021-05-13T08:39:56.440" v="1202" actId="207"/>
          <ac:spMkLst>
            <pc:docMk/>
            <pc:sldMk cId="3009952046" sldId="1428"/>
            <ac:spMk id="105" creationId="{06B9B68C-63A2-424A-ADE4-45EA815BD846}"/>
          </ac:spMkLst>
        </pc:spChg>
        <pc:spChg chg="add mod">
          <ac:chgData name="Min Wenwen (SSE)" userId="80ea8ba2-41f8-4269-bd91-68d2cb4272e3" providerId="ADAL" clId="{B9A52057-14E2-4FF0-B199-E082CE0702C4}" dt="2021-05-13T08:38:54.611" v="1184" actId="1036"/>
          <ac:spMkLst>
            <pc:docMk/>
            <pc:sldMk cId="3009952046" sldId="1428"/>
            <ac:spMk id="106" creationId="{CFCE8C12-1801-4A91-BB9D-A1AE911D4D4D}"/>
          </ac:spMkLst>
        </pc:spChg>
        <pc:spChg chg="add mod">
          <ac:chgData name="Min Wenwen (SSE)" userId="80ea8ba2-41f8-4269-bd91-68d2cb4272e3" providerId="ADAL" clId="{B9A52057-14E2-4FF0-B199-E082CE0702C4}" dt="2021-05-13T08:40:32.611" v="1203"/>
          <ac:spMkLst>
            <pc:docMk/>
            <pc:sldMk cId="3009952046" sldId="1428"/>
            <ac:spMk id="107" creationId="{A15348A8-E070-40C1-88EC-A9A3F94503FF}"/>
          </ac:spMkLst>
        </pc:spChg>
        <pc:grpChg chg="add mod">
          <ac:chgData name="Min Wenwen (SSE)" userId="80ea8ba2-41f8-4269-bd91-68d2cb4272e3" providerId="ADAL" clId="{B9A52057-14E2-4FF0-B199-E082CE0702C4}" dt="2021-05-13T08:08:13.205" v="569" actId="1076"/>
          <ac:grpSpMkLst>
            <pc:docMk/>
            <pc:sldMk cId="3009952046" sldId="1428"/>
            <ac:grpSpMk id="7" creationId="{EE24ED36-DA87-4882-8834-86972B9E4F72}"/>
          </ac:grpSpMkLst>
        </pc:grpChg>
        <pc:grpChg chg="add del mod">
          <ac:chgData name="Min Wenwen (SSE)" userId="80ea8ba2-41f8-4269-bd91-68d2cb4272e3" providerId="ADAL" clId="{B9A52057-14E2-4FF0-B199-E082CE0702C4}" dt="2021-05-13T08:08:04.394" v="568" actId="478"/>
          <ac:grpSpMkLst>
            <pc:docMk/>
            <pc:sldMk cId="3009952046" sldId="1428"/>
            <ac:grpSpMk id="37" creationId="{376CCA5E-00B2-4598-900E-0A62A3D580BA}"/>
          </ac:grpSpMkLst>
        </pc:grpChg>
        <pc:grpChg chg="add del mod">
          <ac:chgData name="Min Wenwen (SSE)" userId="80ea8ba2-41f8-4269-bd91-68d2cb4272e3" providerId="ADAL" clId="{B9A52057-14E2-4FF0-B199-E082CE0702C4}" dt="2021-05-13T08:08:04.394" v="568" actId="478"/>
          <ac:grpSpMkLst>
            <pc:docMk/>
            <pc:sldMk cId="3009952046" sldId="1428"/>
            <ac:grpSpMk id="40" creationId="{D80AF1DF-D503-40E6-90C1-A01FEC688EC5}"/>
          </ac:grpSpMkLst>
        </pc:grpChg>
        <pc:grpChg chg="add del mod">
          <ac:chgData name="Min Wenwen (SSE)" userId="80ea8ba2-41f8-4269-bd91-68d2cb4272e3" providerId="ADAL" clId="{B9A52057-14E2-4FF0-B199-E082CE0702C4}" dt="2021-05-13T08:08:04.394" v="568" actId="478"/>
          <ac:grpSpMkLst>
            <pc:docMk/>
            <pc:sldMk cId="3009952046" sldId="1428"/>
            <ac:grpSpMk id="43" creationId="{1BC10556-E75D-4E4E-92D7-A445CE9DD835}"/>
          </ac:grpSpMkLst>
        </pc:grpChg>
        <pc:grpChg chg="add del mod">
          <ac:chgData name="Min Wenwen (SSE)" userId="80ea8ba2-41f8-4269-bd91-68d2cb4272e3" providerId="ADAL" clId="{B9A52057-14E2-4FF0-B199-E082CE0702C4}" dt="2021-05-13T08:08:04.394" v="568" actId="478"/>
          <ac:grpSpMkLst>
            <pc:docMk/>
            <pc:sldMk cId="3009952046" sldId="1428"/>
            <ac:grpSpMk id="46" creationId="{09270797-DA8D-4A5F-B10A-9BF0142F93E9}"/>
          </ac:grpSpMkLst>
        </pc:grpChg>
        <pc:grpChg chg="add del mod">
          <ac:chgData name="Min Wenwen (SSE)" userId="80ea8ba2-41f8-4269-bd91-68d2cb4272e3" providerId="ADAL" clId="{B9A52057-14E2-4FF0-B199-E082CE0702C4}" dt="2021-05-13T08:08:04.394" v="568" actId="478"/>
          <ac:grpSpMkLst>
            <pc:docMk/>
            <pc:sldMk cId="3009952046" sldId="1428"/>
            <ac:grpSpMk id="49" creationId="{519FBF02-9165-417F-B7D4-C516B08B1796}"/>
          </ac:grpSpMkLst>
        </pc:grpChg>
        <pc:grpChg chg="add del mod">
          <ac:chgData name="Min Wenwen (SSE)" userId="80ea8ba2-41f8-4269-bd91-68d2cb4272e3" providerId="ADAL" clId="{B9A52057-14E2-4FF0-B199-E082CE0702C4}" dt="2021-05-13T08:08:04.394" v="568" actId="478"/>
          <ac:grpSpMkLst>
            <pc:docMk/>
            <pc:sldMk cId="3009952046" sldId="1428"/>
            <ac:grpSpMk id="52" creationId="{5D014500-F498-4276-B807-5E7D2D37E1F5}"/>
          </ac:grpSpMkLst>
        </pc:grpChg>
        <pc:grpChg chg="add del mod">
          <ac:chgData name="Min Wenwen (SSE)" userId="80ea8ba2-41f8-4269-bd91-68d2cb4272e3" providerId="ADAL" clId="{B9A52057-14E2-4FF0-B199-E082CE0702C4}" dt="2021-05-13T08:08:04.394" v="568" actId="478"/>
          <ac:grpSpMkLst>
            <pc:docMk/>
            <pc:sldMk cId="3009952046" sldId="1428"/>
            <ac:grpSpMk id="55" creationId="{1611C581-6AA1-48A1-B350-8E0CB17EF715}"/>
          </ac:grpSpMkLst>
        </pc:grpChg>
        <pc:grpChg chg="add del mod">
          <ac:chgData name="Min Wenwen (SSE)" userId="80ea8ba2-41f8-4269-bd91-68d2cb4272e3" providerId="ADAL" clId="{B9A52057-14E2-4FF0-B199-E082CE0702C4}" dt="2021-05-13T08:08:04.394" v="568" actId="478"/>
          <ac:grpSpMkLst>
            <pc:docMk/>
            <pc:sldMk cId="3009952046" sldId="1428"/>
            <ac:grpSpMk id="58" creationId="{06DBD74D-0A72-41D4-B287-2D8E3612387B}"/>
          </ac:grpSpMkLst>
        </pc:grpChg>
        <pc:grpChg chg="add del mod">
          <ac:chgData name="Min Wenwen (SSE)" userId="80ea8ba2-41f8-4269-bd91-68d2cb4272e3" providerId="ADAL" clId="{B9A52057-14E2-4FF0-B199-E082CE0702C4}" dt="2021-05-13T08:08:04.394" v="568" actId="478"/>
          <ac:grpSpMkLst>
            <pc:docMk/>
            <pc:sldMk cId="3009952046" sldId="1428"/>
            <ac:grpSpMk id="61" creationId="{5DE80B89-7692-42C3-8506-B8DD698E2313}"/>
          </ac:grpSpMkLst>
        </pc:grpChg>
        <pc:grpChg chg="add del mod">
          <ac:chgData name="Min Wenwen (SSE)" userId="80ea8ba2-41f8-4269-bd91-68d2cb4272e3" providerId="ADAL" clId="{B9A52057-14E2-4FF0-B199-E082CE0702C4}" dt="2021-05-13T08:07:54.775" v="566" actId="478"/>
          <ac:grpSpMkLst>
            <pc:docMk/>
            <pc:sldMk cId="3009952046" sldId="1428"/>
            <ac:grpSpMk id="64" creationId="{8F03AE7A-989C-4CF4-A8FB-4338FC73D580}"/>
          </ac:grpSpMkLst>
        </pc:grpChg>
        <pc:grpChg chg="add del mod">
          <ac:chgData name="Min Wenwen (SSE)" userId="80ea8ba2-41f8-4269-bd91-68d2cb4272e3" providerId="ADAL" clId="{B9A52057-14E2-4FF0-B199-E082CE0702C4}" dt="2021-05-13T08:07:53.674" v="565" actId="478"/>
          <ac:grpSpMkLst>
            <pc:docMk/>
            <pc:sldMk cId="3009952046" sldId="1428"/>
            <ac:grpSpMk id="67" creationId="{91CA5419-60BF-45AC-801E-C4206C5F193D}"/>
          </ac:grpSpMkLst>
        </pc:grpChg>
        <pc:grpChg chg="add del mod">
          <ac:chgData name="Min Wenwen (SSE)" userId="80ea8ba2-41f8-4269-bd91-68d2cb4272e3" providerId="ADAL" clId="{B9A52057-14E2-4FF0-B199-E082CE0702C4}" dt="2021-05-13T08:08:04.394" v="568" actId="478"/>
          <ac:grpSpMkLst>
            <pc:docMk/>
            <pc:sldMk cId="3009952046" sldId="1428"/>
            <ac:grpSpMk id="70" creationId="{0D8FC357-2CF6-40CD-A5A1-FAA138B5D30A}"/>
          </ac:grpSpMkLst>
        </pc:grpChg>
        <pc:grpChg chg="add del mod">
          <ac:chgData name="Min Wenwen (SSE)" userId="80ea8ba2-41f8-4269-bd91-68d2cb4272e3" providerId="ADAL" clId="{B9A52057-14E2-4FF0-B199-E082CE0702C4}" dt="2021-05-13T08:15:32.004" v="600" actId="165"/>
          <ac:grpSpMkLst>
            <pc:docMk/>
            <pc:sldMk cId="3009952046" sldId="1428"/>
            <ac:grpSpMk id="79" creationId="{3004340E-F3AD-40BE-87C9-C661E7731467}"/>
          </ac:grpSpMkLst>
        </pc:grpChg>
        <pc:graphicFrameChg chg="add mod modGraphic">
          <ac:chgData name="Min Wenwen (SSE)" userId="80ea8ba2-41f8-4269-bd91-68d2cb4272e3" providerId="ADAL" clId="{B9A52057-14E2-4FF0-B199-E082CE0702C4}" dt="2021-05-13T08:21:09.944" v="675" actId="207"/>
          <ac:graphicFrameMkLst>
            <pc:docMk/>
            <pc:sldMk cId="3009952046" sldId="1428"/>
            <ac:graphicFrameMk id="36" creationId="{BA616751-D88A-4653-ABB4-1F79552279BF}"/>
          </ac:graphicFrameMkLst>
        </pc:graphicFrameChg>
        <pc:picChg chg="add mod">
          <ac:chgData name="Min Wenwen (SSE)" userId="80ea8ba2-41f8-4269-bd91-68d2cb4272e3" providerId="ADAL" clId="{B9A52057-14E2-4FF0-B199-E082CE0702C4}" dt="2021-05-13T08:25:35.456" v="796" actId="1076"/>
          <ac:picMkLst>
            <pc:docMk/>
            <pc:sldMk cId="3009952046" sldId="1428"/>
            <ac:picMk id="92" creationId="{57BA2CAC-891F-4E68-8597-DA27F4CF7C6E}"/>
          </ac:picMkLst>
        </pc:picChg>
        <pc:picChg chg="add del mod">
          <ac:chgData name="Min Wenwen (SSE)" userId="80ea8ba2-41f8-4269-bd91-68d2cb4272e3" providerId="ADAL" clId="{B9A52057-14E2-4FF0-B199-E082CE0702C4}" dt="2021-05-13T08:26:46.300" v="808" actId="478"/>
          <ac:picMkLst>
            <pc:docMk/>
            <pc:sldMk cId="3009952046" sldId="1428"/>
            <ac:picMk id="95" creationId="{54679A9E-F6CD-4D9E-8443-1BED16DF42C3}"/>
          </ac:picMkLst>
        </pc:picChg>
        <pc:cxnChg chg="mod">
          <ac:chgData name="Min Wenwen (SSE)" userId="80ea8ba2-41f8-4269-bd91-68d2cb4272e3" providerId="ADAL" clId="{B9A52057-14E2-4FF0-B199-E082CE0702C4}" dt="2021-05-13T08:05:39.402" v="540"/>
          <ac:cxnSpMkLst>
            <pc:docMk/>
            <pc:sldMk cId="3009952046" sldId="1428"/>
            <ac:cxnSpMk id="17" creationId="{6E600A56-040E-4DAA-AD2A-9ECDF8AAAF65}"/>
          </ac:cxnSpMkLst>
        </pc:cxnChg>
        <pc:cxnChg chg="mod">
          <ac:chgData name="Min Wenwen (SSE)" userId="80ea8ba2-41f8-4269-bd91-68d2cb4272e3" providerId="ADAL" clId="{B9A52057-14E2-4FF0-B199-E082CE0702C4}" dt="2021-05-13T08:05:39.402" v="540"/>
          <ac:cxnSpMkLst>
            <pc:docMk/>
            <pc:sldMk cId="3009952046" sldId="1428"/>
            <ac:cxnSpMk id="18" creationId="{4CC71844-39EA-4934-A16D-7804011AD52D}"/>
          </ac:cxnSpMkLst>
        </pc:cxnChg>
        <pc:cxnChg chg="mod">
          <ac:chgData name="Min Wenwen (SSE)" userId="80ea8ba2-41f8-4269-bd91-68d2cb4272e3" providerId="ADAL" clId="{B9A52057-14E2-4FF0-B199-E082CE0702C4}" dt="2021-05-13T08:05:39.402" v="540"/>
          <ac:cxnSpMkLst>
            <pc:docMk/>
            <pc:sldMk cId="3009952046" sldId="1428"/>
            <ac:cxnSpMk id="19" creationId="{C9B5EFF9-9DB7-473C-AB8C-208DB6C907CA}"/>
          </ac:cxnSpMkLst>
        </pc:cxnChg>
        <pc:cxnChg chg="mod">
          <ac:chgData name="Min Wenwen (SSE)" userId="80ea8ba2-41f8-4269-bd91-68d2cb4272e3" providerId="ADAL" clId="{B9A52057-14E2-4FF0-B199-E082CE0702C4}" dt="2021-05-13T08:05:39.402" v="540"/>
          <ac:cxnSpMkLst>
            <pc:docMk/>
            <pc:sldMk cId="3009952046" sldId="1428"/>
            <ac:cxnSpMk id="20" creationId="{0791415C-4355-4938-B728-E413D84856D8}"/>
          </ac:cxnSpMkLst>
        </pc:cxnChg>
        <pc:cxnChg chg="mod">
          <ac:chgData name="Min Wenwen (SSE)" userId="80ea8ba2-41f8-4269-bd91-68d2cb4272e3" providerId="ADAL" clId="{B9A52057-14E2-4FF0-B199-E082CE0702C4}" dt="2021-05-13T08:05:39.402" v="540"/>
          <ac:cxnSpMkLst>
            <pc:docMk/>
            <pc:sldMk cId="3009952046" sldId="1428"/>
            <ac:cxnSpMk id="21" creationId="{35EC67FD-26BA-4975-A771-75B03FD53477}"/>
          </ac:cxnSpMkLst>
        </pc:cxnChg>
        <pc:cxnChg chg="mod">
          <ac:chgData name="Min Wenwen (SSE)" userId="80ea8ba2-41f8-4269-bd91-68d2cb4272e3" providerId="ADAL" clId="{B9A52057-14E2-4FF0-B199-E082CE0702C4}" dt="2021-05-13T08:05:39.402" v="540"/>
          <ac:cxnSpMkLst>
            <pc:docMk/>
            <pc:sldMk cId="3009952046" sldId="1428"/>
            <ac:cxnSpMk id="22" creationId="{B9A85B90-FE94-4D25-813A-CD13EBFFE229}"/>
          </ac:cxnSpMkLst>
        </pc:cxnChg>
        <pc:cxnChg chg="mod">
          <ac:chgData name="Min Wenwen (SSE)" userId="80ea8ba2-41f8-4269-bd91-68d2cb4272e3" providerId="ADAL" clId="{B9A52057-14E2-4FF0-B199-E082CE0702C4}" dt="2021-05-13T08:05:39.402" v="540"/>
          <ac:cxnSpMkLst>
            <pc:docMk/>
            <pc:sldMk cId="3009952046" sldId="1428"/>
            <ac:cxnSpMk id="23" creationId="{812B8309-444B-43BD-BA26-EA9D8F7A3E58}"/>
          </ac:cxnSpMkLst>
        </pc:cxnChg>
        <pc:cxnChg chg="mod">
          <ac:chgData name="Min Wenwen (SSE)" userId="80ea8ba2-41f8-4269-bd91-68d2cb4272e3" providerId="ADAL" clId="{B9A52057-14E2-4FF0-B199-E082CE0702C4}" dt="2021-05-13T08:05:39.402" v="540"/>
          <ac:cxnSpMkLst>
            <pc:docMk/>
            <pc:sldMk cId="3009952046" sldId="1428"/>
            <ac:cxnSpMk id="24" creationId="{9E6A11AA-4CCC-42F7-80E6-4B47E8859C0A}"/>
          </ac:cxnSpMkLst>
        </pc:cxnChg>
        <pc:cxnChg chg="mod">
          <ac:chgData name="Min Wenwen (SSE)" userId="80ea8ba2-41f8-4269-bd91-68d2cb4272e3" providerId="ADAL" clId="{B9A52057-14E2-4FF0-B199-E082CE0702C4}" dt="2021-05-13T08:05:39.402" v="540"/>
          <ac:cxnSpMkLst>
            <pc:docMk/>
            <pc:sldMk cId="3009952046" sldId="1428"/>
            <ac:cxnSpMk id="25" creationId="{3806CE4C-993C-42F0-9207-91A9CF29B295}"/>
          </ac:cxnSpMkLst>
        </pc:cxnChg>
        <pc:cxnChg chg="mod">
          <ac:chgData name="Min Wenwen (SSE)" userId="80ea8ba2-41f8-4269-bd91-68d2cb4272e3" providerId="ADAL" clId="{B9A52057-14E2-4FF0-B199-E082CE0702C4}" dt="2021-05-13T08:05:39.402" v="540"/>
          <ac:cxnSpMkLst>
            <pc:docMk/>
            <pc:sldMk cId="3009952046" sldId="1428"/>
            <ac:cxnSpMk id="26" creationId="{B902C3B4-7483-473F-9D53-5E3459FAD219}"/>
          </ac:cxnSpMkLst>
        </pc:cxnChg>
        <pc:cxnChg chg="mod">
          <ac:chgData name="Min Wenwen (SSE)" userId="80ea8ba2-41f8-4269-bd91-68d2cb4272e3" providerId="ADAL" clId="{B9A52057-14E2-4FF0-B199-E082CE0702C4}" dt="2021-05-13T08:05:39.402" v="540"/>
          <ac:cxnSpMkLst>
            <pc:docMk/>
            <pc:sldMk cId="3009952046" sldId="1428"/>
            <ac:cxnSpMk id="28" creationId="{BC63B2E4-F896-42F1-B35C-ECECDD6A8319}"/>
          </ac:cxnSpMkLst>
        </pc:cxnChg>
        <pc:cxnChg chg="mod">
          <ac:chgData name="Min Wenwen (SSE)" userId="80ea8ba2-41f8-4269-bd91-68d2cb4272e3" providerId="ADAL" clId="{B9A52057-14E2-4FF0-B199-E082CE0702C4}" dt="2021-05-13T08:05:39.402" v="540"/>
          <ac:cxnSpMkLst>
            <pc:docMk/>
            <pc:sldMk cId="3009952046" sldId="1428"/>
            <ac:cxnSpMk id="31" creationId="{27703577-384B-4545-86E7-260957057D8F}"/>
          </ac:cxnSpMkLst>
        </pc:cxnChg>
        <pc:cxnChg chg="mod">
          <ac:chgData name="Min Wenwen (SSE)" userId="80ea8ba2-41f8-4269-bd91-68d2cb4272e3" providerId="ADAL" clId="{B9A52057-14E2-4FF0-B199-E082CE0702C4}" dt="2021-05-13T08:05:39.402" v="540"/>
          <ac:cxnSpMkLst>
            <pc:docMk/>
            <pc:sldMk cId="3009952046" sldId="1428"/>
            <ac:cxnSpMk id="32" creationId="{72171815-317A-4C8F-93EB-90615694C186}"/>
          </ac:cxnSpMkLst>
        </pc:cxnChg>
        <pc:cxnChg chg="mod">
          <ac:chgData name="Min Wenwen (SSE)" userId="80ea8ba2-41f8-4269-bd91-68d2cb4272e3" providerId="ADAL" clId="{B9A52057-14E2-4FF0-B199-E082CE0702C4}" dt="2021-05-13T08:05:39.402" v="540"/>
          <ac:cxnSpMkLst>
            <pc:docMk/>
            <pc:sldMk cId="3009952046" sldId="1428"/>
            <ac:cxnSpMk id="33" creationId="{5B056E75-3B2D-4623-B2DA-7607FBE6096C}"/>
          </ac:cxnSpMkLst>
        </pc:cxnChg>
        <pc:cxnChg chg="mod">
          <ac:chgData name="Min Wenwen (SSE)" userId="80ea8ba2-41f8-4269-bd91-68d2cb4272e3" providerId="ADAL" clId="{B9A52057-14E2-4FF0-B199-E082CE0702C4}" dt="2021-05-13T08:05:39.402" v="540"/>
          <ac:cxnSpMkLst>
            <pc:docMk/>
            <pc:sldMk cId="3009952046" sldId="1428"/>
            <ac:cxnSpMk id="34" creationId="{A2528AE0-FB47-4156-A03A-A1BAF7CD7547}"/>
          </ac:cxnSpMkLst>
        </pc:cxnChg>
        <pc:cxnChg chg="mod">
          <ac:chgData name="Min Wenwen (SSE)" userId="80ea8ba2-41f8-4269-bd91-68d2cb4272e3" providerId="ADAL" clId="{B9A52057-14E2-4FF0-B199-E082CE0702C4}" dt="2021-05-13T08:05:39.402" v="540"/>
          <ac:cxnSpMkLst>
            <pc:docMk/>
            <pc:sldMk cId="3009952046" sldId="1428"/>
            <ac:cxnSpMk id="35" creationId="{688542B9-E7C4-43CB-B527-A4FAE522EB6D}"/>
          </ac:cxnSpMkLst>
        </pc:cxnChg>
        <pc:cxnChg chg="add mod">
          <ac:chgData name="Min Wenwen (SSE)" userId="80ea8ba2-41f8-4269-bd91-68d2cb4272e3" providerId="ADAL" clId="{B9A52057-14E2-4FF0-B199-E082CE0702C4}" dt="2021-05-13T08:08:13.205" v="569" actId="1076"/>
          <ac:cxnSpMkLst>
            <pc:docMk/>
            <pc:sldMk cId="3009952046" sldId="1428"/>
            <ac:cxnSpMk id="77" creationId="{06C0E070-8B40-4F14-96AC-B4378911CA8C}"/>
          </ac:cxnSpMkLst>
        </pc:cxnChg>
      </pc:sldChg>
      <pc:sldChg chg="new del">
        <pc:chgData name="Min Wenwen (SSE)" userId="80ea8ba2-41f8-4269-bd91-68d2cb4272e3" providerId="ADAL" clId="{B9A52057-14E2-4FF0-B199-E082CE0702C4}" dt="2021-05-13T07:53:42.405" v="477" actId="47"/>
        <pc:sldMkLst>
          <pc:docMk/>
          <pc:sldMk cId="3390512596" sldId="1428"/>
        </pc:sldMkLst>
      </pc:sldChg>
      <pc:sldMasterChg chg="modSp mod">
        <pc:chgData name="Min Wenwen (SSE)" userId="80ea8ba2-41f8-4269-bd91-68d2cb4272e3" providerId="ADAL" clId="{B9A52057-14E2-4FF0-B199-E082CE0702C4}" dt="2021-05-13T07:56:15.532" v="500" actId="20577"/>
        <pc:sldMasterMkLst>
          <pc:docMk/>
          <pc:sldMasterMk cId="0" sldId="2147483672"/>
        </pc:sldMasterMkLst>
        <pc:spChg chg="mod">
          <ac:chgData name="Min Wenwen (SSE)" userId="80ea8ba2-41f8-4269-bd91-68d2cb4272e3" providerId="ADAL" clId="{B9A52057-14E2-4FF0-B199-E082CE0702C4}" dt="2021-05-13T07:56:15.532" v="500" actId="20577"/>
          <ac:spMkLst>
            <pc:docMk/>
            <pc:sldMasterMk cId="0" sldId="2147483672"/>
            <ac:spMk id="9" creationId="{BF14B6A3-5DDD-4D36-8744-319CABB9BE02}"/>
          </ac:spMkLst>
        </pc:spChg>
      </pc:sldMasterChg>
    </pc:docChg>
  </pc:docChgLst>
  <pc:docChgLst>
    <pc:chgData name="Min Wenwen (SSE)" userId="80ea8ba2-41f8-4269-bd91-68d2cb4272e3" providerId="ADAL" clId="{CD0E280C-254B-422C-BAD1-3B8AB96BF558}"/>
    <pc:docChg chg="custSel addSld delSld modSld modMainMaster">
      <pc:chgData name="Min Wenwen (SSE)" userId="80ea8ba2-41f8-4269-bd91-68d2cb4272e3" providerId="ADAL" clId="{CD0E280C-254B-422C-BAD1-3B8AB96BF558}" dt="2021-05-27T13:06:07.178" v="116" actId="20577"/>
      <pc:docMkLst>
        <pc:docMk/>
      </pc:docMkLst>
      <pc:sldChg chg="addSp modSp mod">
        <pc:chgData name="Min Wenwen (SSE)" userId="80ea8ba2-41f8-4269-bd91-68d2cb4272e3" providerId="ADAL" clId="{CD0E280C-254B-422C-BAD1-3B8AB96BF558}" dt="2021-05-27T13:05:34.777" v="114" actId="14100"/>
        <pc:sldMkLst>
          <pc:docMk/>
          <pc:sldMk cId="4205900309" sldId="263"/>
        </pc:sldMkLst>
        <pc:spChg chg="mod">
          <ac:chgData name="Min Wenwen (SSE)" userId="80ea8ba2-41f8-4269-bd91-68d2cb4272e3" providerId="ADAL" clId="{CD0E280C-254B-422C-BAD1-3B8AB96BF558}" dt="2021-05-27T13:05:34.777" v="114" actId="14100"/>
          <ac:spMkLst>
            <pc:docMk/>
            <pc:sldMk cId="4205900309" sldId="263"/>
            <ac:spMk id="2" creationId="{00000000-0000-0000-0000-000000000000}"/>
          </ac:spMkLst>
        </pc:spChg>
        <pc:spChg chg="add mod">
          <ac:chgData name="Min Wenwen (SSE)" userId="80ea8ba2-41f8-4269-bd91-68d2cb4272e3" providerId="ADAL" clId="{CD0E280C-254B-422C-BAD1-3B8AB96BF558}" dt="2021-05-27T13:01:19.156" v="68" actId="1076"/>
          <ac:spMkLst>
            <pc:docMk/>
            <pc:sldMk cId="4205900309" sldId="263"/>
            <ac:spMk id="14" creationId="{6DD8F925-D4BB-45F3-BB9C-36C00BBFACE4}"/>
          </ac:spMkLst>
        </pc:spChg>
      </pc:sldChg>
      <pc:sldChg chg="modSp mod">
        <pc:chgData name="Min Wenwen (SSE)" userId="80ea8ba2-41f8-4269-bd91-68d2cb4272e3" providerId="ADAL" clId="{CD0E280C-254B-422C-BAD1-3B8AB96BF558}" dt="2021-05-27T13:03:06.326" v="99" actId="115"/>
        <pc:sldMkLst>
          <pc:docMk/>
          <pc:sldMk cId="1376775965" sldId="463"/>
        </pc:sldMkLst>
        <pc:spChg chg="mod">
          <ac:chgData name="Min Wenwen (SSE)" userId="80ea8ba2-41f8-4269-bd91-68d2cb4272e3" providerId="ADAL" clId="{CD0E280C-254B-422C-BAD1-3B8AB96BF558}" dt="2021-05-27T13:03:06.326" v="99" actId="115"/>
          <ac:spMkLst>
            <pc:docMk/>
            <pc:sldMk cId="1376775965" sldId="463"/>
            <ac:spMk id="3" creationId="{D6714D00-2527-47DF-A266-066898058E35}"/>
          </ac:spMkLst>
        </pc:spChg>
      </pc:sldChg>
      <pc:sldChg chg="modSp mod">
        <pc:chgData name="Min Wenwen (SSE)" userId="80ea8ba2-41f8-4269-bd91-68d2cb4272e3" providerId="ADAL" clId="{CD0E280C-254B-422C-BAD1-3B8AB96BF558}" dt="2021-05-27T12:56:38.699" v="19" actId="14100"/>
        <pc:sldMkLst>
          <pc:docMk/>
          <pc:sldMk cId="0" sldId="1300"/>
        </pc:sldMkLst>
        <pc:spChg chg="mod">
          <ac:chgData name="Min Wenwen (SSE)" userId="80ea8ba2-41f8-4269-bd91-68d2cb4272e3" providerId="ADAL" clId="{CD0E280C-254B-422C-BAD1-3B8AB96BF558}" dt="2021-05-27T12:56:27.498" v="18" actId="1076"/>
          <ac:spMkLst>
            <pc:docMk/>
            <pc:sldMk cId="0" sldId="1300"/>
            <ac:spMk id="9" creationId="{01518300-EE94-45C5-8077-35A716AB3285}"/>
          </ac:spMkLst>
        </pc:spChg>
        <pc:spChg chg="mod">
          <ac:chgData name="Min Wenwen (SSE)" userId="80ea8ba2-41f8-4269-bd91-68d2cb4272e3" providerId="ADAL" clId="{CD0E280C-254B-422C-BAD1-3B8AB96BF558}" dt="2021-05-27T12:19:45.212" v="3" actId="1036"/>
          <ac:spMkLst>
            <pc:docMk/>
            <pc:sldMk cId="0" sldId="1300"/>
            <ac:spMk id="16" creationId="{C73C2613-10BD-4F17-9580-8A67AF7B6655}"/>
          </ac:spMkLst>
        </pc:spChg>
        <pc:spChg chg="mod">
          <ac:chgData name="Min Wenwen (SSE)" userId="80ea8ba2-41f8-4269-bd91-68d2cb4272e3" providerId="ADAL" clId="{CD0E280C-254B-422C-BAD1-3B8AB96BF558}" dt="2021-05-27T12:19:50.564" v="4" actId="14100"/>
          <ac:spMkLst>
            <pc:docMk/>
            <pc:sldMk cId="0" sldId="1300"/>
            <ac:spMk id="5124" creationId="{00000000-0000-0000-0000-000000000000}"/>
          </ac:spMkLst>
        </pc:spChg>
        <pc:picChg chg="mod">
          <ac:chgData name="Min Wenwen (SSE)" userId="80ea8ba2-41f8-4269-bd91-68d2cb4272e3" providerId="ADAL" clId="{CD0E280C-254B-422C-BAD1-3B8AB96BF558}" dt="2021-05-27T12:56:38.699" v="19" actId="14100"/>
          <ac:picMkLst>
            <pc:docMk/>
            <pc:sldMk cId="0" sldId="1300"/>
            <ac:picMk id="2" creationId="{ABED0320-C7C8-44CA-BE59-E647D1E49FD1}"/>
          </ac:picMkLst>
        </pc:picChg>
      </pc:sldChg>
      <pc:sldChg chg="delSp modSp mod delAnim">
        <pc:chgData name="Min Wenwen (SSE)" userId="80ea8ba2-41f8-4269-bd91-68d2cb4272e3" providerId="ADAL" clId="{CD0E280C-254B-422C-BAD1-3B8AB96BF558}" dt="2021-05-27T13:02:57.168" v="98" actId="478"/>
        <pc:sldMkLst>
          <pc:docMk/>
          <pc:sldMk cId="221951277" sldId="1427"/>
        </pc:sldMkLst>
        <pc:spChg chg="mod">
          <ac:chgData name="Min Wenwen (SSE)" userId="80ea8ba2-41f8-4269-bd91-68d2cb4272e3" providerId="ADAL" clId="{CD0E280C-254B-422C-BAD1-3B8AB96BF558}" dt="2021-05-27T13:02:53.293" v="97"/>
          <ac:spMkLst>
            <pc:docMk/>
            <pc:sldMk cId="221951277" sldId="1427"/>
            <ac:spMk id="3" creationId="{B97089ED-2C7D-449B-B17F-AF8E2D639B8E}"/>
          </ac:spMkLst>
        </pc:spChg>
        <pc:spChg chg="mod">
          <ac:chgData name="Min Wenwen (SSE)" userId="80ea8ba2-41f8-4269-bd91-68d2cb4272e3" providerId="ADAL" clId="{CD0E280C-254B-422C-BAD1-3B8AB96BF558}" dt="2021-05-27T13:02:42.831" v="82" actId="20577"/>
          <ac:spMkLst>
            <pc:docMk/>
            <pc:sldMk cId="221951277" sldId="1427"/>
            <ac:spMk id="4" creationId="{AE31CFDD-E8B4-4D7E-A28C-1DEC1FDAF23C}"/>
          </ac:spMkLst>
        </pc:spChg>
        <pc:spChg chg="del">
          <ac:chgData name="Min Wenwen (SSE)" userId="80ea8ba2-41f8-4269-bd91-68d2cb4272e3" providerId="ADAL" clId="{CD0E280C-254B-422C-BAD1-3B8AB96BF558}" dt="2021-05-27T13:01:26.210" v="69" actId="478"/>
          <ac:spMkLst>
            <pc:docMk/>
            <pc:sldMk cId="221951277" sldId="1427"/>
            <ac:spMk id="6" creationId="{B125ADD9-F9A3-4527-B3B4-EBE5BF3C168C}"/>
          </ac:spMkLst>
        </pc:spChg>
        <pc:spChg chg="del">
          <ac:chgData name="Min Wenwen (SSE)" userId="80ea8ba2-41f8-4269-bd91-68d2cb4272e3" providerId="ADAL" clId="{CD0E280C-254B-422C-BAD1-3B8AB96BF558}" dt="2021-05-27T13:02:57.168" v="98" actId="478"/>
          <ac:spMkLst>
            <pc:docMk/>
            <pc:sldMk cId="221951277" sldId="1427"/>
            <ac:spMk id="7" creationId="{2402DD61-249A-466A-8644-63B37EDA05EC}"/>
          </ac:spMkLst>
        </pc:spChg>
      </pc:sldChg>
      <pc:sldChg chg="modSp modAnim">
        <pc:chgData name="Min Wenwen (SSE)" userId="80ea8ba2-41f8-4269-bd91-68d2cb4272e3" providerId="ADAL" clId="{CD0E280C-254B-422C-BAD1-3B8AB96BF558}" dt="2021-05-27T13:04:38.370" v="102" actId="207"/>
        <pc:sldMkLst>
          <pc:docMk/>
          <pc:sldMk cId="780739730" sldId="1436"/>
        </pc:sldMkLst>
        <pc:spChg chg="mod">
          <ac:chgData name="Min Wenwen (SSE)" userId="80ea8ba2-41f8-4269-bd91-68d2cb4272e3" providerId="ADAL" clId="{CD0E280C-254B-422C-BAD1-3B8AB96BF558}" dt="2021-05-27T13:04:27.091" v="101" actId="207"/>
          <ac:spMkLst>
            <pc:docMk/>
            <pc:sldMk cId="780739730" sldId="1436"/>
            <ac:spMk id="12" creationId="{CB6AA94E-2605-422C-BE99-393534B7E497}"/>
          </ac:spMkLst>
        </pc:spChg>
        <pc:spChg chg="mod">
          <ac:chgData name="Min Wenwen (SSE)" userId="80ea8ba2-41f8-4269-bd91-68d2cb4272e3" providerId="ADAL" clId="{CD0E280C-254B-422C-BAD1-3B8AB96BF558}" dt="2021-05-27T13:04:38.370" v="102" actId="207"/>
          <ac:spMkLst>
            <pc:docMk/>
            <pc:sldMk cId="780739730" sldId="1436"/>
            <ac:spMk id="13" creationId="{154E8E23-BB13-4DC7-A726-54F0B340C4A5}"/>
          </ac:spMkLst>
        </pc:spChg>
      </pc:sldChg>
      <pc:sldChg chg="del">
        <pc:chgData name="Min Wenwen (SSE)" userId="80ea8ba2-41f8-4269-bd91-68d2cb4272e3" providerId="ADAL" clId="{CD0E280C-254B-422C-BAD1-3B8AB96BF558}" dt="2021-05-27T12:57:33.358" v="23" actId="47"/>
        <pc:sldMkLst>
          <pc:docMk/>
          <pc:sldMk cId="2672585752" sldId="1437"/>
        </pc:sldMkLst>
      </pc:sldChg>
      <pc:sldChg chg="addSp delSp modSp new mod">
        <pc:chgData name="Min Wenwen (SSE)" userId="80ea8ba2-41f8-4269-bd91-68d2cb4272e3" providerId="ADAL" clId="{CD0E280C-254B-422C-BAD1-3B8AB96BF558}" dt="2021-05-27T13:04:55.970" v="104" actId="14100"/>
        <pc:sldMkLst>
          <pc:docMk/>
          <pc:sldMk cId="3849821382" sldId="1445"/>
        </pc:sldMkLst>
        <pc:spChg chg="mod">
          <ac:chgData name="Min Wenwen (SSE)" userId="80ea8ba2-41f8-4269-bd91-68d2cb4272e3" providerId="ADAL" clId="{CD0E280C-254B-422C-BAD1-3B8AB96BF558}" dt="2021-05-27T13:04:55.970" v="104" actId="14100"/>
          <ac:spMkLst>
            <pc:docMk/>
            <pc:sldMk cId="3849821382" sldId="1445"/>
            <ac:spMk id="3" creationId="{C04BA3B6-C9C8-4F2E-AE66-7230A04FA747}"/>
          </ac:spMkLst>
        </pc:spChg>
        <pc:spChg chg="del">
          <ac:chgData name="Min Wenwen (SSE)" userId="80ea8ba2-41f8-4269-bd91-68d2cb4272e3" providerId="ADAL" clId="{CD0E280C-254B-422C-BAD1-3B8AB96BF558}" dt="2021-05-27T12:59:35.919" v="43" actId="478"/>
          <ac:spMkLst>
            <pc:docMk/>
            <pc:sldMk cId="3849821382" sldId="1445"/>
            <ac:spMk id="4" creationId="{7BC220A8-09A7-4DFA-98E3-81E375604831}"/>
          </ac:spMkLst>
        </pc:spChg>
        <pc:spChg chg="add mod">
          <ac:chgData name="Min Wenwen (SSE)" userId="80ea8ba2-41f8-4269-bd91-68d2cb4272e3" providerId="ADAL" clId="{CD0E280C-254B-422C-BAD1-3B8AB96BF558}" dt="2021-05-27T13:00:46.389" v="62" actId="113"/>
          <ac:spMkLst>
            <pc:docMk/>
            <pc:sldMk cId="3849821382" sldId="1445"/>
            <ac:spMk id="6" creationId="{DF848077-0B2C-4CD0-9A47-4B74946C2AC7}"/>
          </ac:spMkLst>
        </pc:spChg>
        <pc:picChg chg="add del mod modCrop">
          <ac:chgData name="Min Wenwen (SSE)" userId="80ea8ba2-41f8-4269-bd91-68d2cb4272e3" providerId="ADAL" clId="{CD0E280C-254B-422C-BAD1-3B8AB96BF558}" dt="2021-05-27T13:00:24.686" v="54" actId="478"/>
          <ac:picMkLst>
            <pc:docMk/>
            <pc:sldMk cId="3849821382" sldId="1445"/>
            <ac:picMk id="8" creationId="{942D05CA-6B43-48C5-8D47-D4B5A9E9027B}"/>
          </ac:picMkLst>
        </pc:picChg>
        <pc:picChg chg="add mod">
          <ac:chgData name="Min Wenwen (SSE)" userId="80ea8ba2-41f8-4269-bd91-68d2cb4272e3" providerId="ADAL" clId="{CD0E280C-254B-422C-BAD1-3B8AB96BF558}" dt="2021-05-27T13:00:37.449" v="60" actId="1076"/>
          <ac:picMkLst>
            <pc:docMk/>
            <pc:sldMk cId="3849821382" sldId="1445"/>
            <ac:picMk id="10" creationId="{92540BFA-70D1-4A71-9818-FEFFCFE1AAA2}"/>
          </ac:picMkLst>
        </pc:picChg>
      </pc:sldChg>
      <pc:sldMasterChg chg="modSp mod">
        <pc:chgData name="Min Wenwen (SSE)" userId="80ea8ba2-41f8-4269-bd91-68d2cb4272e3" providerId="ADAL" clId="{CD0E280C-254B-422C-BAD1-3B8AB96BF558}" dt="2021-05-27T13:06:07.178" v="116" actId="20577"/>
        <pc:sldMasterMkLst>
          <pc:docMk/>
          <pc:sldMasterMk cId="0" sldId="2147483672"/>
        </pc:sldMasterMkLst>
        <pc:spChg chg="mod">
          <ac:chgData name="Min Wenwen (SSE)" userId="80ea8ba2-41f8-4269-bd91-68d2cb4272e3" providerId="ADAL" clId="{CD0E280C-254B-422C-BAD1-3B8AB96BF558}" dt="2021-05-27T13:06:07.178" v="116" actId="20577"/>
          <ac:spMkLst>
            <pc:docMk/>
            <pc:sldMasterMk cId="0" sldId="2147483672"/>
            <ac:spMk id="9" creationId="{BF14B6A3-5DDD-4D36-8744-319CABB9BE02}"/>
          </ac:spMkLst>
        </pc:spChg>
      </pc:sldMasterChg>
    </pc:docChg>
  </pc:docChgLst>
  <pc:docChgLst>
    <pc:chgData name="Min Wenwen (SSE)" userId="80ea8ba2-41f8-4269-bd91-68d2cb4272e3" providerId="ADAL" clId="{4CF5D793-0C74-4A64-8E9A-7C9FB5870CDA}"/>
    <pc:docChg chg="undo custSel addSld modSld">
      <pc:chgData name="Min Wenwen (SSE)" userId="80ea8ba2-41f8-4269-bd91-68d2cb4272e3" providerId="ADAL" clId="{4CF5D793-0C74-4A64-8E9A-7C9FB5870CDA}" dt="2021-05-13T07:14:37.297" v="192" actId="680"/>
      <pc:docMkLst>
        <pc:docMk/>
      </pc:docMkLst>
      <pc:sldChg chg="addSp delSp modSp mod">
        <pc:chgData name="Min Wenwen (SSE)" userId="80ea8ba2-41f8-4269-bd91-68d2cb4272e3" providerId="ADAL" clId="{4CF5D793-0C74-4A64-8E9A-7C9FB5870CDA}" dt="2021-05-13T07:07:54.424" v="124" actId="20577"/>
        <pc:sldMkLst>
          <pc:docMk/>
          <pc:sldMk cId="837209329" sldId="485"/>
        </pc:sldMkLst>
        <pc:spChg chg="mod">
          <ac:chgData name="Min Wenwen (SSE)" userId="80ea8ba2-41f8-4269-bd91-68d2cb4272e3" providerId="ADAL" clId="{4CF5D793-0C74-4A64-8E9A-7C9FB5870CDA}" dt="2021-05-13T07:07:54.424" v="124" actId="20577"/>
          <ac:spMkLst>
            <pc:docMk/>
            <pc:sldMk cId="837209329" sldId="485"/>
            <ac:spMk id="2" creationId="{04A850A5-09D8-4BBB-A154-52845E33A417}"/>
          </ac:spMkLst>
        </pc:spChg>
        <pc:spChg chg="mod">
          <ac:chgData name="Min Wenwen (SSE)" userId="80ea8ba2-41f8-4269-bd91-68d2cb4272e3" providerId="ADAL" clId="{4CF5D793-0C74-4A64-8E9A-7C9FB5870CDA}" dt="2021-05-13T07:05:56.830" v="98" actId="1076"/>
          <ac:spMkLst>
            <pc:docMk/>
            <pc:sldMk cId="837209329" sldId="485"/>
            <ac:spMk id="15" creationId="{860DB054-4A84-44AD-A6B3-3DCE824FC7A5}"/>
          </ac:spMkLst>
        </pc:spChg>
        <pc:spChg chg="mod ord">
          <ac:chgData name="Min Wenwen (SSE)" userId="80ea8ba2-41f8-4269-bd91-68d2cb4272e3" providerId="ADAL" clId="{4CF5D793-0C74-4A64-8E9A-7C9FB5870CDA}" dt="2021-05-13T07:04:47.924" v="84" actId="1035"/>
          <ac:spMkLst>
            <pc:docMk/>
            <pc:sldMk cId="837209329" sldId="485"/>
            <ac:spMk id="16" creationId="{902A0A70-BB86-44D0-BA94-DC21256B1541}"/>
          </ac:spMkLst>
        </pc:spChg>
        <pc:spChg chg="mod ord">
          <ac:chgData name="Min Wenwen (SSE)" userId="80ea8ba2-41f8-4269-bd91-68d2cb4272e3" providerId="ADAL" clId="{4CF5D793-0C74-4A64-8E9A-7C9FB5870CDA}" dt="2021-05-13T07:07:02.142" v="116" actId="1036"/>
          <ac:spMkLst>
            <pc:docMk/>
            <pc:sldMk cId="837209329" sldId="485"/>
            <ac:spMk id="17" creationId="{396E1724-5ED3-4137-8E45-16B42E099DCF}"/>
          </ac:spMkLst>
        </pc:spChg>
        <pc:spChg chg="mod ord">
          <ac:chgData name="Min Wenwen (SSE)" userId="80ea8ba2-41f8-4269-bd91-68d2cb4272e3" providerId="ADAL" clId="{4CF5D793-0C74-4A64-8E9A-7C9FB5870CDA}" dt="2021-05-13T07:04:59.885" v="88" actId="14100"/>
          <ac:spMkLst>
            <pc:docMk/>
            <pc:sldMk cId="837209329" sldId="485"/>
            <ac:spMk id="18" creationId="{AACC1C84-8A47-47BC-83E0-5265DA18FD99}"/>
          </ac:spMkLst>
        </pc:spChg>
        <pc:spChg chg="mod">
          <ac:chgData name="Min Wenwen (SSE)" userId="80ea8ba2-41f8-4269-bd91-68d2cb4272e3" providerId="ADAL" clId="{4CF5D793-0C74-4A64-8E9A-7C9FB5870CDA}" dt="2021-05-13T07:07:22.175" v="118" actId="20577"/>
          <ac:spMkLst>
            <pc:docMk/>
            <pc:sldMk cId="837209329" sldId="485"/>
            <ac:spMk id="19" creationId="{6AEE20EF-E787-4E3E-870D-8BA863E3B248}"/>
          </ac:spMkLst>
        </pc:spChg>
        <pc:spChg chg="mod">
          <ac:chgData name="Min Wenwen (SSE)" userId="80ea8ba2-41f8-4269-bd91-68d2cb4272e3" providerId="ADAL" clId="{4CF5D793-0C74-4A64-8E9A-7C9FB5870CDA}" dt="2021-05-13T07:04:00.882" v="60" actId="1037"/>
          <ac:spMkLst>
            <pc:docMk/>
            <pc:sldMk cId="837209329" sldId="485"/>
            <ac:spMk id="22" creationId="{FD512246-E88B-45CA-A43C-68B6B514A469}"/>
          </ac:spMkLst>
        </pc:spChg>
        <pc:spChg chg="mod">
          <ac:chgData name="Min Wenwen (SSE)" userId="80ea8ba2-41f8-4269-bd91-68d2cb4272e3" providerId="ADAL" clId="{4CF5D793-0C74-4A64-8E9A-7C9FB5870CDA}" dt="2021-05-13T07:06:51.706" v="115" actId="20577"/>
          <ac:spMkLst>
            <pc:docMk/>
            <pc:sldMk cId="837209329" sldId="485"/>
            <ac:spMk id="23" creationId="{7784859D-9281-4196-8F1D-B3E1D7BC9F5A}"/>
          </ac:spMkLst>
        </pc:spChg>
        <pc:picChg chg="add mod ord">
          <ac:chgData name="Min Wenwen (SSE)" userId="80ea8ba2-41f8-4269-bd91-68d2cb4272e3" providerId="ADAL" clId="{4CF5D793-0C74-4A64-8E9A-7C9FB5870CDA}" dt="2021-05-13T07:04:31.033" v="78" actId="167"/>
          <ac:picMkLst>
            <pc:docMk/>
            <pc:sldMk cId="837209329" sldId="485"/>
            <ac:picMk id="5" creationId="{7E8503ED-C04C-4FC5-A977-A24BD571EC19}"/>
          </ac:picMkLst>
        </pc:picChg>
        <pc:picChg chg="add mod">
          <ac:chgData name="Min Wenwen (SSE)" userId="80ea8ba2-41f8-4269-bd91-68d2cb4272e3" providerId="ADAL" clId="{4CF5D793-0C74-4A64-8E9A-7C9FB5870CDA}" dt="2021-05-13T07:04:13.018" v="73" actId="1035"/>
          <ac:picMkLst>
            <pc:docMk/>
            <pc:sldMk cId="837209329" sldId="485"/>
            <ac:picMk id="7" creationId="{CD4ADB8B-E30B-4098-9B7C-A943FF18610D}"/>
          </ac:picMkLst>
        </pc:picChg>
        <pc:picChg chg="del mod">
          <ac:chgData name="Min Wenwen (SSE)" userId="80ea8ba2-41f8-4269-bd91-68d2cb4272e3" providerId="ADAL" clId="{4CF5D793-0C74-4A64-8E9A-7C9FB5870CDA}" dt="2021-05-13T07:06:00.590" v="100" actId="478"/>
          <ac:picMkLst>
            <pc:docMk/>
            <pc:sldMk cId="837209329" sldId="485"/>
            <ac:picMk id="14" creationId="{88D7385A-DF1B-4D9F-BBF7-92C84FE69F42}"/>
          </ac:picMkLst>
        </pc:picChg>
      </pc:sldChg>
      <pc:sldChg chg="modSp mod">
        <pc:chgData name="Min Wenwen (SSE)" userId="80ea8ba2-41f8-4269-bd91-68d2cb4272e3" providerId="ADAL" clId="{4CF5D793-0C74-4A64-8E9A-7C9FB5870CDA}" dt="2021-05-13T07:12:56.461" v="125" actId="14100"/>
        <pc:sldMkLst>
          <pc:docMk/>
          <pc:sldMk cId="0" sldId="1300"/>
        </pc:sldMkLst>
        <pc:picChg chg="mod">
          <ac:chgData name="Min Wenwen (SSE)" userId="80ea8ba2-41f8-4269-bd91-68d2cb4272e3" providerId="ADAL" clId="{4CF5D793-0C74-4A64-8E9A-7C9FB5870CDA}" dt="2021-05-13T07:12:56.461" v="125" actId="14100"/>
          <ac:picMkLst>
            <pc:docMk/>
            <pc:sldMk cId="0" sldId="1300"/>
            <ac:picMk id="9" creationId="{0903E58D-E47C-4FAB-854A-A7BE3C3CA709}"/>
          </ac:picMkLst>
        </pc:picChg>
      </pc:sldChg>
      <pc:sldChg chg="modSp mod">
        <pc:chgData name="Min Wenwen (SSE)" userId="80ea8ba2-41f8-4269-bd91-68d2cb4272e3" providerId="ADAL" clId="{4CF5D793-0C74-4A64-8E9A-7C9FB5870CDA}" dt="2021-05-13T07:14:00.895" v="191" actId="20577"/>
        <pc:sldMkLst>
          <pc:docMk/>
          <pc:sldMk cId="3315808243" sldId="1330"/>
        </pc:sldMkLst>
        <pc:spChg chg="mod">
          <ac:chgData name="Min Wenwen (SSE)" userId="80ea8ba2-41f8-4269-bd91-68d2cb4272e3" providerId="ADAL" clId="{4CF5D793-0C74-4A64-8E9A-7C9FB5870CDA}" dt="2021-05-13T07:14:00.895" v="191" actId="20577"/>
          <ac:spMkLst>
            <pc:docMk/>
            <pc:sldMk cId="3315808243" sldId="1330"/>
            <ac:spMk id="10" creationId="{BA66FAAA-DE3E-4D43-9F85-7FF467372ED8}"/>
          </ac:spMkLst>
        </pc:spChg>
      </pc:sldChg>
      <pc:sldChg chg="new">
        <pc:chgData name="Min Wenwen (SSE)" userId="80ea8ba2-41f8-4269-bd91-68d2cb4272e3" providerId="ADAL" clId="{4CF5D793-0C74-4A64-8E9A-7C9FB5870CDA}" dt="2021-05-13T07:14:37.297" v="192" actId="680"/>
        <pc:sldMkLst>
          <pc:docMk/>
          <pc:sldMk cId="1446080639" sldId="1340"/>
        </pc:sldMkLst>
      </pc:sldChg>
    </pc:docChg>
  </pc:docChgLst>
  <pc:docChgLst>
    <pc:chgData name="Min Wenwen (SSE)" userId="80ea8ba2-41f8-4269-bd91-68d2cb4272e3" providerId="ADAL" clId="{1B76035C-B451-4102-804A-7A52FC4E9C4F}"/>
    <pc:docChg chg="modSld">
      <pc:chgData name="Min Wenwen (SSE)" userId="80ea8ba2-41f8-4269-bd91-68d2cb4272e3" providerId="ADAL" clId="{1B76035C-B451-4102-804A-7A52FC4E9C4F}" dt="2021-05-27T13:07:39.130" v="10" actId="1076"/>
      <pc:docMkLst>
        <pc:docMk/>
      </pc:docMkLst>
      <pc:sldChg chg="modSp mod">
        <pc:chgData name="Min Wenwen (SSE)" userId="80ea8ba2-41f8-4269-bd91-68d2cb4272e3" providerId="ADAL" clId="{1B76035C-B451-4102-804A-7A52FC4E9C4F}" dt="2021-05-27T13:07:39.130" v="10" actId="1076"/>
        <pc:sldMkLst>
          <pc:docMk/>
          <pc:sldMk cId="0" sldId="1300"/>
        </pc:sldMkLst>
        <pc:spChg chg="mod">
          <ac:chgData name="Min Wenwen (SSE)" userId="80ea8ba2-41f8-4269-bd91-68d2cb4272e3" providerId="ADAL" clId="{1B76035C-B451-4102-804A-7A52FC4E9C4F}" dt="2021-05-27T13:07:39.130" v="10" actId="1076"/>
          <ac:spMkLst>
            <pc:docMk/>
            <pc:sldMk cId="0" sldId="1300"/>
            <ac:spMk id="9" creationId="{01518300-EE94-45C5-8077-35A716AB3285}"/>
          </ac:spMkLst>
        </pc:spChg>
        <pc:spChg chg="mod">
          <ac:chgData name="Min Wenwen (SSE)" userId="80ea8ba2-41f8-4269-bd91-68d2cb4272e3" providerId="ADAL" clId="{1B76035C-B451-4102-804A-7A52FC4E9C4F}" dt="2021-05-27T13:07:24.377" v="9" actId="1076"/>
          <ac:spMkLst>
            <pc:docMk/>
            <pc:sldMk cId="0" sldId="1300"/>
            <ac:spMk id="16" creationId="{C73C2613-10BD-4F17-9580-8A67AF7B6655}"/>
          </ac:spMkLst>
        </pc:spChg>
        <pc:spChg chg="mod">
          <ac:chgData name="Min Wenwen (SSE)" userId="80ea8ba2-41f8-4269-bd91-68d2cb4272e3" providerId="ADAL" clId="{1B76035C-B451-4102-804A-7A52FC4E9C4F}" dt="2021-05-27T13:07:22.091" v="8" actId="14100"/>
          <ac:spMkLst>
            <pc:docMk/>
            <pc:sldMk cId="0" sldId="1300"/>
            <ac:spMk id="5124" creationId="{00000000-0000-0000-0000-000000000000}"/>
          </ac:spMkLst>
        </pc:spChg>
        <pc:picChg chg="mod">
          <ac:chgData name="Min Wenwen (SSE)" userId="80ea8ba2-41f8-4269-bd91-68d2cb4272e3" providerId="ADAL" clId="{1B76035C-B451-4102-804A-7A52FC4E9C4F}" dt="2021-05-27T13:07:16.314" v="7" actId="14100"/>
          <ac:picMkLst>
            <pc:docMk/>
            <pc:sldMk cId="0" sldId="1300"/>
            <ac:picMk id="2" creationId="{ABED0320-C7C8-44CA-BE59-E647D1E49FD1}"/>
          </ac:picMkLst>
        </pc:picChg>
      </pc:sldChg>
    </pc:docChg>
  </pc:docChgLst>
  <pc:docChgLst>
    <pc:chgData name="Min Wenwen (SSE)" userId="80ea8ba2-41f8-4269-bd91-68d2cb4272e3" providerId="ADAL" clId="{C13B7769-3175-4053-9BC0-427998D12ABB}"/>
    <pc:docChg chg="modSld">
      <pc:chgData name="Min Wenwen (SSE)" userId="80ea8ba2-41f8-4269-bd91-68d2cb4272e3" providerId="ADAL" clId="{C13B7769-3175-4053-9BC0-427998D12ABB}" dt="2021-05-11T11:49:23.889" v="16" actId="1076"/>
      <pc:docMkLst>
        <pc:docMk/>
      </pc:docMkLst>
      <pc:sldChg chg="addSp modSp mod">
        <pc:chgData name="Min Wenwen (SSE)" userId="80ea8ba2-41f8-4269-bd91-68d2cb4272e3" providerId="ADAL" clId="{C13B7769-3175-4053-9BC0-427998D12ABB}" dt="2021-05-11T11:49:23.889" v="16" actId="1076"/>
        <pc:sldMkLst>
          <pc:docMk/>
          <pc:sldMk cId="3149454407" sldId="467"/>
        </pc:sldMkLst>
        <pc:spChg chg="mod">
          <ac:chgData name="Min Wenwen (SSE)" userId="80ea8ba2-41f8-4269-bd91-68d2cb4272e3" providerId="ADAL" clId="{C13B7769-3175-4053-9BC0-427998D12ABB}" dt="2021-05-11T11:46:06.057" v="7" actId="1076"/>
          <ac:spMkLst>
            <pc:docMk/>
            <pc:sldMk cId="3149454407" sldId="467"/>
            <ac:spMk id="15" creationId="{129128DB-C26A-4026-89C9-2CD71D645D66}"/>
          </ac:spMkLst>
        </pc:spChg>
        <pc:picChg chg="add mod modCrop">
          <ac:chgData name="Min Wenwen (SSE)" userId="80ea8ba2-41f8-4269-bd91-68d2cb4272e3" providerId="ADAL" clId="{C13B7769-3175-4053-9BC0-427998D12ABB}" dt="2021-05-11T11:49:23.889" v="16" actId="1076"/>
          <ac:picMkLst>
            <pc:docMk/>
            <pc:sldMk cId="3149454407" sldId="467"/>
            <ac:picMk id="5" creationId="{0673C547-F11D-4CCD-97B1-49A3C43A6D9C}"/>
          </ac:picMkLst>
        </pc:picChg>
        <pc:picChg chg="mod">
          <ac:chgData name="Min Wenwen (SSE)" userId="80ea8ba2-41f8-4269-bd91-68d2cb4272e3" providerId="ADAL" clId="{C13B7769-3175-4053-9BC0-427998D12ABB}" dt="2021-05-11T11:46:10.999" v="9" actId="1076"/>
          <ac:picMkLst>
            <pc:docMk/>
            <pc:sldMk cId="3149454407" sldId="467"/>
            <ac:picMk id="1030" creationId="{AE7D3EB5-BBB3-4E47-8C5F-2472A2AB67C3}"/>
          </ac:picMkLst>
        </pc:picChg>
      </pc:sldChg>
      <pc:sldChg chg="modSp mod">
        <pc:chgData name="Min Wenwen (SSE)" userId="80ea8ba2-41f8-4269-bd91-68d2cb4272e3" providerId="ADAL" clId="{C13B7769-3175-4053-9BC0-427998D12ABB}" dt="2021-05-11T11:43:36.065" v="5" actId="1037"/>
        <pc:sldMkLst>
          <pc:docMk/>
          <pc:sldMk cId="3315808243" sldId="1330"/>
        </pc:sldMkLst>
        <pc:spChg chg="mod">
          <ac:chgData name="Min Wenwen (SSE)" userId="80ea8ba2-41f8-4269-bd91-68d2cb4272e3" providerId="ADAL" clId="{C13B7769-3175-4053-9BC0-427998D12ABB}" dt="2021-05-11T11:43:36.065" v="5" actId="1037"/>
          <ac:spMkLst>
            <pc:docMk/>
            <pc:sldMk cId="3315808243" sldId="1330"/>
            <ac:spMk id="17" creationId="{00350926-1887-4189-BC63-173A5242FFCC}"/>
          </ac:spMkLst>
        </pc:spChg>
      </pc:sldChg>
    </pc:docChg>
  </pc:docChgLst>
  <pc:docChgLst>
    <pc:chgData name="Min Wenwen (SSE)" userId="80ea8ba2-41f8-4269-bd91-68d2cb4272e3" providerId="ADAL" clId="{1EF1B9C3-20FF-41CB-89D7-1D8E77994908}"/>
    <pc:docChg chg="undo custSel modSld">
      <pc:chgData name="Min Wenwen (SSE)" userId="80ea8ba2-41f8-4269-bd91-68d2cb4272e3" providerId="ADAL" clId="{1EF1B9C3-20FF-41CB-89D7-1D8E77994908}" dt="2021-05-14T03:36:50.550" v="349" actId="729"/>
      <pc:docMkLst>
        <pc:docMk/>
      </pc:docMkLst>
      <pc:sldChg chg="delSp modSp mod">
        <pc:chgData name="Min Wenwen (SSE)" userId="80ea8ba2-41f8-4269-bd91-68d2cb4272e3" providerId="ADAL" clId="{1EF1B9C3-20FF-41CB-89D7-1D8E77994908}" dt="2021-05-14T03:27:10.241" v="85" actId="1035"/>
        <pc:sldMkLst>
          <pc:docMk/>
          <pc:sldMk cId="1376775965" sldId="463"/>
        </pc:sldMkLst>
        <pc:spChg chg="mod">
          <ac:chgData name="Min Wenwen (SSE)" userId="80ea8ba2-41f8-4269-bd91-68d2cb4272e3" providerId="ADAL" clId="{1EF1B9C3-20FF-41CB-89D7-1D8E77994908}" dt="2021-05-14T03:18:12.866" v="4"/>
          <ac:spMkLst>
            <pc:docMk/>
            <pc:sldMk cId="1376775965" sldId="463"/>
            <ac:spMk id="2" creationId="{147CA7B3-C19D-4A67-AE9A-7EF4659E5EE7}"/>
          </ac:spMkLst>
        </pc:spChg>
        <pc:spChg chg="mod">
          <ac:chgData name="Min Wenwen (SSE)" userId="80ea8ba2-41f8-4269-bd91-68d2cb4272e3" providerId="ADAL" clId="{1EF1B9C3-20FF-41CB-89D7-1D8E77994908}" dt="2021-05-14T03:26:23.707" v="66" actId="20577"/>
          <ac:spMkLst>
            <pc:docMk/>
            <pc:sldMk cId="1376775965" sldId="463"/>
            <ac:spMk id="3" creationId="{D6714D00-2527-47DF-A266-066898058E35}"/>
          </ac:spMkLst>
        </pc:spChg>
        <pc:spChg chg="del">
          <ac:chgData name="Min Wenwen (SSE)" userId="80ea8ba2-41f8-4269-bd91-68d2cb4272e3" providerId="ADAL" clId="{1EF1B9C3-20FF-41CB-89D7-1D8E77994908}" dt="2021-05-14T03:18:08.957" v="1" actId="478"/>
          <ac:spMkLst>
            <pc:docMk/>
            <pc:sldMk cId="1376775965" sldId="463"/>
            <ac:spMk id="7" creationId="{5E3C1989-946A-4604-802C-5320308B07D7}"/>
          </ac:spMkLst>
        </pc:spChg>
        <pc:picChg chg="mod">
          <ac:chgData name="Min Wenwen (SSE)" userId="80ea8ba2-41f8-4269-bd91-68d2cb4272e3" providerId="ADAL" clId="{1EF1B9C3-20FF-41CB-89D7-1D8E77994908}" dt="2021-05-14T03:27:10.241" v="85" actId="1035"/>
          <ac:picMkLst>
            <pc:docMk/>
            <pc:sldMk cId="1376775965" sldId="463"/>
            <ac:picMk id="2050" creationId="{4689297E-DAA3-4D1E-8E40-0CE9AC10CB9B}"/>
          </ac:picMkLst>
        </pc:picChg>
        <pc:picChg chg="mod">
          <ac:chgData name="Min Wenwen (SSE)" userId="80ea8ba2-41f8-4269-bd91-68d2cb4272e3" providerId="ADAL" clId="{1EF1B9C3-20FF-41CB-89D7-1D8E77994908}" dt="2021-05-14T03:27:10.241" v="85" actId="1035"/>
          <ac:picMkLst>
            <pc:docMk/>
            <pc:sldMk cId="1376775965" sldId="463"/>
            <ac:picMk id="2054" creationId="{29D3920F-1E64-4D12-9007-60124DAEB6E3}"/>
          </ac:picMkLst>
        </pc:picChg>
      </pc:sldChg>
      <pc:sldChg chg="modSp mod">
        <pc:chgData name="Min Wenwen (SSE)" userId="80ea8ba2-41f8-4269-bd91-68d2cb4272e3" providerId="ADAL" clId="{1EF1B9C3-20FF-41CB-89D7-1D8E77994908}" dt="2021-05-14T03:23:42.893" v="34" actId="692"/>
        <pc:sldMkLst>
          <pc:docMk/>
          <pc:sldMk cId="1642781998" sldId="465"/>
        </pc:sldMkLst>
        <pc:spChg chg="mod">
          <ac:chgData name="Min Wenwen (SSE)" userId="80ea8ba2-41f8-4269-bd91-68d2cb4272e3" providerId="ADAL" clId="{1EF1B9C3-20FF-41CB-89D7-1D8E77994908}" dt="2021-05-14T03:23:42.893" v="34" actId="692"/>
          <ac:spMkLst>
            <pc:docMk/>
            <pc:sldMk cId="1642781998" sldId="465"/>
            <ac:spMk id="7" creationId="{69D813CA-CD5B-46CA-BBEB-30898EF1A0A2}"/>
          </ac:spMkLst>
        </pc:spChg>
        <pc:spChg chg="mod">
          <ac:chgData name="Min Wenwen (SSE)" userId="80ea8ba2-41f8-4269-bd91-68d2cb4272e3" providerId="ADAL" clId="{1EF1B9C3-20FF-41CB-89D7-1D8E77994908}" dt="2021-05-14T03:23:42.893" v="34" actId="692"/>
          <ac:spMkLst>
            <pc:docMk/>
            <pc:sldMk cId="1642781998" sldId="465"/>
            <ac:spMk id="24" creationId="{BE511B58-7F57-48E1-9207-F2E7DA37A501}"/>
          </ac:spMkLst>
        </pc:spChg>
        <pc:spChg chg="mod">
          <ac:chgData name="Min Wenwen (SSE)" userId="80ea8ba2-41f8-4269-bd91-68d2cb4272e3" providerId="ADAL" clId="{1EF1B9C3-20FF-41CB-89D7-1D8E77994908}" dt="2021-05-14T03:23:42.893" v="34" actId="692"/>
          <ac:spMkLst>
            <pc:docMk/>
            <pc:sldMk cId="1642781998" sldId="465"/>
            <ac:spMk id="26" creationId="{0FAB3119-6715-4964-BCD1-ADC0B2E17B6D}"/>
          </ac:spMkLst>
        </pc:spChg>
        <pc:spChg chg="mod">
          <ac:chgData name="Min Wenwen (SSE)" userId="80ea8ba2-41f8-4269-bd91-68d2cb4272e3" providerId="ADAL" clId="{1EF1B9C3-20FF-41CB-89D7-1D8E77994908}" dt="2021-05-14T03:22:57.472" v="33" actId="207"/>
          <ac:spMkLst>
            <pc:docMk/>
            <pc:sldMk cId="1642781998" sldId="465"/>
            <ac:spMk id="27" creationId="{66A599D7-B484-46FD-80FA-A1A99F79133E}"/>
          </ac:spMkLst>
        </pc:spChg>
        <pc:spChg chg="mod">
          <ac:chgData name="Min Wenwen (SSE)" userId="80ea8ba2-41f8-4269-bd91-68d2cb4272e3" providerId="ADAL" clId="{1EF1B9C3-20FF-41CB-89D7-1D8E77994908}" dt="2021-05-14T03:22:57.472" v="33" actId="207"/>
          <ac:spMkLst>
            <pc:docMk/>
            <pc:sldMk cId="1642781998" sldId="465"/>
            <ac:spMk id="29" creationId="{47043212-978B-4BE3-B058-1431D012898E}"/>
          </ac:spMkLst>
        </pc:spChg>
      </pc:sldChg>
      <pc:sldChg chg="addSp modSp mod modAnim">
        <pc:chgData name="Min Wenwen (SSE)" userId="80ea8ba2-41f8-4269-bd91-68d2cb4272e3" providerId="ADAL" clId="{1EF1B9C3-20FF-41CB-89D7-1D8E77994908}" dt="2021-05-14T03:35:35.597" v="283"/>
        <pc:sldMkLst>
          <pc:docMk/>
          <pc:sldMk cId="170521944" sldId="1302"/>
        </pc:sldMkLst>
        <pc:spChg chg="mod">
          <ac:chgData name="Min Wenwen (SSE)" userId="80ea8ba2-41f8-4269-bd91-68d2cb4272e3" providerId="ADAL" clId="{1EF1B9C3-20FF-41CB-89D7-1D8E77994908}" dt="2021-05-14T03:27:18.144" v="86"/>
          <ac:spMkLst>
            <pc:docMk/>
            <pc:sldMk cId="170521944" sldId="1302"/>
            <ac:spMk id="3" creationId="{096F40AC-3510-4589-8D92-AF4EF47B8E51}"/>
          </ac:spMkLst>
        </pc:spChg>
        <pc:spChg chg="mod">
          <ac:chgData name="Min Wenwen (SSE)" userId="80ea8ba2-41f8-4269-bd91-68d2cb4272e3" providerId="ADAL" clId="{1EF1B9C3-20FF-41CB-89D7-1D8E77994908}" dt="2021-05-14T03:32:05.190" v="196" actId="20577"/>
          <ac:spMkLst>
            <pc:docMk/>
            <pc:sldMk cId="170521944" sldId="1302"/>
            <ac:spMk id="4" creationId="{98AEBFA3-A3EA-408C-87DD-B2EC2AA30354}"/>
          </ac:spMkLst>
        </pc:spChg>
        <pc:spChg chg="add mod">
          <ac:chgData name="Min Wenwen (SSE)" userId="80ea8ba2-41f8-4269-bd91-68d2cb4272e3" providerId="ADAL" clId="{1EF1B9C3-20FF-41CB-89D7-1D8E77994908}" dt="2021-05-14T03:35:28.206" v="282" actId="207"/>
          <ac:spMkLst>
            <pc:docMk/>
            <pc:sldMk cId="170521944" sldId="1302"/>
            <ac:spMk id="7" creationId="{DB323990-ECD5-4F73-8F8A-F339260A65AF}"/>
          </ac:spMkLst>
        </pc:spChg>
        <pc:picChg chg="add mod">
          <ac:chgData name="Min Wenwen (SSE)" userId="80ea8ba2-41f8-4269-bd91-68d2cb4272e3" providerId="ADAL" clId="{1EF1B9C3-20FF-41CB-89D7-1D8E77994908}" dt="2021-05-14T03:32:10.705" v="199" actId="1076"/>
          <ac:picMkLst>
            <pc:docMk/>
            <pc:sldMk cId="170521944" sldId="1302"/>
            <ac:picMk id="5" creationId="{49C080D7-2D59-4304-8A79-97792B2BF445}"/>
          </ac:picMkLst>
        </pc:picChg>
      </pc:sldChg>
      <pc:sldChg chg="modSp mod">
        <pc:chgData name="Min Wenwen (SSE)" userId="80ea8ba2-41f8-4269-bd91-68d2cb4272e3" providerId="ADAL" clId="{1EF1B9C3-20FF-41CB-89D7-1D8E77994908}" dt="2021-05-14T03:19:30.778" v="12" actId="1076"/>
        <pc:sldMkLst>
          <pc:docMk/>
          <pc:sldMk cId="2501812687" sldId="1311"/>
        </pc:sldMkLst>
        <pc:spChg chg="mod">
          <ac:chgData name="Min Wenwen (SSE)" userId="80ea8ba2-41f8-4269-bd91-68d2cb4272e3" providerId="ADAL" clId="{1EF1B9C3-20FF-41CB-89D7-1D8E77994908}" dt="2021-05-14T03:19:06.596" v="8" actId="1076"/>
          <ac:spMkLst>
            <pc:docMk/>
            <pc:sldMk cId="2501812687" sldId="1311"/>
            <ac:spMk id="7" creationId="{C1032BC3-3F46-48BA-975A-96496167642C}"/>
          </ac:spMkLst>
        </pc:spChg>
        <pc:spChg chg="mod">
          <ac:chgData name="Min Wenwen (SSE)" userId="80ea8ba2-41f8-4269-bd91-68d2cb4272e3" providerId="ADAL" clId="{1EF1B9C3-20FF-41CB-89D7-1D8E77994908}" dt="2021-05-14T03:19:30.778" v="12" actId="1076"/>
          <ac:spMkLst>
            <pc:docMk/>
            <pc:sldMk cId="2501812687" sldId="1311"/>
            <ac:spMk id="11" creationId="{6643E46B-82A6-445B-8F8D-8EEFC0522AAE}"/>
          </ac:spMkLst>
        </pc:spChg>
      </pc:sldChg>
      <pc:sldChg chg="addSp delSp modSp mod modShow">
        <pc:chgData name="Min Wenwen (SSE)" userId="80ea8ba2-41f8-4269-bd91-68d2cb4272e3" providerId="ADAL" clId="{1EF1B9C3-20FF-41CB-89D7-1D8E77994908}" dt="2021-05-14T03:36:50.550" v="349" actId="729"/>
        <pc:sldMkLst>
          <pc:docMk/>
          <pc:sldMk cId="0" sldId="1321"/>
        </pc:sldMkLst>
        <pc:spChg chg="del">
          <ac:chgData name="Min Wenwen (SSE)" userId="80ea8ba2-41f8-4269-bd91-68d2cb4272e3" providerId="ADAL" clId="{1EF1B9C3-20FF-41CB-89D7-1D8E77994908}" dt="2021-05-14T03:18:03.517" v="0" actId="478"/>
          <ac:spMkLst>
            <pc:docMk/>
            <pc:sldMk cId="0" sldId="1321"/>
            <ac:spMk id="4" creationId="{00000000-0000-0000-0000-000000000000}"/>
          </ac:spMkLst>
        </pc:spChg>
        <pc:spChg chg="mod">
          <ac:chgData name="Min Wenwen (SSE)" userId="80ea8ba2-41f8-4269-bd91-68d2cb4272e3" providerId="ADAL" clId="{1EF1B9C3-20FF-41CB-89D7-1D8E77994908}" dt="2021-05-14T03:33:29.379" v="215" actId="1076"/>
          <ac:spMkLst>
            <pc:docMk/>
            <pc:sldMk cId="0" sldId="1321"/>
            <ac:spMk id="5" creationId="{00000000-0000-0000-0000-000000000000}"/>
          </ac:spMkLst>
        </pc:spChg>
        <pc:spChg chg="add mod">
          <ac:chgData name="Min Wenwen (SSE)" userId="80ea8ba2-41f8-4269-bd91-68d2cb4272e3" providerId="ADAL" clId="{1EF1B9C3-20FF-41CB-89D7-1D8E77994908}" dt="2021-05-14T03:36:40.019" v="348" actId="1076"/>
          <ac:spMkLst>
            <pc:docMk/>
            <pc:sldMk cId="0" sldId="1321"/>
            <ac:spMk id="6" creationId="{D4B840DA-B343-4FCC-811D-CFA0F6AE8EA8}"/>
          </ac:spMkLst>
        </pc:spChg>
        <pc:picChg chg="add del mod">
          <ac:chgData name="Min Wenwen (SSE)" userId="80ea8ba2-41f8-4269-bd91-68d2cb4272e3" providerId="ADAL" clId="{1EF1B9C3-20FF-41CB-89D7-1D8E77994908}" dt="2021-05-14T03:35:42.177" v="284" actId="478"/>
          <ac:picMkLst>
            <pc:docMk/>
            <pc:sldMk cId="0" sldId="1321"/>
            <ac:picMk id="7" creationId="{A4C3D6D6-90D7-417F-994D-C120E6728210}"/>
          </ac:picMkLst>
        </pc:picChg>
      </pc:sldChg>
      <pc:sldChg chg="modSp mod">
        <pc:chgData name="Min Wenwen (SSE)" userId="80ea8ba2-41f8-4269-bd91-68d2cb4272e3" providerId="ADAL" clId="{1EF1B9C3-20FF-41CB-89D7-1D8E77994908}" dt="2021-05-14T03:24:00.118" v="37" actId="692"/>
        <pc:sldMkLst>
          <pc:docMk/>
          <pc:sldMk cId="1466676632" sldId="1422"/>
        </pc:sldMkLst>
        <pc:spChg chg="mod">
          <ac:chgData name="Min Wenwen (SSE)" userId="80ea8ba2-41f8-4269-bd91-68d2cb4272e3" providerId="ADAL" clId="{1EF1B9C3-20FF-41CB-89D7-1D8E77994908}" dt="2021-05-14T03:24:00.118" v="37" actId="692"/>
          <ac:spMkLst>
            <pc:docMk/>
            <pc:sldMk cId="1466676632" sldId="1422"/>
            <ac:spMk id="34" creationId="{0F78E852-9FFE-430D-8487-FBC902426BA4}"/>
          </ac:spMkLst>
        </pc:spChg>
        <pc:spChg chg="mod">
          <ac:chgData name="Min Wenwen (SSE)" userId="80ea8ba2-41f8-4269-bd91-68d2cb4272e3" providerId="ADAL" clId="{1EF1B9C3-20FF-41CB-89D7-1D8E77994908}" dt="2021-05-14T03:24:00.118" v="37" actId="692"/>
          <ac:spMkLst>
            <pc:docMk/>
            <pc:sldMk cId="1466676632" sldId="1422"/>
            <ac:spMk id="35" creationId="{712C22C5-9035-4906-BEE1-0BA0A7D04245}"/>
          </ac:spMkLst>
        </pc:spChg>
        <pc:spChg chg="mod">
          <ac:chgData name="Min Wenwen (SSE)" userId="80ea8ba2-41f8-4269-bd91-68d2cb4272e3" providerId="ADAL" clId="{1EF1B9C3-20FF-41CB-89D7-1D8E77994908}" dt="2021-05-14T03:24:00.118" v="37" actId="692"/>
          <ac:spMkLst>
            <pc:docMk/>
            <pc:sldMk cId="1466676632" sldId="1422"/>
            <ac:spMk id="36" creationId="{BBF4920D-6698-4C78-86AA-E6D67EB7AA85}"/>
          </ac:spMkLst>
        </pc:spChg>
      </pc:sldChg>
      <pc:sldChg chg="modSp">
        <pc:chgData name="Min Wenwen (SSE)" userId="80ea8ba2-41f8-4269-bd91-68d2cb4272e3" providerId="ADAL" clId="{1EF1B9C3-20FF-41CB-89D7-1D8E77994908}" dt="2021-05-14T03:20:53.581" v="24"/>
        <pc:sldMkLst>
          <pc:docMk/>
          <pc:sldMk cId="3009952046" sldId="1428"/>
        </pc:sldMkLst>
        <pc:spChg chg="mod">
          <ac:chgData name="Min Wenwen (SSE)" userId="80ea8ba2-41f8-4269-bd91-68d2cb4272e3" providerId="ADAL" clId="{1EF1B9C3-20FF-41CB-89D7-1D8E77994908}" dt="2021-05-14T03:20:14.690" v="15" actId="115"/>
          <ac:spMkLst>
            <pc:docMk/>
            <pc:sldMk cId="3009952046" sldId="1428"/>
            <ac:spMk id="91" creationId="{39F17238-DD53-4BC3-A6F3-B0E66B736C4A}"/>
          </ac:spMkLst>
        </pc:spChg>
        <pc:spChg chg="mod">
          <ac:chgData name="Min Wenwen (SSE)" userId="80ea8ba2-41f8-4269-bd91-68d2cb4272e3" providerId="ADAL" clId="{1EF1B9C3-20FF-41CB-89D7-1D8E77994908}" dt="2021-05-14T03:20:18.253" v="16" actId="115"/>
          <ac:spMkLst>
            <pc:docMk/>
            <pc:sldMk cId="3009952046" sldId="1428"/>
            <ac:spMk id="100" creationId="{F460D2CB-DFFB-4BB1-8D22-DBAA4FAEDDA1}"/>
          </ac:spMkLst>
        </pc:spChg>
        <pc:spChg chg="mod">
          <ac:chgData name="Min Wenwen (SSE)" userId="80ea8ba2-41f8-4269-bd91-68d2cb4272e3" providerId="ADAL" clId="{1EF1B9C3-20FF-41CB-89D7-1D8E77994908}" dt="2021-05-14T03:20:53.581" v="24"/>
          <ac:spMkLst>
            <pc:docMk/>
            <pc:sldMk cId="3009952046" sldId="1428"/>
            <ac:spMk id="104" creationId="{1658E3D3-107B-44CD-AE06-34DA7063BF78}"/>
          </ac:spMkLst>
        </pc:spChg>
      </pc:sldChg>
    </pc:docChg>
  </pc:docChgLst>
  <pc:docChgLst>
    <pc:chgData name="Min Wenwen (SSE)" userId="80ea8ba2-41f8-4269-bd91-68d2cb4272e3" providerId="ADAL" clId="{AC4C9C81-1F4F-44CD-9F35-CBACCD342CC1}"/>
    <pc:docChg chg="undo custSel addSld delSld modSld">
      <pc:chgData name="Min Wenwen (SSE)" userId="80ea8ba2-41f8-4269-bd91-68d2cb4272e3" providerId="ADAL" clId="{AC4C9C81-1F4F-44CD-9F35-CBACCD342CC1}" dt="2021-05-27T09:15:21.091" v="116" actId="5793"/>
      <pc:docMkLst>
        <pc:docMk/>
      </pc:docMkLst>
      <pc:sldChg chg="modSp mod">
        <pc:chgData name="Min Wenwen (SSE)" userId="80ea8ba2-41f8-4269-bd91-68d2cb4272e3" providerId="ADAL" clId="{AC4C9C81-1F4F-44CD-9F35-CBACCD342CC1}" dt="2021-05-27T09:12:42.984" v="74"/>
        <pc:sldMkLst>
          <pc:docMk/>
          <pc:sldMk cId="4205900309" sldId="263"/>
        </pc:sldMkLst>
        <pc:spChg chg="mod">
          <ac:chgData name="Min Wenwen (SSE)" userId="80ea8ba2-41f8-4269-bd91-68d2cb4272e3" providerId="ADAL" clId="{AC4C9C81-1F4F-44CD-9F35-CBACCD342CC1}" dt="2021-05-27T09:12:42.984" v="74"/>
          <ac:spMkLst>
            <pc:docMk/>
            <pc:sldMk cId="4205900309" sldId="263"/>
            <ac:spMk id="2" creationId="{00000000-0000-0000-0000-000000000000}"/>
          </ac:spMkLst>
        </pc:spChg>
      </pc:sldChg>
      <pc:sldChg chg="modSp mod">
        <pc:chgData name="Min Wenwen (SSE)" userId="80ea8ba2-41f8-4269-bd91-68d2cb4272e3" providerId="ADAL" clId="{AC4C9C81-1F4F-44CD-9F35-CBACCD342CC1}" dt="2021-05-27T09:15:21.091" v="116" actId="5793"/>
        <pc:sldMkLst>
          <pc:docMk/>
          <pc:sldMk cId="1376775965" sldId="463"/>
        </pc:sldMkLst>
        <pc:spChg chg="mod">
          <ac:chgData name="Min Wenwen (SSE)" userId="80ea8ba2-41f8-4269-bd91-68d2cb4272e3" providerId="ADAL" clId="{AC4C9C81-1F4F-44CD-9F35-CBACCD342CC1}" dt="2021-05-27T09:15:21.091" v="116" actId="5793"/>
          <ac:spMkLst>
            <pc:docMk/>
            <pc:sldMk cId="1376775965" sldId="463"/>
            <ac:spMk id="3" creationId="{D6714D00-2527-47DF-A266-066898058E35}"/>
          </ac:spMkLst>
        </pc:spChg>
      </pc:sldChg>
      <pc:sldChg chg="modSp mod">
        <pc:chgData name="Min Wenwen (SSE)" userId="80ea8ba2-41f8-4269-bd91-68d2cb4272e3" providerId="ADAL" clId="{AC4C9C81-1F4F-44CD-9F35-CBACCD342CC1}" dt="2021-05-27T08:43:36.996" v="16" actId="1035"/>
        <pc:sldMkLst>
          <pc:docMk/>
          <pc:sldMk cId="170521944" sldId="1302"/>
        </pc:sldMkLst>
        <pc:spChg chg="mod">
          <ac:chgData name="Min Wenwen (SSE)" userId="80ea8ba2-41f8-4269-bd91-68d2cb4272e3" providerId="ADAL" clId="{AC4C9C81-1F4F-44CD-9F35-CBACCD342CC1}" dt="2021-05-27T08:43:36.996" v="16" actId="1035"/>
          <ac:spMkLst>
            <pc:docMk/>
            <pc:sldMk cId="170521944" sldId="1302"/>
            <ac:spMk id="4" creationId="{98AEBFA3-A3EA-408C-87DD-B2EC2AA30354}"/>
          </ac:spMkLst>
        </pc:spChg>
        <pc:picChg chg="mod">
          <ac:chgData name="Min Wenwen (SSE)" userId="80ea8ba2-41f8-4269-bd91-68d2cb4272e3" providerId="ADAL" clId="{AC4C9C81-1F4F-44CD-9F35-CBACCD342CC1}" dt="2021-05-27T08:43:36.996" v="16" actId="1035"/>
          <ac:picMkLst>
            <pc:docMk/>
            <pc:sldMk cId="170521944" sldId="1302"/>
            <ac:picMk id="5" creationId="{49C080D7-2D59-4304-8A79-97792B2BF445}"/>
          </ac:picMkLst>
        </pc:picChg>
      </pc:sldChg>
      <pc:sldChg chg="addSp delSp mod addAnim delAnim">
        <pc:chgData name="Min Wenwen (SSE)" userId="80ea8ba2-41f8-4269-bd91-68d2cb4272e3" providerId="ADAL" clId="{AC4C9C81-1F4F-44CD-9F35-CBACCD342CC1}" dt="2021-05-27T09:11:15.589" v="42" actId="478"/>
        <pc:sldMkLst>
          <pc:docMk/>
          <pc:sldMk cId="2501812687" sldId="1311"/>
        </pc:sldMkLst>
        <pc:spChg chg="add del">
          <ac:chgData name="Min Wenwen (SSE)" userId="80ea8ba2-41f8-4269-bd91-68d2cb4272e3" providerId="ADAL" clId="{AC4C9C81-1F4F-44CD-9F35-CBACCD342CC1}" dt="2021-05-27T09:11:15.589" v="42" actId="478"/>
          <ac:spMkLst>
            <pc:docMk/>
            <pc:sldMk cId="2501812687" sldId="1311"/>
            <ac:spMk id="12" creationId="{CB6AA94E-2605-422C-BE99-393534B7E497}"/>
          </ac:spMkLst>
        </pc:spChg>
        <pc:picChg chg="add del">
          <ac:chgData name="Min Wenwen (SSE)" userId="80ea8ba2-41f8-4269-bd91-68d2cb4272e3" providerId="ADAL" clId="{AC4C9C81-1F4F-44CD-9F35-CBACCD342CC1}" dt="2021-05-27T09:11:13.650" v="41" actId="478"/>
          <ac:picMkLst>
            <pc:docMk/>
            <pc:sldMk cId="2501812687" sldId="1311"/>
            <ac:picMk id="8" creationId="{8A277AAA-ABC0-4696-B5B1-63FE8DE9FDFF}"/>
          </ac:picMkLst>
        </pc:picChg>
      </pc:sldChg>
      <pc:sldChg chg="del">
        <pc:chgData name="Min Wenwen (SSE)" userId="80ea8ba2-41f8-4269-bd91-68d2cb4272e3" providerId="ADAL" clId="{AC4C9C81-1F4F-44CD-9F35-CBACCD342CC1}" dt="2021-05-27T09:12:30.584" v="64" actId="47"/>
        <pc:sldMkLst>
          <pc:docMk/>
          <pc:sldMk cId="3334145923" sldId="1312"/>
        </pc:sldMkLst>
      </pc:sldChg>
      <pc:sldChg chg="add">
        <pc:chgData name="Min Wenwen (SSE)" userId="80ea8ba2-41f8-4269-bd91-68d2cb4272e3" providerId="ADAL" clId="{AC4C9C81-1F4F-44CD-9F35-CBACCD342CC1}" dt="2021-05-27T09:13:32.709" v="88"/>
        <pc:sldMkLst>
          <pc:docMk/>
          <pc:sldMk cId="2493169378" sldId="1423"/>
        </pc:sldMkLst>
      </pc:sldChg>
      <pc:sldChg chg="add">
        <pc:chgData name="Min Wenwen (SSE)" userId="80ea8ba2-41f8-4269-bd91-68d2cb4272e3" providerId="ADAL" clId="{AC4C9C81-1F4F-44CD-9F35-CBACCD342CC1}" dt="2021-05-27T09:13:32.709" v="88"/>
        <pc:sldMkLst>
          <pc:docMk/>
          <pc:sldMk cId="727115186" sldId="1424"/>
        </pc:sldMkLst>
      </pc:sldChg>
      <pc:sldChg chg="del">
        <pc:chgData name="Min Wenwen (SSE)" userId="80ea8ba2-41f8-4269-bd91-68d2cb4272e3" providerId="ADAL" clId="{AC4C9C81-1F4F-44CD-9F35-CBACCD342CC1}" dt="2021-05-27T09:12:30.584" v="64" actId="47"/>
        <pc:sldMkLst>
          <pc:docMk/>
          <pc:sldMk cId="455290368" sldId="1425"/>
        </pc:sldMkLst>
      </pc:sldChg>
      <pc:sldChg chg="addSp delSp modSp add mod">
        <pc:chgData name="Min Wenwen (SSE)" userId="80ea8ba2-41f8-4269-bd91-68d2cb4272e3" providerId="ADAL" clId="{AC4C9C81-1F4F-44CD-9F35-CBACCD342CC1}" dt="2021-05-27T09:12:17.674" v="62" actId="404"/>
        <pc:sldMkLst>
          <pc:docMk/>
          <pc:sldMk cId="780739730" sldId="1436"/>
        </pc:sldMkLst>
        <pc:spChg chg="del">
          <ac:chgData name="Min Wenwen (SSE)" userId="80ea8ba2-41f8-4269-bd91-68d2cb4272e3" providerId="ADAL" clId="{AC4C9C81-1F4F-44CD-9F35-CBACCD342CC1}" dt="2021-05-27T09:10:53.674" v="28" actId="478"/>
          <ac:spMkLst>
            <pc:docMk/>
            <pc:sldMk cId="780739730" sldId="1436"/>
            <ac:spMk id="3" creationId="{8E8C8CAC-F4FC-460B-968D-12DD019AF32C}"/>
          </ac:spMkLst>
        </pc:spChg>
        <pc:spChg chg="add del mod">
          <ac:chgData name="Min Wenwen (SSE)" userId="80ea8ba2-41f8-4269-bd91-68d2cb4272e3" providerId="ADAL" clId="{AC4C9C81-1F4F-44CD-9F35-CBACCD342CC1}" dt="2021-05-27T09:10:56.033" v="29" actId="478"/>
          <ac:spMkLst>
            <pc:docMk/>
            <pc:sldMk cId="780739730" sldId="1436"/>
            <ac:spMk id="4" creationId="{FF57C701-57C4-4F26-8780-E5FE2F47E524}"/>
          </ac:spMkLst>
        </pc:spChg>
        <pc:spChg chg="del">
          <ac:chgData name="Min Wenwen (SSE)" userId="80ea8ba2-41f8-4269-bd91-68d2cb4272e3" providerId="ADAL" clId="{AC4C9C81-1F4F-44CD-9F35-CBACCD342CC1}" dt="2021-05-27T09:11:04.104" v="35" actId="478"/>
          <ac:spMkLst>
            <pc:docMk/>
            <pc:sldMk cId="780739730" sldId="1436"/>
            <ac:spMk id="7" creationId="{C1032BC3-3F46-48BA-975A-96496167642C}"/>
          </ac:spMkLst>
        </pc:spChg>
        <pc:spChg chg="del">
          <ac:chgData name="Min Wenwen (SSE)" userId="80ea8ba2-41f8-4269-bd91-68d2cb4272e3" providerId="ADAL" clId="{AC4C9C81-1F4F-44CD-9F35-CBACCD342CC1}" dt="2021-05-27T09:11:05.346" v="36" actId="478"/>
          <ac:spMkLst>
            <pc:docMk/>
            <pc:sldMk cId="780739730" sldId="1436"/>
            <ac:spMk id="9" creationId="{549D4625-6613-40FE-8E9A-2D5F211E3C68}"/>
          </ac:spMkLst>
        </pc:spChg>
        <pc:spChg chg="del">
          <ac:chgData name="Min Wenwen (SSE)" userId="80ea8ba2-41f8-4269-bd91-68d2cb4272e3" providerId="ADAL" clId="{AC4C9C81-1F4F-44CD-9F35-CBACCD342CC1}" dt="2021-05-27T09:10:58.850" v="31" actId="478"/>
          <ac:spMkLst>
            <pc:docMk/>
            <pc:sldMk cId="780739730" sldId="1436"/>
            <ac:spMk id="11" creationId="{6643E46B-82A6-445B-8F8D-8EEFC0522AAE}"/>
          </ac:spMkLst>
        </pc:spChg>
        <pc:spChg chg="mod">
          <ac:chgData name="Min Wenwen (SSE)" userId="80ea8ba2-41f8-4269-bd91-68d2cb4272e3" providerId="ADAL" clId="{AC4C9C81-1F4F-44CD-9F35-CBACCD342CC1}" dt="2021-05-27T09:11:09.010" v="37" actId="1076"/>
          <ac:spMkLst>
            <pc:docMk/>
            <pc:sldMk cId="780739730" sldId="1436"/>
            <ac:spMk id="12" creationId="{CB6AA94E-2605-422C-BE99-393534B7E497}"/>
          </ac:spMkLst>
        </pc:spChg>
        <pc:spChg chg="add mod">
          <ac:chgData name="Min Wenwen (SSE)" userId="80ea8ba2-41f8-4269-bd91-68d2cb4272e3" providerId="ADAL" clId="{AC4C9C81-1F4F-44CD-9F35-CBACCD342CC1}" dt="2021-05-27T09:12:17.674" v="62" actId="404"/>
          <ac:spMkLst>
            <pc:docMk/>
            <pc:sldMk cId="780739730" sldId="1436"/>
            <ac:spMk id="13" creationId="{154E8E23-BB13-4DC7-A726-54F0B340C4A5}"/>
          </ac:spMkLst>
        </pc:spChg>
        <pc:picChg chg="del">
          <ac:chgData name="Min Wenwen (SSE)" userId="80ea8ba2-41f8-4269-bd91-68d2cb4272e3" providerId="ADAL" clId="{AC4C9C81-1F4F-44CD-9F35-CBACCD342CC1}" dt="2021-05-27T09:10:50.211" v="27" actId="478"/>
          <ac:picMkLst>
            <pc:docMk/>
            <pc:sldMk cId="780739730" sldId="1436"/>
            <ac:picMk id="6" creationId="{BC4589CE-18BA-4462-8D2F-962E5528BF7B}"/>
          </ac:picMkLst>
        </pc:picChg>
        <pc:picChg chg="mod">
          <ac:chgData name="Min Wenwen (SSE)" userId="80ea8ba2-41f8-4269-bd91-68d2cb4272e3" providerId="ADAL" clId="{AC4C9C81-1F4F-44CD-9F35-CBACCD342CC1}" dt="2021-05-27T09:11:50.529" v="46" actId="14100"/>
          <ac:picMkLst>
            <pc:docMk/>
            <pc:sldMk cId="780739730" sldId="1436"/>
            <ac:picMk id="8" creationId="{8A277AAA-ABC0-4696-B5B1-63FE8DE9FDFF}"/>
          </ac:picMkLst>
        </pc:picChg>
      </pc:sldChg>
      <pc:sldChg chg="new del">
        <pc:chgData name="Min Wenwen (SSE)" userId="80ea8ba2-41f8-4269-bd91-68d2cb4272e3" providerId="ADAL" clId="{AC4C9C81-1F4F-44CD-9F35-CBACCD342CC1}" dt="2021-05-27T09:10:38.604" v="20" actId="680"/>
        <pc:sldMkLst>
          <pc:docMk/>
          <pc:sldMk cId="977601189" sldId="1436"/>
        </pc:sldMkLst>
      </pc:sldChg>
      <pc:sldChg chg="new del">
        <pc:chgData name="Min Wenwen (SSE)" userId="80ea8ba2-41f8-4269-bd91-68d2cb4272e3" providerId="ADAL" clId="{AC4C9C81-1F4F-44CD-9F35-CBACCD342CC1}" dt="2021-05-27T09:12:21.545" v="63" actId="47"/>
        <pc:sldMkLst>
          <pc:docMk/>
          <pc:sldMk cId="44772582" sldId="1437"/>
        </pc:sldMkLst>
      </pc:sldChg>
      <pc:sldChg chg="delSp modSp new mod">
        <pc:chgData name="Min Wenwen (SSE)" userId="80ea8ba2-41f8-4269-bd91-68d2cb4272e3" providerId="ADAL" clId="{AC4C9C81-1F4F-44CD-9F35-CBACCD342CC1}" dt="2021-05-27T09:13:43.697" v="90" actId="1076"/>
        <pc:sldMkLst>
          <pc:docMk/>
          <pc:sldMk cId="2672585752" sldId="1437"/>
        </pc:sldMkLst>
        <pc:spChg chg="mod">
          <ac:chgData name="Min Wenwen (SSE)" userId="80ea8ba2-41f8-4269-bd91-68d2cb4272e3" providerId="ADAL" clId="{AC4C9C81-1F4F-44CD-9F35-CBACCD342CC1}" dt="2021-05-27T09:13:43.697" v="90" actId="1076"/>
          <ac:spMkLst>
            <pc:docMk/>
            <pc:sldMk cId="2672585752" sldId="1437"/>
            <ac:spMk id="3" creationId="{7DBF9D5C-0531-4EC8-A3A6-99FF561B1A67}"/>
          </ac:spMkLst>
        </pc:spChg>
        <pc:spChg chg="del">
          <ac:chgData name="Min Wenwen (SSE)" userId="80ea8ba2-41f8-4269-bd91-68d2cb4272e3" providerId="ADAL" clId="{AC4C9C81-1F4F-44CD-9F35-CBACCD342CC1}" dt="2021-05-27T09:13:40.530" v="89" actId="478"/>
          <ac:spMkLst>
            <pc:docMk/>
            <pc:sldMk cId="2672585752" sldId="1437"/>
            <ac:spMk id="4" creationId="{45FE2071-8024-44D1-8BE2-20F24E4A6A1C}"/>
          </ac:spMkLst>
        </pc:spChg>
      </pc:sldChg>
      <pc:sldChg chg="new del">
        <pc:chgData name="Min Wenwen (SSE)" userId="80ea8ba2-41f8-4269-bd91-68d2cb4272e3" providerId="ADAL" clId="{AC4C9C81-1F4F-44CD-9F35-CBACCD342CC1}" dt="2021-05-27T09:13:13.687" v="87" actId="47"/>
        <pc:sldMkLst>
          <pc:docMk/>
          <pc:sldMk cId="143095361" sldId="1438"/>
        </pc:sldMkLst>
      </pc:sldChg>
      <pc:sldChg chg="add">
        <pc:chgData name="Min Wenwen (SSE)" userId="80ea8ba2-41f8-4269-bd91-68d2cb4272e3" providerId="ADAL" clId="{AC4C9C81-1F4F-44CD-9F35-CBACCD342CC1}" dt="2021-05-27T09:13:32.709" v="88"/>
        <pc:sldMkLst>
          <pc:docMk/>
          <pc:sldMk cId="1279679400" sldId="1438"/>
        </pc:sldMkLst>
      </pc:sldChg>
      <pc:sldChg chg="add">
        <pc:chgData name="Min Wenwen (SSE)" userId="80ea8ba2-41f8-4269-bd91-68d2cb4272e3" providerId="ADAL" clId="{AC4C9C81-1F4F-44CD-9F35-CBACCD342CC1}" dt="2021-05-27T09:13:32.709" v="88"/>
        <pc:sldMkLst>
          <pc:docMk/>
          <pc:sldMk cId="4285010720" sldId="1439"/>
        </pc:sldMkLst>
      </pc:sldChg>
      <pc:sldChg chg="add">
        <pc:chgData name="Min Wenwen (SSE)" userId="80ea8ba2-41f8-4269-bd91-68d2cb4272e3" providerId="ADAL" clId="{AC4C9C81-1F4F-44CD-9F35-CBACCD342CC1}" dt="2021-05-27T09:13:32.709" v="88"/>
        <pc:sldMkLst>
          <pc:docMk/>
          <pc:sldMk cId="135370867" sldId="1440"/>
        </pc:sldMkLst>
      </pc:sldChg>
      <pc:sldChg chg="add">
        <pc:chgData name="Min Wenwen (SSE)" userId="80ea8ba2-41f8-4269-bd91-68d2cb4272e3" providerId="ADAL" clId="{AC4C9C81-1F4F-44CD-9F35-CBACCD342CC1}" dt="2021-05-27T09:13:32.709" v="88"/>
        <pc:sldMkLst>
          <pc:docMk/>
          <pc:sldMk cId="3821405452" sldId="1441"/>
        </pc:sldMkLst>
      </pc:sldChg>
      <pc:sldChg chg="add">
        <pc:chgData name="Min Wenwen (SSE)" userId="80ea8ba2-41f8-4269-bd91-68d2cb4272e3" providerId="ADAL" clId="{AC4C9C81-1F4F-44CD-9F35-CBACCD342CC1}" dt="2021-05-27T09:13:32.709" v="88"/>
        <pc:sldMkLst>
          <pc:docMk/>
          <pc:sldMk cId="3586115824" sldId="1442"/>
        </pc:sldMkLst>
      </pc:sldChg>
      <pc:sldChg chg="add">
        <pc:chgData name="Min Wenwen (SSE)" userId="80ea8ba2-41f8-4269-bd91-68d2cb4272e3" providerId="ADAL" clId="{AC4C9C81-1F4F-44CD-9F35-CBACCD342CC1}" dt="2021-05-27T09:13:32.709" v="88"/>
        <pc:sldMkLst>
          <pc:docMk/>
          <pc:sldMk cId="2391937590" sldId="1443"/>
        </pc:sldMkLst>
      </pc:sldChg>
      <pc:sldChg chg="add">
        <pc:chgData name="Min Wenwen (SSE)" userId="80ea8ba2-41f8-4269-bd91-68d2cb4272e3" providerId="ADAL" clId="{AC4C9C81-1F4F-44CD-9F35-CBACCD342CC1}" dt="2021-05-27T09:13:32.709" v="88"/>
        <pc:sldMkLst>
          <pc:docMk/>
          <pc:sldMk cId="1490734508" sldId="1444"/>
        </pc:sldMkLst>
      </pc:sldChg>
    </pc:docChg>
  </pc:docChgLst>
  <pc:docChgLst>
    <pc:chgData name="Min Wenwen (SSE)" userId="80ea8ba2-41f8-4269-bd91-68d2cb4272e3" providerId="ADAL" clId="{24F3F07B-F5CD-45A2-B70C-C3C197248A4D}"/>
    <pc:docChg chg="modSld">
      <pc:chgData name="Min Wenwen (SSE)" userId="80ea8ba2-41f8-4269-bd91-68d2cb4272e3" providerId="ADAL" clId="{24F3F07B-F5CD-45A2-B70C-C3C197248A4D}" dt="2021-06-23T04:59:03.639" v="2" actId="1038"/>
      <pc:docMkLst>
        <pc:docMk/>
      </pc:docMkLst>
      <pc:sldChg chg="modSp mod">
        <pc:chgData name="Min Wenwen (SSE)" userId="80ea8ba2-41f8-4269-bd91-68d2cb4272e3" providerId="ADAL" clId="{24F3F07B-F5CD-45A2-B70C-C3C197248A4D}" dt="2021-06-23T04:59:03.639" v="2" actId="1038"/>
        <pc:sldMkLst>
          <pc:docMk/>
          <pc:sldMk cId="727115186" sldId="1424"/>
        </pc:sldMkLst>
        <pc:picChg chg="mod">
          <ac:chgData name="Min Wenwen (SSE)" userId="80ea8ba2-41f8-4269-bd91-68d2cb4272e3" providerId="ADAL" clId="{24F3F07B-F5CD-45A2-B70C-C3C197248A4D}" dt="2021-06-23T04:59:03.639" v="2" actId="1038"/>
          <ac:picMkLst>
            <pc:docMk/>
            <pc:sldMk cId="727115186" sldId="1424"/>
            <ac:picMk id="5" creationId="{C94231ED-B242-43FA-935A-4A87C66AD596}"/>
          </ac:picMkLst>
        </pc:pic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5C893ECE-3A79-42B4-A232-31ED428FC54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6A6AC64C-10A6-48A2-9035-ADE74AD1AED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136A381-B50D-4449-BE4B-E82A34ABB2B5}" type="datetimeFigureOut">
              <a:rPr lang="zh-CN" altLang="en-US" smtClean="0"/>
              <a:t>2022/9/18</a:t>
            </a:fld>
            <a:endParaRPr lang="zh-CN" altLang="en-US"/>
          </a:p>
        </p:txBody>
      </p:sp>
      <p:sp>
        <p:nvSpPr>
          <p:cNvPr id="4" name="页脚占位符 3">
            <a:extLst>
              <a:ext uri="{FF2B5EF4-FFF2-40B4-BE49-F238E27FC236}">
                <a16:creationId xmlns:a16="http://schemas.microsoft.com/office/drawing/2014/main" id="{74539676-AEF4-4E0B-8648-B3AF899160A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FBDFEFE-1CA6-4265-90A0-BD2CDB558F5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179D9EA-8FB1-4015-8419-40966797DD87}" type="slidenum">
              <a:rPr lang="zh-CN" altLang="en-US" smtClean="0"/>
              <a:t>‹#›</a:t>
            </a:fld>
            <a:endParaRPr lang="zh-CN" altLang="en-US"/>
          </a:p>
        </p:txBody>
      </p:sp>
    </p:spTree>
    <p:extLst>
      <p:ext uri="{BB962C8B-B14F-4D97-AF65-F5344CB8AC3E}">
        <p14:creationId xmlns:p14="http://schemas.microsoft.com/office/powerpoint/2010/main" val="24013887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p:spPr>
        <p:txBody>
          <a:bodyPr vert="horz" wrap="square" lIns="91441" tIns="45721" rIns="91441" bIns="45721" numCol="1" anchor="t" anchorCtr="0" compatLnSpc="1"/>
          <a:lstStyle>
            <a:lvl1pPr eaLnBrk="0" hangingPunct="0">
              <a:buFont typeface="Arial" panose="020B0604020202020204" pitchFamily="34" charset="0"/>
              <a:buNone/>
              <a:defRPr sz="1100">
                <a:solidFill>
                  <a:schemeClr val="tx1"/>
                </a:solidFill>
                <a:latin typeface="Tahoma" panose="020B0604030504040204" pitchFamily="34" charset="0"/>
                <a:cs typeface="+mn-cs"/>
              </a:defRPr>
            </a:lvl1pPr>
          </a:lstStyle>
          <a:p>
            <a:pPr>
              <a:defRPr/>
            </a:pPr>
            <a:endParaRPr lang="zh-CN" altLang="en-US"/>
          </a:p>
        </p:txBody>
      </p:sp>
      <p:sp>
        <p:nvSpPr>
          <p:cNvPr id="5123" name="Rectangle 3"/>
          <p:cNvSpPr>
            <a:spLocks noGrp="1" noChangeArrowheads="1"/>
          </p:cNvSpPr>
          <p:nvPr>
            <p:ph type="dt" idx="1"/>
          </p:nvPr>
        </p:nvSpPr>
        <p:spPr bwMode="auto">
          <a:xfrm>
            <a:off x="3883025" y="0"/>
            <a:ext cx="2971800" cy="457200"/>
          </a:xfrm>
          <a:prstGeom prst="rect">
            <a:avLst/>
          </a:prstGeom>
          <a:noFill/>
          <a:ln w="9525">
            <a:noFill/>
            <a:miter lim="800000"/>
          </a:ln>
        </p:spPr>
        <p:txBody>
          <a:bodyPr vert="horz" wrap="square" lIns="91441" tIns="45721" rIns="91441" bIns="45721" numCol="1" anchor="t" anchorCtr="0" compatLnSpc="1"/>
          <a:lstStyle>
            <a:lvl1pPr algn="r" eaLnBrk="0" hangingPunct="0">
              <a:buFont typeface="Arial" panose="020B0604020202020204" pitchFamily="34" charset="0"/>
              <a:buNone/>
              <a:defRPr sz="1100">
                <a:solidFill>
                  <a:schemeClr val="tx1"/>
                </a:solidFill>
                <a:latin typeface="Tahoma" panose="020B0604030504040204" pitchFamily="34" charset="0"/>
                <a:cs typeface="+mn-cs"/>
              </a:defRPr>
            </a:lvl1pPr>
          </a:lstStyle>
          <a:p>
            <a:pPr>
              <a:defRPr/>
            </a:pPr>
            <a:endParaRPr lang="zh-CN" altLang="en-US"/>
          </a:p>
        </p:txBody>
      </p:sp>
      <p:sp>
        <p:nvSpPr>
          <p:cNvPr id="47108" name="Rectangle 4"/>
          <p:cNvSpPr>
            <a:spLocks noGrp="1" noRot="1" noChangeAspect="1" noChangeArrowheads="1"/>
          </p:cNvSpPr>
          <p:nvPr>
            <p:ph type="sldImg" idx="2"/>
          </p:nvPr>
        </p:nvSpPr>
        <p:spPr bwMode="auto">
          <a:xfrm>
            <a:off x="927100" y="685800"/>
            <a:ext cx="5006975" cy="3430588"/>
          </a:xfrm>
          <a:prstGeom prst="rect">
            <a:avLst/>
          </a:prstGeom>
          <a:noFill/>
          <a:ln w="9525">
            <a:noFill/>
            <a:miter lim="800000"/>
          </a:ln>
        </p:spPr>
      </p:sp>
      <p:sp>
        <p:nvSpPr>
          <p:cNvPr id="5125" name="Rectangle 5"/>
          <p:cNvSpPr>
            <a:spLocks noGrp="1" noChangeArrowheads="1"/>
          </p:cNvSpPr>
          <p:nvPr>
            <p:ph type="body" sz="quarter" idx="3"/>
          </p:nvPr>
        </p:nvSpPr>
        <p:spPr bwMode="auto">
          <a:xfrm>
            <a:off x="684213" y="4343400"/>
            <a:ext cx="5487987" cy="4114800"/>
          </a:xfrm>
          <a:prstGeom prst="rect">
            <a:avLst/>
          </a:prstGeom>
          <a:noFill/>
          <a:ln w="9525">
            <a:noFill/>
            <a:miter lim="800000"/>
          </a:ln>
        </p:spPr>
        <p:txBody>
          <a:bodyPr vert="horz" wrap="square" lIns="91441" tIns="45721" rIns="91441" bIns="45721" numCol="1" anchor="t" anchorCtr="0" compatLnSpc="1"/>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5126" name="Rectangle 6"/>
          <p:cNvSpPr>
            <a:spLocks noGrp="1" noChangeArrowheads="1"/>
          </p:cNvSpPr>
          <p:nvPr>
            <p:ph type="ftr" sz="quarter" idx="4"/>
          </p:nvPr>
        </p:nvSpPr>
        <p:spPr bwMode="auto">
          <a:xfrm>
            <a:off x="0" y="8683625"/>
            <a:ext cx="2971800" cy="457200"/>
          </a:xfrm>
          <a:prstGeom prst="rect">
            <a:avLst/>
          </a:prstGeom>
          <a:noFill/>
          <a:ln w="9525">
            <a:noFill/>
            <a:miter lim="800000"/>
          </a:ln>
        </p:spPr>
        <p:txBody>
          <a:bodyPr vert="horz" wrap="square" lIns="91441" tIns="45721" rIns="91441" bIns="45721" numCol="1" anchor="b" anchorCtr="0" compatLnSpc="1"/>
          <a:lstStyle>
            <a:lvl1pPr eaLnBrk="0" hangingPunct="0">
              <a:buFont typeface="Arial" panose="020B0604020202020204" pitchFamily="34" charset="0"/>
              <a:buNone/>
              <a:defRPr sz="1100">
                <a:solidFill>
                  <a:schemeClr val="tx1"/>
                </a:solidFill>
                <a:latin typeface="Tahoma" panose="020B0604030504040204" pitchFamily="34" charset="0"/>
                <a:cs typeface="+mn-cs"/>
              </a:defRPr>
            </a:lvl1pPr>
          </a:lstStyle>
          <a:p>
            <a:pPr>
              <a:defRPr/>
            </a:pPr>
            <a:endParaRPr lang="zh-CN" altLang="en-US"/>
          </a:p>
        </p:txBody>
      </p:sp>
      <p:sp>
        <p:nvSpPr>
          <p:cNvPr id="5127" name="Rectangle 7"/>
          <p:cNvSpPr>
            <a:spLocks noGrp="1" noChangeArrowheads="1"/>
          </p:cNvSpPr>
          <p:nvPr>
            <p:ph type="sldNum" sz="quarter" idx="5"/>
          </p:nvPr>
        </p:nvSpPr>
        <p:spPr bwMode="auto">
          <a:xfrm>
            <a:off x="3883025" y="8683625"/>
            <a:ext cx="2971800" cy="457200"/>
          </a:xfrm>
          <a:prstGeom prst="rect">
            <a:avLst/>
          </a:prstGeom>
          <a:noFill/>
          <a:ln w="9525">
            <a:noFill/>
            <a:miter lim="800000"/>
          </a:ln>
        </p:spPr>
        <p:txBody>
          <a:bodyPr vert="horz" wrap="square" lIns="91441" tIns="45721" rIns="91441" bIns="45721" numCol="1" anchor="b" anchorCtr="0" compatLnSpc="1"/>
          <a:lstStyle>
            <a:lvl1pPr algn="r" eaLnBrk="0" hangingPunct="0">
              <a:buFont typeface="Arial" panose="020B0604020202020204" pitchFamily="34" charset="0"/>
              <a:buNone/>
              <a:defRPr sz="1100">
                <a:solidFill>
                  <a:schemeClr val="tx1"/>
                </a:solidFill>
                <a:latin typeface="Tahoma" panose="020B0604030504040204" pitchFamily="34" charset="0"/>
                <a:cs typeface="+mn-cs"/>
              </a:defRPr>
            </a:lvl1pPr>
          </a:lstStyle>
          <a:p>
            <a:pPr>
              <a:defRPr/>
            </a:pPr>
            <a:fld id="{0CF50E5C-44E7-426F-9C30-713C134315AF}" type="slidenum">
              <a:rPr lang="zh-CN" altLang="en-US"/>
              <a:t>‹#›</a:t>
            </a:fld>
            <a:endParaRPr lang="en-US"/>
          </a:p>
        </p:txBody>
      </p:sp>
    </p:spTree>
    <p:extLst>
      <p:ext uri="{BB962C8B-B14F-4D97-AF65-F5344CB8AC3E}">
        <p14:creationId xmlns:p14="http://schemas.microsoft.com/office/powerpoint/2010/main" val="39737576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ahoma" panose="020B0604030504040204" pitchFamily="34" charset="0"/>
        <a:ea typeface="MS PGothic" panose="020B0600070205080204" pitchFamily="34" charset="-128"/>
        <a:cs typeface="MS PGothic" panose="020B0600070205080204" pitchFamily="34" charset="-128"/>
      </a:defRPr>
    </a:lvl1pPr>
    <a:lvl2pPr marL="457200" algn="l" rtl="0" eaLnBrk="0" fontAlgn="base" hangingPunct="0">
      <a:spcBef>
        <a:spcPct val="30000"/>
      </a:spcBef>
      <a:spcAft>
        <a:spcPct val="0"/>
      </a:spcAft>
      <a:defRPr sz="1200" kern="1200">
        <a:solidFill>
          <a:schemeClr val="tx1"/>
        </a:solidFill>
        <a:latin typeface="Tahoma" panose="020B0604030504040204" pitchFamily="34"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ahoma" panose="020B0604030504040204" pitchFamily="34"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ahoma" panose="020B0604030504040204" pitchFamily="34"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ahoma" panose="020B0604030504040204" pitchFamily="34"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6">
            <a:extLst>
              <a:ext uri="{FF2B5EF4-FFF2-40B4-BE49-F238E27FC236}">
                <a16:creationId xmlns:a16="http://schemas.microsoft.com/office/drawing/2014/main" id="{95408EFD-068D-4623-B4E4-DF87681124AA}"/>
              </a:ext>
            </a:extLst>
          </p:cNvPr>
          <p:cNvSpPr>
            <a:spLocks noGrp="1" noChangeArrowheads="1"/>
          </p:cNvSpPr>
          <p:nvPr>
            <p:ph type="sldNum" sz="quarter" idx="4"/>
          </p:nvPr>
        </p:nvSpPr>
        <p:spPr bwMode="auto">
          <a:xfrm>
            <a:off x="6156176" y="6183086"/>
            <a:ext cx="2133600" cy="415636"/>
          </a:xfrm>
          <a:prstGeom prst="rect">
            <a:avLst/>
          </a:prstGeom>
          <a:noFill/>
          <a:ln w="9525">
            <a:noFill/>
            <a:miter lim="800000"/>
          </a:ln>
        </p:spPr>
        <p:txBody>
          <a:bodyPr vert="horz" wrap="square" lIns="91440" tIns="45720" rIns="91440" bIns="45720" numCol="1" anchor="b" anchorCtr="0" compatLnSpc="1"/>
          <a:lstStyle>
            <a:lvl1pPr algn="r">
              <a:buFont typeface="Arial" panose="020B0604020202020204" pitchFamily="34" charset="0"/>
              <a:buNone/>
              <a:defRPr sz="1600" b="0">
                <a:solidFill>
                  <a:srgbClr val="006699"/>
                </a:solidFill>
                <a:latin typeface="+mn-ea"/>
                <a:ea typeface="+mn-ea"/>
                <a:cs typeface="+mn-cs"/>
              </a:defRPr>
            </a:lvl1pPr>
          </a:lstStyle>
          <a:p>
            <a:pPr>
              <a:defRPr/>
            </a:pPr>
            <a:fld id="{8AC190E8-36CC-4458-80FA-D218E44B1474}" type="slidenum">
              <a:rPr lang="zh-CN" altLang="en-US" smtClean="0"/>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8D7BB16A-6D53-4AF8-93E9-04BE01D1011D}"/>
              </a:ext>
            </a:extLst>
          </p:cNvPr>
          <p:cNvSpPr>
            <a:spLocks noGrp="1" noChangeArrowheads="1"/>
          </p:cNvSpPr>
          <p:nvPr>
            <p:ph type="sldNum" sz="quarter" idx="4"/>
          </p:nvPr>
        </p:nvSpPr>
        <p:spPr bwMode="auto">
          <a:xfrm>
            <a:off x="6156176" y="6183086"/>
            <a:ext cx="2133600" cy="415636"/>
          </a:xfrm>
          <a:prstGeom prst="rect">
            <a:avLst/>
          </a:prstGeom>
          <a:noFill/>
          <a:ln w="9525">
            <a:noFill/>
            <a:miter lim="800000"/>
          </a:ln>
        </p:spPr>
        <p:txBody>
          <a:bodyPr vert="horz" wrap="square" lIns="91440" tIns="45720" rIns="91440" bIns="45720" numCol="1" anchor="b" anchorCtr="0" compatLnSpc="1"/>
          <a:lstStyle>
            <a:lvl1pPr algn="r">
              <a:buFont typeface="Arial" panose="020B0604020202020204" pitchFamily="34" charset="0"/>
              <a:buNone/>
              <a:defRPr sz="1600" b="0">
                <a:solidFill>
                  <a:srgbClr val="006699"/>
                </a:solidFill>
                <a:latin typeface="+mn-ea"/>
                <a:ea typeface="+mn-ea"/>
                <a:cs typeface="+mn-cs"/>
              </a:defRPr>
            </a:lvl1pPr>
          </a:lstStyle>
          <a:p>
            <a:pPr>
              <a:defRPr/>
            </a:pPr>
            <a:fld id="{8AC190E8-36CC-4458-80FA-D218E44B1474}" type="slidenum">
              <a:rPr lang="zh-CN" altLang="en-US" smtClean="0"/>
              <a:pPr>
                <a:defRPr/>
              </a:pPr>
              <a:t>‹#›</a:t>
            </a:fld>
            <a:endParaRPr lang="zh-CN" altLang="en-US" dirty="0"/>
          </a:p>
        </p:txBody>
      </p:sp>
      <p:sp>
        <p:nvSpPr>
          <p:cNvPr id="7" name="Rectangle 2">
            <a:extLst>
              <a:ext uri="{FF2B5EF4-FFF2-40B4-BE49-F238E27FC236}">
                <a16:creationId xmlns:a16="http://schemas.microsoft.com/office/drawing/2014/main" id="{902086E9-54CC-4796-B215-862137150F89}"/>
              </a:ext>
            </a:extLst>
          </p:cNvPr>
          <p:cNvSpPr>
            <a:spLocks noGrp="1" noChangeArrowheads="1"/>
          </p:cNvSpPr>
          <p:nvPr>
            <p:ph type="title"/>
          </p:nvPr>
        </p:nvSpPr>
        <p:spPr bwMode="auto">
          <a:xfrm>
            <a:off x="609600" y="609600"/>
            <a:ext cx="7848600" cy="1139825"/>
          </a:xfrm>
          <a:prstGeom prst="rect">
            <a:avLst/>
          </a:prstGeom>
          <a:noFill/>
          <a:ln w="9525">
            <a:noFill/>
            <a:miter lim="800000"/>
          </a:ln>
        </p:spPr>
        <p:txBody>
          <a:bodyPr vert="horz" wrap="square" lIns="91440" tIns="45720" rIns="91440" bIns="45720" numCol="1" anchor="t" anchorCtr="0" compatLnSpc="1"/>
          <a:lstStyle>
            <a:lvl1pPr>
              <a:defRPr>
                <a:solidFill>
                  <a:schemeClr val="tx1"/>
                </a:solidFill>
              </a:defRPr>
            </a:lvl1pPr>
          </a:lstStyle>
          <a:p>
            <a:pPr lvl="0"/>
            <a:r>
              <a:rPr lang="zh-CN" altLang="en-US" dirty="0"/>
              <a:t>单击此处编辑母版标题样式</a:t>
            </a:r>
            <a:endParaRPr lang="en-US" altLang="zh-CN" dirty="0"/>
          </a:p>
        </p:txBody>
      </p:sp>
      <p:sp>
        <p:nvSpPr>
          <p:cNvPr id="8" name="Rectangle 3">
            <a:extLst>
              <a:ext uri="{FF2B5EF4-FFF2-40B4-BE49-F238E27FC236}">
                <a16:creationId xmlns:a16="http://schemas.microsoft.com/office/drawing/2014/main" id="{C60F60E9-865B-4D4B-A7C1-546F1484A8EF}"/>
              </a:ext>
            </a:extLst>
          </p:cNvPr>
          <p:cNvSpPr>
            <a:spLocks noGrp="1" noChangeArrowheads="1"/>
          </p:cNvSpPr>
          <p:nvPr>
            <p:ph idx="1" hasCustomPrompt="1"/>
          </p:nvPr>
        </p:nvSpPr>
        <p:spPr bwMode="auto">
          <a:xfrm>
            <a:off x="609600" y="1676400"/>
            <a:ext cx="7848600" cy="4454525"/>
          </a:xfrm>
          <a:prstGeom prst="rect">
            <a:avLst/>
          </a:prstGeom>
          <a:noFill/>
          <a:ln w="9525">
            <a:noFill/>
            <a:miter lim="800000"/>
          </a:ln>
        </p:spPr>
        <p:txBody>
          <a:bodyPr vert="horz" wrap="square" lIns="91440" tIns="45720" rIns="91440" bIns="45720" numCol="1" anchor="t" anchorCtr="0" compatLnSpc="1"/>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03EC0CB8-39A9-4377-B71A-E7F255A3DB04}"/>
              </a:ext>
            </a:extLst>
          </p:cNvPr>
          <p:cNvSpPr>
            <a:spLocks noGrp="1" noChangeArrowheads="1"/>
          </p:cNvSpPr>
          <p:nvPr>
            <p:ph type="sldNum" sz="quarter" idx="4"/>
          </p:nvPr>
        </p:nvSpPr>
        <p:spPr bwMode="auto">
          <a:xfrm>
            <a:off x="6156176" y="6183086"/>
            <a:ext cx="2133600" cy="415636"/>
          </a:xfrm>
          <a:prstGeom prst="rect">
            <a:avLst/>
          </a:prstGeom>
          <a:noFill/>
          <a:ln w="9525">
            <a:noFill/>
            <a:miter lim="800000"/>
          </a:ln>
        </p:spPr>
        <p:txBody>
          <a:bodyPr vert="horz" wrap="square" lIns="91440" tIns="45720" rIns="91440" bIns="45720" numCol="1" anchor="b" anchorCtr="0" compatLnSpc="1"/>
          <a:lstStyle>
            <a:lvl1pPr algn="r">
              <a:buFont typeface="Arial" panose="020B0604020202020204" pitchFamily="34" charset="0"/>
              <a:buNone/>
              <a:defRPr sz="1600" b="0">
                <a:solidFill>
                  <a:srgbClr val="006699"/>
                </a:solidFill>
                <a:latin typeface="+mn-ea"/>
                <a:ea typeface="+mn-ea"/>
                <a:cs typeface="+mn-cs"/>
              </a:defRPr>
            </a:lvl1pPr>
          </a:lstStyle>
          <a:p>
            <a:pPr>
              <a:defRPr/>
            </a:pPr>
            <a:fld id="{8AC190E8-36CC-4458-80FA-D218E44B1474}" type="slidenum">
              <a:rPr lang="zh-CN" altLang="en-US" smtClean="0"/>
              <a:pPr>
                <a:defRPr/>
              </a:pPr>
              <a:t>‹#›</a:t>
            </a:fld>
            <a:endParaRPr lang="zh-CN" altLang="en-US" dirty="0"/>
          </a:p>
        </p:txBody>
      </p:sp>
      <p:sp>
        <p:nvSpPr>
          <p:cNvPr id="5" name="标题 1">
            <a:extLst>
              <a:ext uri="{FF2B5EF4-FFF2-40B4-BE49-F238E27FC236}">
                <a16:creationId xmlns:a16="http://schemas.microsoft.com/office/drawing/2014/main" id="{F3059395-9E10-4CFD-AAFB-477219E70C87}"/>
              </a:ext>
            </a:extLst>
          </p:cNvPr>
          <p:cNvSpPr>
            <a:spLocks noGrp="1"/>
          </p:cNvSpPr>
          <p:nvPr>
            <p:ph type="title"/>
          </p:nvPr>
        </p:nvSpPr>
        <p:spPr>
          <a:xfrm>
            <a:off x="609600" y="609600"/>
            <a:ext cx="7848600" cy="1139825"/>
          </a:xfrm>
        </p:spPr>
        <p:txBody>
          <a:bodyPr/>
          <a:lstStyle/>
          <a:p>
            <a:r>
              <a:rPr lang="zh-CN" altLang="en-US"/>
              <a:t>单击此处编辑母版标题样式</a:t>
            </a:r>
          </a:p>
        </p:txBody>
      </p:sp>
      <p:sp>
        <p:nvSpPr>
          <p:cNvPr id="6" name="内容占位符 2">
            <a:extLst>
              <a:ext uri="{FF2B5EF4-FFF2-40B4-BE49-F238E27FC236}">
                <a16:creationId xmlns:a16="http://schemas.microsoft.com/office/drawing/2014/main" id="{50E0702A-F2B2-4909-ACD2-299B92D0938D}"/>
              </a:ext>
            </a:extLst>
          </p:cNvPr>
          <p:cNvSpPr>
            <a:spLocks noGrp="1"/>
          </p:cNvSpPr>
          <p:nvPr>
            <p:ph idx="1"/>
          </p:nvPr>
        </p:nvSpPr>
        <p:spPr>
          <a:xfrm>
            <a:off x="609600" y="1676400"/>
            <a:ext cx="7848600" cy="445452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609600"/>
            <a:ext cx="7848600" cy="1139825"/>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标题样式</a:t>
            </a:r>
            <a:endParaRPr lang="en-US" altLang="zh-CN"/>
          </a:p>
        </p:txBody>
      </p:sp>
      <p:sp>
        <p:nvSpPr>
          <p:cNvPr id="4099" name="Rectangle 3"/>
          <p:cNvSpPr>
            <a:spLocks noGrp="1" noChangeArrowheads="1"/>
          </p:cNvSpPr>
          <p:nvPr>
            <p:ph type="body" idx="1"/>
          </p:nvPr>
        </p:nvSpPr>
        <p:spPr bwMode="auto">
          <a:xfrm>
            <a:off x="609600" y="1676400"/>
            <a:ext cx="7848600" cy="4454525"/>
          </a:xfrm>
          <a:prstGeom prst="rect">
            <a:avLst/>
          </a:prstGeom>
          <a:noFill/>
          <a:ln w="9525">
            <a:noFill/>
            <a:miter lim="800000"/>
          </a:ln>
        </p:spPr>
        <p:txBody>
          <a:bodyPr vert="horz" wrap="square" lIns="91440" tIns="45720" rIns="91440" bIns="45720"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101" name="Freeform 7"/>
          <p:cNvSpPr/>
          <p:nvPr/>
        </p:nvSpPr>
        <p:spPr bwMode="auto">
          <a:xfrm>
            <a:off x="533400" y="533400"/>
            <a:ext cx="80010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round/>
          </a:ln>
        </p:spPr>
        <p:txBody>
          <a:bodyPr/>
          <a:lstStyle>
            <a:lvl1pPr eaLnBrk="0" hangingPunct="0">
              <a:defRPr sz="2000">
                <a:solidFill>
                  <a:srgbClr val="006699"/>
                </a:solidFill>
                <a:latin typeface="Palatino Linotype" panose="02040502050505030304" pitchFamily="18" charset="0"/>
                <a:ea typeface="宋体" panose="02010600030101010101" pitchFamily="2" charset="-122"/>
              </a:defRPr>
            </a:lvl1pPr>
            <a:lvl2pPr marL="742950" indent="-285750" eaLnBrk="0" hangingPunct="0">
              <a:defRPr sz="2000">
                <a:solidFill>
                  <a:srgbClr val="006699"/>
                </a:solidFill>
                <a:latin typeface="Palatino Linotype" panose="02040502050505030304" pitchFamily="18" charset="0"/>
                <a:ea typeface="宋体" panose="02010600030101010101" pitchFamily="2" charset="-122"/>
              </a:defRPr>
            </a:lvl2pPr>
            <a:lvl3pPr marL="1143000" indent="-228600" eaLnBrk="0" hangingPunct="0">
              <a:defRPr sz="2000">
                <a:solidFill>
                  <a:srgbClr val="006699"/>
                </a:solidFill>
                <a:latin typeface="Palatino Linotype" panose="02040502050505030304" pitchFamily="18" charset="0"/>
                <a:ea typeface="宋体" panose="02010600030101010101" pitchFamily="2" charset="-122"/>
              </a:defRPr>
            </a:lvl3pPr>
            <a:lvl4pPr marL="1600200" indent="-228600" eaLnBrk="0" hangingPunct="0">
              <a:defRPr sz="2000">
                <a:solidFill>
                  <a:srgbClr val="006699"/>
                </a:solidFill>
                <a:latin typeface="Palatino Linotype" panose="02040502050505030304" pitchFamily="18" charset="0"/>
                <a:ea typeface="宋体" panose="02010600030101010101" pitchFamily="2" charset="-122"/>
              </a:defRPr>
            </a:lvl4pPr>
            <a:lvl5pPr marL="2057400" indent="-228600" eaLnBrk="0" hangingPunct="0">
              <a:defRPr sz="2000">
                <a:solidFill>
                  <a:srgbClr val="006699"/>
                </a:solidFill>
                <a:latin typeface="Palatino Linotype" panose="02040502050505030304" pitchFamily="18"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000">
                <a:solidFill>
                  <a:srgbClr val="006699"/>
                </a:solidFill>
                <a:latin typeface="Palatino Linotype" panose="02040502050505030304" pitchFamily="18"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000">
                <a:solidFill>
                  <a:srgbClr val="006699"/>
                </a:solidFill>
                <a:latin typeface="Palatino Linotype" panose="02040502050505030304" pitchFamily="18"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000">
                <a:solidFill>
                  <a:srgbClr val="006699"/>
                </a:solidFill>
                <a:latin typeface="Palatino Linotype" panose="02040502050505030304" pitchFamily="18"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000">
                <a:solidFill>
                  <a:srgbClr val="006699"/>
                </a:solidFill>
                <a:latin typeface="Palatino Linotype" panose="02040502050505030304" pitchFamily="18" charset="0"/>
                <a:ea typeface="宋体" panose="02010600030101010101" pitchFamily="2" charset="-122"/>
              </a:defRPr>
            </a:lvl9pPr>
          </a:lstStyle>
          <a:p>
            <a:pPr eaLnBrk="1" hangingPunct="1">
              <a:buFont typeface="Arial" panose="020B0604020202020204" pitchFamily="34" charset="0"/>
              <a:buNone/>
              <a:defRPr/>
            </a:pPr>
            <a:endParaRPr lang="zh-CN" altLang="zh-CN">
              <a:ea typeface="楷体_GB2312" pitchFamily="49" charset="-122"/>
              <a:cs typeface="+mn-cs"/>
            </a:endParaRPr>
          </a:p>
        </p:txBody>
      </p:sp>
      <p:sp>
        <p:nvSpPr>
          <p:cNvPr id="3078" name="Line 8"/>
          <p:cNvSpPr>
            <a:spLocks noChangeShapeType="1"/>
          </p:cNvSpPr>
          <p:nvPr/>
        </p:nvSpPr>
        <p:spPr bwMode="auto">
          <a:xfrm>
            <a:off x="533400" y="6172200"/>
            <a:ext cx="8001000" cy="0"/>
          </a:xfrm>
          <a:prstGeom prst="line">
            <a:avLst/>
          </a:prstGeom>
          <a:noFill/>
          <a:ln w="19050">
            <a:solidFill>
              <a:schemeClr val="accent1"/>
            </a:solidFill>
            <a:round/>
          </a:ln>
        </p:spPr>
        <p:txBody>
          <a:bodyPr/>
          <a:lstStyle/>
          <a:p>
            <a:pPr>
              <a:buFont typeface="Arial" panose="020B0604020202020204" pitchFamily="34" charset="0"/>
              <a:buNone/>
              <a:defRPr/>
            </a:pPr>
            <a:endParaRPr lang="en-US">
              <a:cs typeface="+mn-cs"/>
            </a:endParaRPr>
          </a:p>
        </p:txBody>
      </p:sp>
      <p:sp>
        <p:nvSpPr>
          <p:cNvPr id="8" name="Rectangle 6">
            <a:extLst>
              <a:ext uri="{FF2B5EF4-FFF2-40B4-BE49-F238E27FC236}">
                <a16:creationId xmlns:a16="http://schemas.microsoft.com/office/drawing/2014/main" id="{038C33BC-4584-4D96-BD9E-86B4B900919D}"/>
              </a:ext>
            </a:extLst>
          </p:cNvPr>
          <p:cNvSpPr>
            <a:spLocks noGrp="1" noChangeArrowheads="1"/>
          </p:cNvSpPr>
          <p:nvPr>
            <p:ph type="sldNum" sz="quarter" idx="4"/>
          </p:nvPr>
        </p:nvSpPr>
        <p:spPr bwMode="auto">
          <a:xfrm>
            <a:off x="6156176" y="6183086"/>
            <a:ext cx="2133600" cy="415636"/>
          </a:xfrm>
          <a:prstGeom prst="rect">
            <a:avLst/>
          </a:prstGeom>
          <a:noFill/>
          <a:ln w="9525">
            <a:noFill/>
            <a:miter lim="800000"/>
          </a:ln>
        </p:spPr>
        <p:txBody>
          <a:bodyPr vert="horz" wrap="square" lIns="91440" tIns="45720" rIns="91440" bIns="45720" numCol="1" anchor="b" anchorCtr="0" compatLnSpc="1"/>
          <a:lstStyle>
            <a:lvl1pPr algn="r">
              <a:buFont typeface="Arial" panose="020B0604020202020204" pitchFamily="34" charset="0"/>
              <a:buNone/>
              <a:defRPr sz="1600" b="0">
                <a:solidFill>
                  <a:srgbClr val="006699"/>
                </a:solidFill>
                <a:latin typeface="+mn-ea"/>
                <a:ea typeface="+mn-ea"/>
                <a:cs typeface="+mn-cs"/>
              </a:defRPr>
            </a:lvl1pPr>
          </a:lstStyle>
          <a:p>
            <a:pPr>
              <a:defRPr/>
            </a:pPr>
            <a:fld id="{8AC190E8-36CC-4458-80FA-D218E44B1474}" type="slidenum">
              <a:rPr lang="zh-CN" altLang="en-US" smtClean="0"/>
              <a:pPr>
                <a:defRPr/>
              </a:pPr>
              <a:t>‹#›</a:t>
            </a:fld>
            <a:endParaRPr lang="zh-CN" altLang="en-US" dirty="0"/>
          </a:p>
        </p:txBody>
      </p:sp>
      <p:sp>
        <p:nvSpPr>
          <p:cNvPr id="9" name="文本框 8">
            <a:extLst>
              <a:ext uri="{FF2B5EF4-FFF2-40B4-BE49-F238E27FC236}">
                <a16:creationId xmlns:a16="http://schemas.microsoft.com/office/drawing/2014/main" id="{BF14B6A3-5DDD-4D36-8744-319CABB9BE02}"/>
              </a:ext>
            </a:extLst>
          </p:cNvPr>
          <p:cNvSpPr txBox="1"/>
          <p:nvPr userDrawn="1"/>
        </p:nvSpPr>
        <p:spPr>
          <a:xfrm>
            <a:off x="8123270" y="6258798"/>
            <a:ext cx="936104" cy="338554"/>
          </a:xfrm>
          <a:prstGeom prst="rect">
            <a:avLst/>
          </a:prstGeom>
          <a:noFill/>
        </p:spPr>
        <p:txBody>
          <a:bodyPr wrap="square">
            <a:spAutoFit/>
          </a:bodyPr>
          <a:lstStyle/>
          <a:p>
            <a:r>
              <a:rPr lang="en-US" altLang="zh-CN" sz="1600" dirty="0">
                <a:solidFill>
                  <a:schemeClr val="tx1"/>
                </a:solidFill>
                <a:latin typeface="+mn-ea"/>
                <a:ea typeface="+mn-ea"/>
              </a:rPr>
              <a:t>/15</a:t>
            </a:r>
            <a:endParaRPr lang="zh-CN" altLang="en-US" sz="1600" dirty="0">
              <a:solidFill>
                <a:schemeClr val="tx1"/>
              </a:solidFill>
              <a:latin typeface="+mn-ea"/>
              <a:ea typeface="+mn-ea"/>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9" r:id="rId3"/>
  </p:sldLayoutIdLst>
  <p:hf hdr="0" ftr="0" dt="0"/>
  <p:txStyles>
    <p:titleStyle>
      <a:lvl1pPr algn="l" rtl="0" eaLnBrk="1" fontAlgn="base" hangingPunct="1">
        <a:spcBef>
          <a:spcPct val="0"/>
        </a:spcBef>
        <a:spcAft>
          <a:spcPct val="0"/>
        </a:spcAft>
        <a:defRPr sz="3600">
          <a:solidFill>
            <a:schemeClr val="tx2"/>
          </a:solidFill>
          <a:latin typeface="+mj-lt"/>
          <a:ea typeface="+mj-ea"/>
          <a:cs typeface="+mj-cs"/>
        </a:defRPr>
      </a:lvl1pPr>
      <a:lvl2pPr algn="l" rtl="0" eaLnBrk="1" fontAlgn="base" hangingPunct="1">
        <a:spcBef>
          <a:spcPct val="0"/>
        </a:spcBef>
        <a:spcAft>
          <a:spcPct val="0"/>
        </a:spcAft>
        <a:defRPr sz="3600">
          <a:solidFill>
            <a:schemeClr val="tx2"/>
          </a:solidFill>
          <a:latin typeface="楷体_GB2312"/>
          <a:ea typeface="楷体_GB2312"/>
          <a:cs typeface="楷体_GB2312"/>
        </a:defRPr>
      </a:lvl2pPr>
      <a:lvl3pPr algn="l" rtl="0" eaLnBrk="1" fontAlgn="base" hangingPunct="1">
        <a:spcBef>
          <a:spcPct val="0"/>
        </a:spcBef>
        <a:spcAft>
          <a:spcPct val="0"/>
        </a:spcAft>
        <a:defRPr sz="3600">
          <a:solidFill>
            <a:schemeClr val="tx2"/>
          </a:solidFill>
          <a:latin typeface="楷体_GB2312"/>
          <a:ea typeface="楷体_GB2312"/>
          <a:cs typeface="楷体_GB2312"/>
        </a:defRPr>
      </a:lvl3pPr>
      <a:lvl4pPr algn="l" rtl="0" eaLnBrk="1" fontAlgn="base" hangingPunct="1">
        <a:spcBef>
          <a:spcPct val="0"/>
        </a:spcBef>
        <a:spcAft>
          <a:spcPct val="0"/>
        </a:spcAft>
        <a:defRPr sz="3600">
          <a:solidFill>
            <a:schemeClr val="tx2"/>
          </a:solidFill>
          <a:latin typeface="楷体_GB2312"/>
          <a:ea typeface="楷体_GB2312"/>
          <a:cs typeface="楷体_GB2312"/>
        </a:defRPr>
      </a:lvl4pPr>
      <a:lvl5pPr algn="l" rtl="0" eaLnBrk="1" fontAlgn="base" hangingPunct="1">
        <a:spcBef>
          <a:spcPct val="0"/>
        </a:spcBef>
        <a:spcAft>
          <a:spcPct val="0"/>
        </a:spcAft>
        <a:defRPr sz="3600">
          <a:solidFill>
            <a:schemeClr val="tx2"/>
          </a:solidFill>
          <a:latin typeface="楷体_GB2312"/>
          <a:ea typeface="楷体_GB2312"/>
          <a:cs typeface="楷体_GB2312"/>
        </a:defRPr>
      </a:lvl5pPr>
      <a:lvl6pPr marL="457200" algn="l" rtl="0" eaLnBrk="1" fontAlgn="base" hangingPunct="1">
        <a:spcBef>
          <a:spcPct val="0"/>
        </a:spcBef>
        <a:spcAft>
          <a:spcPct val="0"/>
        </a:spcAft>
        <a:defRPr sz="3600">
          <a:solidFill>
            <a:schemeClr val="tx2"/>
          </a:solidFill>
          <a:latin typeface="楷体_GB2312"/>
          <a:ea typeface="楷体_GB2312"/>
          <a:cs typeface="楷体_GB2312"/>
        </a:defRPr>
      </a:lvl6pPr>
      <a:lvl7pPr marL="914400" algn="l" rtl="0" eaLnBrk="1" fontAlgn="base" hangingPunct="1">
        <a:spcBef>
          <a:spcPct val="0"/>
        </a:spcBef>
        <a:spcAft>
          <a:spcPct val="0"/>
        </a:spcAft>
        <a:defRPr sz="3600">
          <a:solidFill>
            <a:schemeClr val="tx2"/>
          </a:solidFill>
          <a:latin typeface="楷体_GB2312"/>
          <a:ea typeface="楷体_GB2312"/>
          <a:cs typeface="楷体_GB2312"/>
        </a:defRPr>
      </a:lvl7pPr>
      <a:lvl8pPr marL="1371600" algn="l" rtl="0" eaLnBrk="1" fontAlgn="base" hangingPunct="1">
        <a:spcBef>
          <a:spcPct val="0"/>
        </a:spcBef>
        <a:spcAft>
          <a:spcPct val="0"/>
        </a:spcAft>
        <a:defRPr sz="3600">
          <a:solidFill>
            <a:schemeClr val="tx2"/>
          </a:solidFill>
          <a:latin typeface="楷体_GB2312"/>
          <a:ea typeface="楷体_GB2312"/>
          <a:cs typeface="楷体_GB2312"/>
        </a:defRPr>
      </a:lvl8pPr>
      <a:lvl9pPr marL="1828800" algn="l" rtl="0" eaLnBrk="1" fontAlgn="base" hangingPunct="1">
        <a:spcBef>
          <a:spcPct val="0"/>
        </a:spcBef>
        <a:spcAft>
          <a:spcPct val="0"/>
        </a:spcAft>
        <a:defRPr sz="3600">
          <a:solidFill>
            <a:schemeClr val="tx2"/>
          </a:solidFill>
          <a:latin typeface="楷体_GB2312"/>
          <a:ea typeface="楷体_GB2312"/>
          <a:cs typeface="楷体_GB2312"/>
        </a:defRPr>
      </a:lvl9pPr>
    </p:titleStyle>
    <p:bodyStyle>
      <a:lvl1pPr marL="342900" indent="-342900" algn="l" rtl="0" eaLnBrk="1" fontAlgn="base" hangingPunct="1">
        <a:spcBef>
          <a:spcPct val="20000"/>
        </a:spcBef>
        <a:spcAft>
          <a:spcPct val="0"/>
        </a:spcAft>
        <a:buClr>
          <a:schemeClr val="accent1"/>
        </a:buClr>
        <a:buSzPct val="65000"/>
        <a:buFont typeface="Wingdings" panose="05000000000000000000" pitchFamily="2" charset="2"/>
        <a:buChar char="n"/>
        <a:defRPr sz="2400">
          <a:solidFill>
            <a:srgbClr val="002673"/>
          </a:solidFill>
          <a:latin typeface="+mn-lt"/>
          <a:ea typeface="+mn-ea"/>
          <a:cs typeface="+mn-cs"/>
        </a:defRPr>
      </a:lvl1pPr>
      <a:lvl2pPr marL="669925" indent="-325755" algn="l" rtl="0" eaLnBrk="1" fontAlgn="base" hangingPunct="1">
        <a:spcBef>
          <a:spcPct val="20000"/>
        </a:spcBef>
        <a:spcAft>
          <a:spcPct val="0"/>
        </a:spcAft>
        <a:buClr>
          <a:schemeClr val="accent1"/>
        </a:buClr>
        <a:buSzPct val="65000"/>
        <a:buFont typeface="Wingdings" panose="05000000000000000000" pitchFamily="2" charset="2"/>
        <a:buChar char="q"/>
        <a:defRPr sz="2400">
          <a:solidFill>
            <a:srgbClr val="002673"/>
          </a:solidFill>
          <a:latin typeface="+mn-lt"/>
          <a:ea typeface="+mn-ea"/>
          <a:cs typeface="+mn-cs"/>
        </a:defRPr>
      </a:lvl2pPr>
      <a:lvl3pPr marL="1022350" indent="-351155" algn="l" rtl="0" eaLnBrk="1" fontAlgn="base" hangingPunct="1">
        <a:spcBef>
          <a:spcPct val="20000"/>
        </a:spcBef>
        <a:spcAft>
          <a:spcPct val="0"/>
        </a:spcAft>
        <a:buClr>
          <a:schemeClr val="accent1"/>
        </a:buClr>
        <a:buSzPct val="65000"/>
        <a:buFont typeface="Wingdings" panose="05000000000000000000" pitchFamily="2" charset="2"/>
        <a:buChar char="n"/>
        <a:defRPr sz="2400">
          <a:solidFill>
            <a:srgbClr val="002673"/>
          </a:solidFill>
          <a:latin typeface="+mn-lt"/>
          <a:ea typeface="+mn-ea"/>
          <a:cs typeface="+mn-cs"/>
        </a:defRPr>
      </a:lvl3pPr>
      <a:lvl4pPr marL="1339850" indent="-316230" algn="l" rtl="0" eaLnBrk="1" fontAlgn="base" hangingPunct="1">
        <a:spcBef>
          <a:spcPct val="20000"/>
        </a:spcBef>
        <a:spcAft>
          <a:spcPct val="0"/>
        </a:spcAft>
        <a:buClr>
          <a:schemeClr val="accent1"/>
        </a:buClr>
        <a:buSzPct val="65000"/>
        <a:buFont typeface="Wingdings" panose="05000000000000000000" pitchFamily="2" charset="2"/>
        <a:buChar char="q"/>
        <a:defRPr sz="2400">
          <a:solidFill>
            <a:srgbClr val="002673"/>
          </a:solidFill>
          <a:latin typeface="+mn-lt"/>
          <a:ea typeface="+mn-ea"/>
          <a:cs typeface="+mn-cs"/>
        </a:defRPr>
      </a:lvl4pPr>
      <a:lvl5pPr marL="1681480" indent="-339725" algn="l" rtl="0" eaLnBrk="1" fontAlgn="base" hangingPunct="1">
        <a:spcBef>
          <a:spcPct val="20000"/>
        </a:spcBef>
        <a:spcAft>
          <a:spcPct val="0"/>
        </a:spcAft>
        <a:buClr>
          <a:schemeClr val="accent1"/>
        </a:buClr>
        <a:buSzPct val="65000"/>
        <a:buFont typeface="Wingdings" panose="05000000000000000000" pitchFamily="2" charset="2"/>
        <a:buChar char="§"/>
        <a:defRPr sz="2400">
          <a:solidFill>
            <a:srgbClr val="002673"/>
          </a:solidFill>
          <a:latin typeface="+mn-lt"/>
          <a:ea typeface="+mn-ea"/>
          <a:cs typeface="+mn-cs"/>
        </a:defRPr>
      </a:lvl5pPr>
      <a:lvl6pPr marL="2138680" indent="-339725" algn="l" rtl="0" eaLnBrk="1" fontAlgn="base" hangingPunct="1">
        <a:spcBef>
          <a:spcPct val="20000"/>
        </a:spcBef>
        <a:spcAft>
          <a:spcPct val="0"/>
        </a:spcAft>
        <a:buClr>
          <a:schemeClr val="accent1"/>
        </a:buClr>
        <a:buSzPct val="65000"/>
        <a:buFont typeface="Wingdings" panose="05000000000000000000" pitchFamily="2" charset="2"/>
        <a:buChar char="§"/>
        <a:defRPr sz="2400">
          <a:solidFill>
            <a:srgbClr val="002673"/>
          </a:solidFill>
          <a:latin typeface="+mn-lt"/>
          <a:ea typeface="+mn-ea"/>
          <a:cs typeface="+mn-cs"/>
        </a:defRPr>
      </a:lvl6pPr>
      <a:lvl7pPr marL="2595880" indent="-339725" algn="l" rtl="0" eaLnBrk="1" fontAlgn="base" hangingPunct="1">
        <a:spcBef>
          <a:spcPct val="20000"/>
        </a:spcBef>
        <a:spcAft>
          <a:spcPct val="0"/>
        </a:spcAft>
        <a:buClr>
          <a:schemeClr val="accent1"/>
        </a:buClr>
        <a:buSzPct val="65000"/>
        <a:buFont typeface="Wingdings" panose="05000000000000000000" pitchFamily="2" charset="2"/>
        <a:buChar char="§"/>
        <a:defRPr sz="2400">
          <a:solidFill>
            <a:srgbClr val="002673"/>
          </a:solidFill>
          <a:latin typeface="+mn-lt"/>
          <a:ea typeface="+mn-ea"/>
          <a:cs typeface="+mn-cs"/>
        </a:defRPr>
      </a:lvl7pPr>
      <a:lvl8pPr marL="3053080" indent="-339725" algn="l" rtl="0" eaLnBrk="1" fontAlgn="base" hangingPunct="1">
        <a:spcBef>
          <a:spcPct val="20000"/>
        </a:spcBef>
        <a:spcAft>
          <a:spcPct val="0"/>
        </a:spcAft>
        <a:buClr>
          <a:schemeClr val="accent1"/>
        </a:buClr>
        <a:buSzPct val="65000"/>
        <a:buFont typeface="Wingdings" panose="05000000000000000000" pitchFamily="2" charset="2"/>
        <a:buChar char="§"/>
        <a:defRPr sz="2400">
          <a:solidFill>
            <a:srgbClr val="002673"/>
          </a:solidFill>
          <a:latin typeface="+mn-lt"/>
          <a:ea typeface="+mn-ea"/>
          <a:cs typeface="+mn-cs"/>
        </a:defRPr>
      </a:lvl8pPr>
      <a:lvl9pPr marL="3510280" indent="-339725" algn="l" rtl="0" eaLnBrk="1" fontAlgn="base" hangingPunct="1">
        <a:spcBef>
          <a:spcPct val="20000"/>
        </a:spcBef>
        <a:spcAft>
          <a:spcPct val="0"/>
        </a:spcAft>
        <a:buClr>
          <a:schemeClr val="accent1"/>
        </a:buClr>
        <a:buSzPct val="65000"/>
        <a:buFont typeface="Wingdings" panose="05000000000000000000" pitchFamily="2" charset="2"/>
        <a:buChar char="§"/>
        <a:defRPr sz="2400">
          <a:solidFill>
            <a:srgbClr val="002673"/>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package" Target="../embeddings/Microsoft_Word_Document1.docx"/><Relationship Id="rId3" Type="http://schemas.openxmlformats.org/officeDocument/2006/relationships/image" Target="../media/image10.wmf"/><Relationship Id="rId7" Type="http://schemas.openxmlformats.org/officeDocument/2006/relationships/image" Target="../media/image12.emf"/><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package" Target="../embeddings/Microsoft_Word_Document.docx"/><Relationship Id="rId11" Type="http://schemas.openxmlformats.org/officeDocument/2006/relationships/image" Target="../media/image15.png"/><Relationship Id="rId5" Type="http://schemas.openxmlformats.org/officeDocument/2006/relationships/image" Target="../media/image11.wmf"/><Relationship Id="rId10" Type="http://schemas.openxmlformats.org/officeDocument/2006/relationships/image" Target="../media/image14.png"/><Relationship Id="rId4" Type="http://schemas.openxmlformats.org/officeDocument/2006/relationships/oleObject" Target="../embeddings/oleObject3.bin"/><Relationship Id="rId9"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hyperlink" Target="https://meeting.tencent.com/dm/Y1V4pDGzAVl7" TargetMode="External"/><Relationship Id="rId2" Type="http://schemas.openxmlformats.org/officeDocument/2006/relationships/hyperlink" Target="https://meeting.tencent.com/dm/YHXSHTdsQIt4" TargetMode="Externa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ChangeArrowheads="1"/>
          </p:cNvSpPr>
          <p:nvPr/>
        </p:nvSpPr>
        <p:spPr bwMode="auto">
          <a:xfrm>
            <a:off x="-4614" y="1353742"/>
            <a:ext cx="9148613" cy="3371402"/>
          </a:xfrm>
          <a:prstGeom prst="rect">
            <a:avLst/>
          </a:prstGeom>
          <a:solidFill>
            <a:srgbClr val="6F1B6A"/>
          </a:solidFill>
          <a:ln w="9525">
            <a:solidFill>
              <a:schemeClr val="tx1">
                <a:alpha val="0"/>
              </a:schemeClr>
            </a:solidFill>
            <a:miter lim="800000"/>
          </a:ln>
        </p:spPr>
        <p:txBody>
          <a:bodyPr wrap="none" anchor="ctr"/>
          <a:lstStyle/>
          <a:p>
            <a:pPr algn="ctr">
              <a:lnSpc>
                <a:spcPct val="125000"/>
              </a:lnSpc>
              <a:buFont typeface="Arial" panose="020B0604020202020204" pitchFamily="34" charset="0"/>
              <a:buNone/>
            </a:pPr>
            <a:endParaRPr lang="en-US" altLang="zh-CN" sz="1600" dirty="0">
              <a:solidFill>
                <a:schemeClr val="bg1"/>
              </a:solidFill>
              <a:latin typeface="楷体" panose="02010609060101010101" pitchFamily="49" charset="-122"/>
              <a:ea typeface="楷体" panose="02010609060101010101" pitchFamily="49" charset="-122"/>
              <a:cs typeface="楷体_GB2312" pitchFamily="49" charset="-122"/>
              <a:sym typeface="黑体" panose="02010609060101010101" pitchFamily="49" charset="-122"/>
            </a:endParaRPr>
          </a:p>
        </p:txBody>
      </p:sp>
      <p:sp>
        <p:nvSpPr>
          <p:cNvPr id="5126" name="Text Box 6"/>
          <p:cNvSpPr txBox="1">
            <a:spLocks noChangeArrowheads="1"/>
          </p:cNvSpPr>
          <p:nvPr/>
        </p:nvSpPr>
        <p:spPr bwMode="auto">
          <a:xfrm>
            <a:off x="0" y="-27384"/>
            <a:ext cx="9143999" cy="1323439"/>
          </a:xfrm>
          <a:prstGeom prst="rect">
            <a:avLst/>
          </a:prstGeom>
          <a:solidFill>
            <a:schemeClr val="bg1"/>
          </a:solidFill>
          <a:ln w="9525">
            <a:noFill/>
            <a:miter lim="800000"/>
          </a:ln>
        </p:spPr>
        <p:txBody>
          <a:bodyPr wrap="square">
            <a:spAutoFit/>
          </a:bodyPr>
          <a:lstStyle/>
          <a:p>
            <a:pPr>
              <a:buFont typeface="Arial" panose="020B0604020202020204" pitchFamily="34" charset="0"/>
              <a:buNone/>
            </a:pPr>
            <a:endParaRPr lang="en-US" altLang="zh-CN" dirty="0">
              <a:ea typeface="楷体_GB2312" pitchFamily="49" charset="-122"/>
            </a:endParaRPr>
          </a:p>
          <a:p>
            <a:pPr>
              <a:buFont typeface="Arial" panose="020B0604020202020204" pitchFamily="34" charset="0"/>
              <a:buNone/>
            </a:pPr>
            <a:endParaRPr lang="en-US" altLang="zh-CN" dirty="0">
              <a:ea typeface="楷体_GB2312" pitchFamily="49" charset="-122"/>
            </a:endParaRPr>
          </a:p>
          <a:p>
            <a:pPr>
              <a:buFont typeface="Arial" panose="020B0604020202020204" pitchFamily="34" charset="0"/>
              <a:buNone/>
            </a:pPr>
            <a:endParaRPr lang="en-US" altLang="zh-CN" dirty="0">
              <a:ea typeface="楷体_GB2312" pitchFamily="49" charset="-122"/>
            </a:endParaRPr>
          </a:p>
          <a:p>
            <a:pPr>
              <a:buFont typeface="Arial" panose="020B0604020202020204" pitchFamily="34" charset="0"/>
              <a:buNone/>
            </a:pPr>
            <a:endParaRPr lang="zh-CN" altLang="zh-CN" dirty="0">
              <a:ea typeface="楷体_GB2312" pitchFamily="49" charset="-122"/>
            </a:endParaRPr>
          </a:p>
        </p:txBody>
      </p:sp>
      <p:sp>
        <p:nvSpPr>
          <p:cNvPr id="16" name="Rectangle 2">
            <a:extLst>
              <a:ext uri="{FF2B5EF4-FFF2-40B4-BE49-F238E27FC236}">
                <a16:creationId xmlns:a16="http://schemas.microsoft.com/office/drawing/2014/main" id="{C73C2613-10BD-4F17-9580-8A67AF7B6655}"/>
              </a:ext>
            </a:extLst>
          </p:cNvPr>
          <p:cNvSpPr txBox="1">
            <a:spLocks/>
          </p:cNvSpPr>
          <p:nvPr/>
        </p:nvSpPr>
        <p:spPr bwMode="auto">
          <a:xfrm>
            <a:off x="499517" y="1820853"/>
            <a:ext cx="8136904" cy="130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5400" b="1" dirty="0">
                <a:solidFill>
                  <a:schemeClr val="bg1"/>
                </a:solidFill>
                <a:latin typeface="楷体" panose="02010609060101010101" pitchFamily="49" charset="-122"/>
                <a:ea typeface="楷体" panose="02010609060101010101" pitchFamily="49" charset="-122"/>
                <a:cs typeface="楷体_GB2312" pitchFamily="49" charset="-122"/>
                <a:sym typeface="黑体" panose="02010609060101010101" pitchFamily="49" charset="-122"/>
              </a:rPr>
              <a:t>《</a:t>
            </a:r>
            <a:r>
              <a:rPr lang="zh-CN" altLang="en-US" sz="5400" b="1" dirty="0">
                <a:solidFill>
                  <a:schemeClr val="bg1"/>
                </a:solidFill>
                <a:latin typeface="楷体" panose="02010609060101010101" pitchFamily="49" charset="-122"/>
                <a:ea typeface="楷体" panose="02010609060101010101" pitchFamily="49" charset="-122"/>
                <a:cs typeface="楷体_GB2312" pitchFamily="49" charset="-122"/>
                <a:sym typeface="黑体" panose="02010609060101010101" pitchFamily="49" charset="-122"/>
              </a:rPr>
              <a:t>线性代数</a:t>
            </a:r>
            <a:r>
              <a:rPr lang="en-US" altLang="zh-CN" sz="5400" b="1" dirty="0">
                <a:solidFill>
                  <a:schemeClr val="bg1"/>
                </a:solidFill>
                <a:latin typeface="楷体" panose="02010609060101010101" pitchFamily="49" charset="-122"/>
                <a:ea typeface="楷体" panose="02010609060101010101" pitchFamily="49" charset="-122"/>
                <a:cs typeface="楷体_GB2312" pitchFamily="49" charset="-122"/>
                <a:sym typeface="黑体" panose="02010609060101010101" pitchFamily="49" charset="-122"/>
              </a:rPr>
              <a:t>》</a:t>
            </a:r>
            <a:r>
              <a:rPr lang="zh-CN" altLang="en-US" sz="5400" b="1" dirty="0">
                <a:solidFill>
                  <a:schemeClr val="bg1"/>
                </a:solidFill>
                <a:latin typeface="楷体" panose="02010609060101010101" pitchFamily="49" charset="-122"/>
                <a:ea typeface="楷体" panose="02010609060101010101" pitchFamily="49" charset="-122"/>
                <a:cs typeface="楷体_GB2312" pitchFamily="49" charset="-122"/>
                <a:sym typeface="黑体" panose="02010609060101010101" pitchFamily="49" charset="-122"/>
              </a:rPr>
              <a:t>课程简介</a:t>
            </a:r>
            <a:endParaRPr lang="en-US" altLang="zh-CN" sz="4800" b="1" dirty="0">
              <a:solidFill>
                <a:srgbClr val="000099"/>
              </a:solidFill>
              <a:ea typeface="宋体" panose="02010600030101010101" pitchFamily="2" charset="-122"/>
              <a:cs typeface="Arial" panose="020B0604020202020204" pitchFamily="34" charset="0"/>
            </a:endParaRPr>
          </a:p>
        </p:txBody>
      </p:sp>
      <p:pic>
        <p:nvPicPr>
          <p:cNvPr id="1026" name="Picture 2" descr="查看源图像">
            <a:extLst>
              <a:ext uri="{FF2B5EF4-FFF2-40B4-BE49-F238E27FC236}">
                <a16:creationId xmlns:a16="http://schemas.microsoft.com/office/drawing/2014/main" id="{AD3C3723-0ECC-409E-BE85-0CF2105F1B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44624"/>
            <a:ext cx="1305826" cy="1286542"/>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8D8DBE74-948D-48B2-83D1-0E4B650126EA}"/>
              </a:ext>
            </a:extLst>
          </p:cNvPr>
          <p:cNvSpPr txBox="1"/>
          <p:nvPr/>
        </p:nvSpPr>
        <p:spPr>
          <a:xfrm>
            <a:off x="3724217" y="3390672"/>
            <a:ext cx="1415772" cy="584775"/>
          </a:xfrm>
          <a:prstGeom prst="rect">
            <a:avLst/>
          </a:prstGeom>
          <a:noFill/>
        </p:spPr>
        <p:txBody>
          <a:bodyPr wrap="none" rtlCol="0">
            <a:spAutoFit/>
          </a:bodyPr>
          <a:lstStyle/>
          <a:p>
            <a:pPr algn="ctr"/>
            <a:r>
              <a:rPr lang="zh-CN" altLang="en-US" sz="3200" dirty="0">
                <a:solidFill>
                  <a:schemeClr val="bg1"/>
                </a:solidFill>
                <a:latin typeface="华文新魏" panose="02010800040101010101" pitchFamily="2" charset="-122"/>
                <a:ea typeface="华文新魏" panose="02010800040101010101" pitchFamily="2" charset="-122"/>
              </a:rPr>
              <a:t>闵文文</a:t>
            </a:r>
            <a:endParaRPr lang="en-US" altLang="zh-CN" sz="3200" dirty="0">
              <a:solidFill>
                <a:schemeClr val="bg1"/>
              </a:solidFill>
              <a:latin typeface="华文新魏" panose="02010800040101010101" pitchFamily="2" charset="-122"/>
              <a:ea typeface="华文新魏" panose="02010800040101010101" pitchFamily="2" charset="-122"/>
            </a:endParaRPr>
          </a:p>
        </p:txBody>
      </p:sp>
      <p:pic>
        <p:nvPicPr>
          <p:cNvPr id="15" name="图片 14">
            <a:extLst>
              <a:ext uri="{FF2B5EF4-FFF2-40B4-BE49-F238E27FC236}">
                <a16:creationId xmlns:a16="http://schemas.microsoft.com/office/drawing/2014/main" id="{D151BA43-58B4-4F4A-B6F4-0270A0D1E939}"/>
              </a:ext>
            </a:extLst>
          </p:cNvPr>
          <p:cNvPicPr>
            <a:picLocks noChangeAspect="1"/>
          </p:cNvPicPr>
          <p:nvPr/>
        </p:nvPicPr>
        <p:blipFill>
          <a:blip r:embed="rId3"/>
          <a:stretch>
            <a:fillRect/>
          </a:stretch>
        </p:blipFill>
        <p:spPr>
          <a:xfrm>
            <a:off x="-8062" y="4725144"/>
            <a:ext cx="9152062" cy="2132856"/>
          </a:xfrm>
          <a:prstGeom prst="rect">
            <a:avLst/>
          </a:prstGeom>
        </p:spPr>
      </p:pic>
      <p:pic>
        <p:nvPicPr>
          <p:cNvPr id="20" name="图片 19">
            <a:extLst>
              <a:ext uri="{FF2B5EF4-FFF2-40B4-BE49-F238E27FC236}">
                <a16:creationId xmlns:a16="http://schemas.microsoft.com/office/drawing/2014/main" id="{0159FDD1-0C6A-4953-AAC3-6B97340A2ED6}"/>
              </a:ext>
            </a:extLst>
          </p:cNvPr>
          <p:cNvPicPr>
            <a:picLocks noChangeAspect="1"/>
          </p:cNvPicPr>
          <p:nvPr/>
        </p:nvPicPr>
        <p:blipFill>
          <a:blip r:embed="rId4"/>
          <a:stretch>
            <a:fillRect/>
          </a:stretch>
        </p:blipFill>
        <p:spPr>
          <a:xfrm>
            <a:off x="1763688" y="12178"/>
            <a:ext cx="3073514" cy="1280631"/>
          </a:xfrm>
          <a:prstGeom prst="rect">
            <a:avLst/>
          </a:prstGeom>
        </p:spPr>
      </p:pic>
      <p:sp>
        <p:nvSpPr>
          <p:cNvPr id="9" name="文本框 8">
            <a:extLst>
              <a:ext uri="{FF2B5EF4-FFF2-40B4-BE49-F238E27FC236}">
                <a16:creationId xmlns:a16="http://schemas.microsoft.com/office/drawing/2014/main" id="{D1F87484-91A9-4631-BF13-2784270E4C8D}"/>
              </a:ext>
            </a:extLst>
          </p:cNvPr>
          <p:cNvSpPr txBox="1"/>
          <p:nvPr/>
        </p:nvSpPr>
        <p:spPr>
          <a:xfrm>
            <a:off x="2394922" y="3975447"/>
            <a:ext cx="4185761" cy="461665"/>
          </a:xfrm>
          <a:prstGeom prst="rect">
            <a:avLst/>
          </a:prstGeom>
          <a:noFill/>
        </p:spPr>
        <p:txBody>
          <a:bodyPr wrap="none" rtlCol="0">
            <a:spAutoFit/>
          </a:bodyPr>
          <a:lstStyle/>
          <a:p>
            <a:pPr algn="ctr"/>
            <a:r>
              <a:rPr lang="zh-CN" altLang="en-US" sz="2400" dirty="0">
                <a:solidFill>
                  <a:schemeClr val="bg1"/>
                </a:solidFill>
                <a:latin typeface="华文新魏" panose="02010800040101010101" pitchFamily="2" charset="-122"/>
                <a:ea typeface="华文新魏" panose="02010800040101010101" pitchFamily="2" charset="-122"/>
              </a:rPr>
              <a:t>云南大学，信息学院，副教授</a:t>
            </a:r>
            <a:endParaRPr lang="en-US" altLang="zh-CN" sz="2400" dirty="0">
              <a:solidFill>
                <a:schemeClr val="bg1"/>
              </a:solidFill>
              <a:latin typeface="华文新魏" panose="02010800040101010101" pitchFamily="2" charset="-122"/>
              <a:ea typeface="华文新魏" panose="02010800040101010101" pitchFamily="2" charset="-122"/>
            </a:endParaRPr>
          </a:p>
        </p:txBody>
      </p:sp>
    </p:spTree>
  </p:cSld>
  <p:clrMapOvr>
    <a:masterClrMapping/>
  </p:clrMapOvr>
  <p:transition advTm="48766"/>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817815D-2B6D-A4C7-4BEB-08245D574EA0}"/>
              </a:ext>
            </a:extLst>
          </p:cNvPr>
          <p:cNvSpPr>
            <a:spLocks noGrp="1"/>
          </p:cNvSpPr>
          <p:nvPr>
            <p:ph type="sldNum" sz="quarter" idx="4"/>
          </p:nvPr>
        </p:nvSpPr>
        <p:spPr/>
        <p:txBody>
          <a:bodyPr/>
          <a:lstStyle/>
          <a:p>
            <a:pPr>
              <a:defRPr/>
            </a:pPr>
            <a:fld id="{8AC190E8-36CC-4458-80FA-D218E44B1474}" type="slidenum">
              <a:rPr lang="zh-CN" altLang="en-US" smtClean="0"/>
              <a:pPr>
                <a:defRPr/>
              </a:pPr>
              <a:t>10</a:t>
            </a:fld>
            <a:endParaRPr lang="zh-CN" altLang="en-US" dirty="0"/>
          </a:p>
        </p:txBody>
      </p:sp>
      <p:sp>
        <p:nvSpPr>
          <p:cNvPr id="3" name="标题 2">
            <a:extLst>
              <a:ext uri="{FF2B5EF4-FFF2-40B4-BE49-F238E27FC236}">
                <a16:creationId xmlns:a16="http://schemas.microsoft.com/office/drawing/2014/main" id="{40A8B4E8-A391-8E0F-456C-4CDFAA6B558B}"/>
              </a:ext>
            </a:extLst>
          </p:cNvPr>
          <p:cNvSpPr>
            <a:spLocks noGrp="1"/>
          </p:cNvSpPr>
          <p:nvPr>
            <p:ph type="title"/>
          </p:nvPr>
        </p:nvSpPr>
        <p:spPr>
          <a:xfrm>
            <a:off x="609600" y="609601"/>
            <a:ext cx="7848600" cy="659160"/>
          </a:xfrm>
        </p:spPr>
        <p:txBody>
          <a:bodyPr/>
          <a:lstStyle/>
          <a:p>
            <a:r>
              <a:rPr lang="zh-CN" altLang="en-US" b="1" dirty="0">
                <a:solidFill>
                  <a:srgbClr val="FF0000"/>
                </a:solidFill>
              </a:rPr>
              <a:t>线性代数是</a:t>
            </a:r>
            <a:r>
              <a:rPr lang="zh-CN" altLang="en-US" b="1" dirty="0">
                <a:solidFill>
                  <a:srgbClr val="0033CC"/>
                </a:solidFill>
              </a:rPr>
              <a:t>高维的空间解析几何</a:t>
            </a:r>
            <a:endParaRPr lang="en-US" altLang="zh-CN" b="1" dirty="0">
              <a:solidFill>
                <a:srgbClr val="0033CC"/>
              </a:solidFill>
            </a:endParaRPr>
          </a:p>
        </p:txBody>
      </p:sp>
      <p:sp>
        <p:nvSpPr>
          <p:cNvPr id="4" name="内容占位符 3">
            <a:extLst>
              <a:ext uri="{FF2B5EF4-FFF2-40B4-BE49-F238E27FC236}">
                <a16:creationId xmlns:a16="http://schemas.microsoft.com/office/drawing/2014/main" id="{787FBB45-DCD1-99BD-A316-DE77F304B7D8}"/>
              </a:ext>
            </a:extLst>
          </p:cNvPr>
          <p:cNvSpPr>
            <a:spLocks noGrp="1"/>
          </p:cNvSpPr>
          <p:nvPr>
            <p:ph idx="1"/>
          </p:nvPr>
        </p:nvSpPr>
        <p:spPr>
          <a:xfrm>
            <a:off x="609600" y="1412777"/>
            <a:ext cx="7848600" cy="4032448"/>
          </a:xfrm>
        </p:spPr>
        <p:txBody>
          <a:bodyPr/>
          <a:lstStyle/>
          <a:p>
            <a:pPr algn="just">
              <a:lnSpc>
                <a:spcPct val="120000"/>
              </a:lnSpc>
            </a:pPr>
            <a:r>
              <a:rPr lang="zh-CN" altLang="en-US" sz="2000" dirty="0"/>
              <a:t>我们先研究平面，然后研究空间，</a:t>
            </a:r>
            <a:r>
              <a:rPr lang="zh-CN" altLang="en-US" sz="2000" b="1" u="sng" dirty="0"/>
              <a:t>如果再做进一步推广，就是研究</a:t>
            </a:r>
            <a:r>
              <a:rPr lang="en-US" altLang="zh-CN" sz="2000" b="1" u="sng" dirty="0"/>
              <a:t>n</a:t>
            </a:r>
            <a:r>
              <a:rPr lang="zh-CN" altLang="en-US" sz="2000" b="1" u="sng" dirty="0"/>
              <a:t>维向量空间，也称为线性空间</a:t>
            </a:r>
            <a:r>
              <a:rPr lang="en-US" altLang="zh-CN" sz="2000" b="1" u="sng" dirty="0"/>
              <a:t>.</a:t>
            </a:r>
          </a:p>
          <a:p>
            <a:pPr algn="just">
              <a:lnSpc>
                <a:spcPct val="120000"/>
              </a:lnSpc>
            </a:pPr>
            <a:r>
              <a:rPr lang="zh-CN" altLang="en-US" sz="2000" dirty="0">
                <a:solidFill>
                  <a:srgbClr val="FF0000"/>
                </a:solidFill>
              </a:rPr>
              <a:t>线性空间</a:t>
            </a:r>
            <a:r>
              <a:rPr lang="zh-CN" altLang="en-US" sz="2000" dirty="0"/>
              <a:t>是本课程的又一重要研究内容</a:t>
            </a:r>
            <a:r>
              <a:rPr lang="en-US" altLang="zh-CN" sz="2000" dirty="0"/>
              <a:t>.</a:t>
            </a:r>
          </a:p>
          <a:p>
            <a:pPr algn="just">
              <a:lnSpc>
                <a:spcPct val="120000"/>
              </a:lnSpc>
            </a:pPr>
            <a:r>
              <a:rPr lang="zh-CN" altLang="en-US" sz="2000" dirty="0"/>
              <a:t>所谓推广，就是说平面和空间都是</a:t>
            </a:r>
            <a:r>
              <a:rPr lang="en-US" altLang="zh-CN" sz="2000" dirty="0"/>
              <a:t>n</a:t>
            </a:r>
            <a:r>
              <a:rPr lang="zh-CN" altLang="en-US" sz="2000" dirty="0"/>
              <a:t>维向量空间的特例，</a:t>
            </a:r>
            <a:r>
              <a:rPr lang="en-US" altLang="zh-CN" sz="2000" dirty="0"/>
              <a:t>2</a:t>
            </a:r>
            <a:r>
              <a:rPr lang="zh-CN" altLang="en-US" sz="2000" dirty="0"/>
              <a:t>维向量空间就是平面，而</a:t>
            </a:r>
            <a:r>
              <a:rPr lang="en-US" altLang="zh-CN" sz="2000" dirty="0"/>
              <a:t>3</a:t>
            </a:r>
            <a:r>
              <a:rPr lang="zh-CN" altLang="en-US" sz="2000" dirty="0"/>
              <a:t>维向量空间就是空间解析几何的空间</a:t>
            </a:r>
            <a:r>
              <a:rPr lang="en-US" altLang="zh-CN" sz="2000" dirty="0"/>
              <a:t>.</a:t>
            </a:r>
          </a:p>
          <a:p>
            <a:pPr algn="just">
              <a:lnSpc>
                <a:spcPct val="120000"/>
              </a:lnSpc>
            </a:pPr>
            <a:r>
              <a:rPr lang="zh-CN" altLang="en-US" sz="2000" dirty="0"/>
              <a:t>在研究平面和空间解析几何时，我们是通过建立直角坐标系，将几何对象代数化</a:t>
            </a:r>
            <a:r>
              <a:rPr lang="en-US" altLang="zh-CN" sz="2000" dirty="0"/>
              <a:t>.</a:t>
            </a:r>
          </a:p>
          <a:p>
            <a:pPr algn="just">
              <a:lnSpc>
                <a:spcPct val="120000"/>
              </a:lnSpc>
            </a:pPr>
            <a:r>
              <a:rPr lang="zh-CN" altLang="en-US" sz="2000" b="1" dirty="0">
                <a:solidFill>
                  <a:schemeClr val="tx1"/>
                </a:solidFill>
              </a:rPr>
              <a:t>在研究</a:t>
            </a:r>
            <a:r>
              <a:rPr lang="en-US" altLang="zh-CN" sz="2000" b="1" dirty="0">
                <a:solidFill>
                  <a:schemeClr val="tx1"/>
                </a:solidFill>
              </a:rPr>
              <a:t>n</a:t>
            </a:r>
            <a:r>
              <a:rPr lang="zh-CN" altLang="en-US" sz="2000" b="1" dirty="0">
                <a:solidFill>
                  <a:schemeClr val="tx1"/>
                </a:solidFill>
              </a:rPr>
              <a:t>维向量空间时，同样需要建立“坐标系”将几何对象代数化，此时的“坐标系”称为向量空间的基（本课程重要内容）。</a:t>
            </a:r>
          </a:p>
          <a:p>
            <a:pPr algn="just"/>
            <a:endParaRPr lang="zh-CN" altLang="en-US" dirty="0"/>
          </a:p>
        </p:txBody>
      </p:sp>
    </p:spTree>
    <p:extLst>
      <p:ext uri="{BB962C8B-B14F-4D97-AF65-F5344CB8AC3E}">
        <p14:creationId xmlns:p14="http://schemas.microsoft.com/office/powerpoint/2010/main" val="29974542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543D5EE-80ED-1D1B-3FC7-713CB39C385B}"/>
              </a:ext>
            </a:extLst>
          </p:cNvPr>
          <p:cNvSpPr>
            <a:spLocks noGrp="1"/>
          </p:cNvSpPr>
          <p:nvPr>
            <p:ph type="sldNum" sz="quarter" idx="4"/>
          </p:nvPr>
        </p:nvSpPr>
        <p:spPr/>
        <p:txBody>
          <a:bodyPr/>
          <a:lstStyle/>
          <a:p>
            <a:pPr>
              <a:defRPr/>
            </a:pPr>
            <a:fld id="{8AC190E8-36CC-4458-80FA-D218E44B1474}" type="slidenum">
              <a:rPr lang="zh-CN" altLang="en-US" smtClean="0"/>
              <a:pPr>
                <a:defRPr/>
              </a:pPr>
              <a:t>11</a:t>
            </a:fld>
            <a:endParaRPr lang="zh-CN" altLang="en-US" dirty="0"/>
          </a:p>
        </p:txBody>
      </p:sp>
      <p:sp>
        <p:nvSpPr>
          <p:cNvPr id="3" name="标题 2">
            <a:extLst>
              <a:ext uri="{FF2B5EF4-FFF2-40B4-BE49-F238E27FC236}">
                <a16:creationId xmlns:a16="http://schemas.microsoft.com/office/drawing/2014/main" id="{2DF444BE-5C38-16B7-4C33-D953FD4E8699}"/>
              </a:ext>
            </a:extLst>
          </p:cNvPr>
          <p:cNvSpPr>
            <a:spLocks noGrp="1"/>
          </p:cNvSpPr>
          <p:nvPr>
            <p:ph type="title"/>
          </p:nvPr>
        </p:nvSpPr>
        <p:spPr/>
        <p:txBody>
          <a:bodyPr/>
          <a:lstStyle/>
          <a:p>
            <a:r>
              <a:rPr lang="zh-CN" altLang="en-US" b="1" dirty="0">
                <a:highlight>
                  <a:srgbClr val="FFFF00"/>
                </a:highlight>
              </a:rPr>
              <a:t>线性方程组</a:t>
            </a:r>
          </a:p>
        </p:txBody>
      </p:sp>
      <p:sp>
        <p:nvSpPr>
          <p:cNvPr id="5" name="圆角矩形 16">
            <a:extLst>
              <a:ext uri="{FF2B5EF4-FFF2-40B4-BE49-F238E27FC236}">
                <a16:creationId xmlns:a16="http://schemas.microsoft.com/office/drawing/2014/main" id="{33F88C3C-19CE-9C40-622A-C020FEA58EA7}"/>
              </a:ext>
            </a:extLst>
          </p:cNvPr>
          <p:cNvSpPr/>
          <p:nvPr/>
        </p:nvSpPr>
        <p:spPr>
          <a:xfrm>
            <a:off x="1907704" y="1386306"/>
            <a:ext cx="4760686" cy="1756281"/>
          </a:xfrm>
          <a:prstGeom prst="roundRect">
            <a:avLst>
              <a:gd name="adj" fmla="val 5822"/>
            </a:avLst>
          </a:prstGeom>
          <a:solidFill>
            <a:schemeClr val="bg2">
              <a:lumMod val="90000"/>
            </a:schemeClr>
          </a:solidFill>
          <a:ln w="38100">
            <a:solidFill>
              <a:schemeClr val="tx2">
                <a:lumMod val="40000"/>
                <a:lumOff val="6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15">
            <a:extLst>
              <a:ext uri="{FF2B5EF4-FFF2-40B4-BE49-F238E27FC236}">
                <a16:creationId xmlns:a16="http://schemas.microsoft.com/office/drawing/2014/main" id="{E003F1B7-69F0-06CF-49F4-23F4C5947450}"/>
              </a:ext>
            </a:extLst>
          </p:cNvPr>
          <p:cNvSpPr/>
          <p:nvPr/>
        </p:nvSpPr>
        <p:spPr>
          <a:xfrm>
            <a:off x="1959808" y="4297878"/>
            <a:ext cx="5907314" cy="1712685"/>
          </a:xfrm>
          <a:prstGeom prst="roundRect">
            <a:avLst>
              <a:gd name="adj" fmla="val 5822"/>
            </a:avLst>
          </a:prstGeom>
          <a:solidFill>
            <a:schemeClr val="bg1">
              <a:lumMod val="95000"/>
            </a:schemeClr>
          </a:solidFill>
          <a:ln w="38100">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F5AFB411-1AF5-52C1-C401-1A07B50412E7}"/>
              </a:ext>
            </a:extLst>
          </p:cNvPr>
          <p:cNvGraphicFramePr>
            <a:graphicFrameLocks noChangeAspect="1"/>
          </p:cNvGraphicFramePr>
          <p:nvPr>
            <p:extLst>
              <p:ext uri="{D42A27DB-BD31-4B8C-83A1-F6EECF244321}">
                <p14:modId xmlns:p14="http://schemas.microsoft.com/office/powerpoint/2010/main" val="2296764755"/>
              </p:ext>
            </p:extLst>
          </p:nvPr>
        </p:nvGraphicFramePr>
        <p:xfrm>
          <a:off x="2684350" y="1467903"/>
          <a:ext cx="3327063" cy="1593089"/>
        </p:xfrm>
        <a:graphic>
          <a:graphicData uri="http://schemas.openxmlformats.org/presentationml/2006/ole">
            <mc:AlternateContent xmlns:mc="http://schemas.openxmlformats.org/markup-compatibility/2006">
              <mc:Choice xmlns:v="urn:schemas-microsoft-com:vml" Requires="v">
                <p:oleObj name="Equation" r:id="rId2" imgW="1955800" imgH="939800" progId="Equation.DSMT4">
                  <p:embed/>
                </p:oleObj>
              </mc:Choice>
              <mc:Fallback>
                <p:oleObj name="Equation" r:id="rId2" imgW="1955800" imgH="939800" progId="Equation.DSMT4">
                  <p:embed/>
                  <p:pic>
                    <p:nvPicPr>
                      <p:cNvPr id="8" name="对象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4350" y="1467903"/>
                        <a:ext cx="3327063" cy="1593089"/>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820BBD84-18C6-41F0-E77D-4EF38B79CEF7}"/>
              </a:ext>
            </a:extLst>
          </p:cNvPr>
          <p:cNvGraphicFramePr>
            <a:graphicFrameLocks noChangeAspect="1"/>
          </p:cNvGraphicFramePr>
          <p:nvPr>
            <p:extLst>
              <p:ext uri="{D42A27DB-BD31-4B8C-83A1-F6EECF244321}">
                <p14:modId xmlns:p14="http://schemas.microsoft.com/office/powerpoint/2010/main" val="3552481005"/>
              </p:ext>
            </p:extLst>
          </p:nvPr>
        </p:nvGraphicFramePr>
        <p:xfrm>
          <a:off x="3326192" y="4411724"/>
          <a:ext cx="3019425" cy="1473200"/>
        </p:xfrm>
        <a:graphic>
          <a:graphicData uri="http://schemas.openxmlformats.org/presentationml/2006/ole">
            <mc:AlternateContent xmlns:mc="http://schemas.openxmlformats.org/markup-compatibility/2006">
              <mc:Choice xmlns:v="urn:schemas-microsoft-com:vml" Requires="v">
                <p:oleObj name="Equation" r:id="rId4" imgW="1904760" imgH="939600" progId="Equation.DSMT4">
                  <p:embed/>
                </p:oleObj>
              </mc:Choice>
              <mc:Fallback>
                <p:oleObj name="Equation" r:id="rId4" imgW="1904760" imgH="939600" progId="Equation.DSMT4">
                  <p:embed/>
                  <p:pic>
                    <p:nvPicPr>
                      <p:cNvPr id="10" name="对象 9"/>
                      <p:cNvPicPr>
                        <a:picLocks noChangeAspect="1" noChangeArrowheads="1"/>
                      </p:cNvPicPr>
                      <p:nvPr/>
                    </p:nvPicPr>
                    <p:blipFill>
                      <a:blip r:embed="rId5"/>
                      <a:srcRect/>
                      <a:stretch>
                        <a:fillRect/>
                      </a:stretch>
                    </p:blipFill>
                    <p:spPr bwMode="auto">
                      <a:xfrm>
                        <a:off x="3326192" y="4411724"/>
                        <a:ext cx="3019425" cy="147320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id="{F306AE26-5160-701C-2A99-F70DDDA643CB}"/>
              </a:ext>
            </a:extLst>
          </p:cNvPr>
          <p:cNvGraphicFramePr>
            <a:graphicFrameLocks noChangeAspect="1"/>
          </p:cNvGraphicFramePr>
          <p:nvPr>
            <p:extLst>
              <p:ext uri="{D42A27DB-BD31-4B8C-83A1-F6EECF244321}">
                <p14:modId xmlns:p14="http://schemas.microsoft.com/office/powerpoint/2010/main" val="3766368631"/>
              </p:ext>
            </p:extLst>
          </p:nvPr>
        </p:nvGraphicFramePr>
        <p:xfrm>
          <a:off x="685800" y="3092512"/>
          <a:ext cx="8791575" cy="1363662"/>
        </p:xfrm>
        <a:graphic>
          <a:graphicData uri="http://schemas.openxmlformats.org/presentationml/2006/ole">
            <mc:AlternateContent xmlns:mc="http://schemas.openxmlformats.org/markup-compatibility/2006">
              <mc:Choice xmlns:v="urn:schemas-microsoft-com:vml" Requires="v">
                <p:oleObj name="文档" r:id="rId6" imgW="7614246" imgH="1185057" progId="Word.Document.12">
                  <p:embed/>
                </p:oleObj>
              </mc:Choice>
              <mc:Fallback>
                <p:oleObj name="文档" r:id="rId6" imgW="7614246" imgH="1185057" progId="Word.Document.12">
                  <p:embed/>
                  <p:pic>
                    <p:nvPicPr>
                      <p:cNvPr id="11" name="对象 10"/>
                      <p:cNvPicPr/>
                      <p:nvPr/>
                    </p:nvPicPr>
                    <p:blipFill>
                      <a:blip r:embed="rId7"/>
                      <a:stretch>
                        <a:fillRect/>
                      </a:stretch>
                    </p:blipFill>
                    <p:spPr>
                      <a:xfrm>
                        <a:off x="685800" y="3092512"/>
                        <a:ext cx="8791575" cy="136366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C950787-8ECA-4A4D-36EB-4957275578F1}"/>
              </a:ext>
            </a:extLst>
          </p:cNvPr>
          <p:cNvGraphicFramePr>
            <a:graphicFrameLocks noChangeAspect="1"/>
          </p:cNvGraphicFramePr>
          <p:nvPr>
            <p:extLst>
              <p:ext uri="{D42A27DB-BD31-4B8C-83A1-F6EECF244321}">
                <p14:modId xmlns:p14="http://schemas.microsoft.com/office/powerpoint/2010/main" val="3484926569"/>
              </p:ext>
            </p:extLst>
          </p:nvPr>
        </p:nvGraphicFramePr>
        <p:xfrm>
          <a:off x="685800" y="3717032"/>
          <a:ext cx="7442200" cy="801687"/>
        </p:xfrm>
        <a:graphic>
          <a:graphicData uri="http://schemas.openxmlformats.org/presentationml/2006/ole">
            <mc:AlternateContent xmlns:mc="http://schemas.openxmlformats.org/markup-compatibility/2006">
              <mc:Choice xmlns:v="urn:schemas-microsoft-com:vml" Requires="v">
                <p:oleObj name="文档" r:id="rId8" imgW="6374023" imgH="692875" progId="Word.Document.12">
                  <p:embed/>
                </p:oleObj>
              </mc:Choice>
              <mc:Fallback>
                <p:oleObj name="文档" r:id="rId8" imgW="6374023" imgH="692875" progId="Word.Document.12">
                  <p:embed/>
                  <p:pic>
                    <p:nvPicPr>
                      <p:cNvPr id="12" name="对象 11"/>
                      <p:cNvPicPr/>
                      <p:nvPr/>
                    </p:nvPicPr>
                    <p:blipFill>
                      <a:blip r:embed="rId9"/>
                      <a:stretch>
                        <a:fillRect/>
                      </a:stretch>
                    </p:blipFill>
                    <p:spPr>
                      <a:xfrm>
                        <a:off x="685800" y="3717032"/>
                        <a:ext cx="7442200" cy="801687"/>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FFC4D370-B148-9FEA-F0BB-8FA632D0C60F}"/>
              </a:ext>
            </a:extLst>
          </p:cNvPr>
          <p:cNvPicPr>
            <a:picLocks noChangeAspect="1"/>
          </p:cNvPicPr>
          <p:nvPr/>
        </p:nvPicPr>
        <p:blipFill>
          <a:blip r:embed="rId10"/>
          <a:stretch>
            <a:fillRect/>
          </a:stretch>
        </p:blipFill>
        <p:spPr>
          <a:xfrm>
            <a:off x="7217753" y="744236"/>
            <a:ext cx="1248695" cy="598212"/>
          </a:xfrm>
          <a:prstGeom prst="rect">
            <a:avLst/>
          </a:prstGeom>
        </p:spPr>
      </p:pic>
      <p:pic>
        <p:nvPicPr>
          <p:cNvPr id="12" name="图片 11">
            <a:extLst>
              <a:ext uri="{FF2B5EF4-FFF2-40B4-BE49-F238E27FC236}">
                <a16:creationId xmlns:a16="http://schemas.microsoft.com/office/drawing/2014/main" id="{7DB03807-3627-DF70-095A-19A63A5DBBBD}"/>
              </a:ext>
            </a:extLst>
          </p:cNvPr>
          <p:cNvPicPr>
            <a:picLocks noChangeAspect="1"/>
          </p:cNvPicPr>
          <p:nvPr/>
        </p:nvPicPr>
        <p:blipFill>
          <a:blip r:embed="rId11"/>
          <a:stretch>
            <a:fillRect/>
          </a:stretch>
        </p:blipFill>
        <p:spPr>
          <a:xfrm>
            <a:off x="7201790" y="1492263"/>
            <a:ext cx="1475209" cy="1363662"/>
          </a:xfrm>
          <a:prstGeom prst="rect">
            <a:avLst/>
          </a:prstGeom>
        </p:spPr>
      </p:pic>
    </p:spTree>
    <p:extLst>
      <p:ext uri="{BB962C8B-B14F-4D97-AF65-F5344CB8AC3E}">
        <p14:creationId xmlns:p14="http://schemas.microsoft.com/office/powerpoint/2010/main" val="34609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DBBA87A-F859-EC8A-6EFA-2DBDB1F4DD26}"/>
              </a:ext>
            </a:extLst>
          </p:cNvPr>
          <p:cNvSpPr>
            <a:spLocks noGrp="1"/>
          </p:cNvSpPr>
          <p:nvPr>
            <p:ph type="sldNum" sz="quarter" idx="4"/>
          </p:nvPr>
        </p:nvSpPr>
        <p:spPr/>
        <p:txBody>
          <a:bodyPr/>
          <a:lstStyle/>
          <a:p>
            <a:pPr>
              <a:defRPr/>
            </a:pPr>
            <a:fld id="{8AC190E8-36CC-4458-80FA-D218E44B1474}" type="slidenum">
              <a:rPr lang="zh-CN" altLang="en-US" smtClean="0"/>
              <a:pPr>
                <a:defRPr/>
              </a:pPr>
              <a:t>12</a:t>
            </a:fld>
            <a:endParaRPr lang="zh-CN" altLang="en-US" dirty="0"/>
          </a:p>
        </p:txBody>
      </p:sp>
      <p:sp>
        <p:nvSpPr>
          <p:cNvPr id="3" name="标题 2">
            <a:extLst>
              <a:ext uri="{FF2B5EF4-FFF2-40B4-BE49-F238E27FC236}">
                <a16:creationId xmlns:a16="http://schemas.microsoft.com/office/drawing/2014/main" id="{BCB90C07-E277-E9A8-4962-69409A279D4D}"/>
              </a:ext>
            </a:extLst>
          </p:cNvPr>
          <p:cNvSpPr>
            <a:spLocks noGrp="1"/>
          </p:cNvSpPr>
          <p:nvPr>
            <p:ph type="title"/>
          </p:nvPr>
        </p:nvSpPr>
        <p:spPr/>
        <p:txBody>
          <a:bodyPr/>
          <a:lstStyle/>
          <a:p>
            <a:r>
              <a:rPr lang="zh-CN" altLang="en-US" dirty="0"/>
              <a:t>研究工具：矩阵 </a:t>
            </a:r>
            <a:r>
              <a:rPr lang="en-US" altLang="zh-CN" dirty="0"/>
              <a:t>+ </a:t>
            </a:r>
            <a:r>
              <a:rPr lang="zh-CN" altLang="en-US" dirty="0"/>
              <a:t>行列式</a:t>
            </a:r>
          </a:p>
        </p:txBody>
      </p:sp>
      <p:sp>
        <p:nvSpPr>
          <p:cNvPr id="4" name="内容占位符 3">
            <a:extLst>
              <a:ext uri="{FF2B5EF4-FFF2-40B4-BE49-F238E27FC236}">
                <a16:creationId xmlns:a16="http://schemas.microsoft.com/office/drawing/2014/main" id="{642DC6B1-A05A-6E6D-81B2-B47220BB86BE}"/>
              </a:ext>
            </a:extLst>
          </p:cNvPr>
          <p:cNvSpPr>
            <a:spLocks noGrp="1"/>
          </p:cNvSpPr>
          <p:nvPr>
            <p:ph idx="1"/>
          </p:nvPr>
        </p:nvSpPr>
        <p:spPr>
          <a:xfrm>
            <a:off x="609600" y="1556792"/>
            <a:ext cx="7848600" cy="2760712"/>
          </a:xfrm>
        </p:spPr>
        <p:txBody>
          <a:bodyPr/>
          <a:lstStyle/>
          <a:p>
            <a:pPr algn="just"/>
            <a:r>
              <a:rPr lang="zh-CN" altLang="en-US" sz="2000" dirty="0"/>
              <a:t>在研究以上内容时，我们有两个主要工具：一个是矩阵（第二章），另一个是行列式（第一章）</a:t>
            </a:r>
            <a:r>
              <a:rPr lang="en-US" altLang="zh-CN" sz="2000" dirty="0"/>
              <a:t>.</a:t>
            </a:r>
          </a:p>
          <a:p>
            <a:pPr algn="just"/>
            <a:r>
              <a:rPr lang="zh-CN" altLang="en-US" sz="2000" dirty="0"/>
              <a:t>矩阵是我们这个课程的一条主线，是我们研究几乎所有内容的都离不开得一个重要工具</a:t>
            </a:r>
            <a:r>
              <a:rPr lang="en-US" altLang="zh-CN" sz="2000" dirty="0"/>
              <a:t>.</a:t>
            </a:r>
          </a:p>
          <a:p>
            <a:pPr algn="just"/>
            <a:r>
              <a:rPr lang="zh-CN" altLang="en-US" sz="2000" dirty="0"/>
              <a:t>在第三章我们将看到，解方程组实际上可以通过对由未知量的系数以及常数项构成的增广矩阵进行所谓的初等变换而得到</a:t>
            </a:r>
            <a:r>
              <a:rPr lang="en-US" altLang="zh-CN" sz="2000" dirty="0"/>
              <a:t>.</a:t>
            </a:r>
          </a:p>
          <a:p>
            <a:pPr algn="just"/>
            <a:r>
              <a:rPr lang="zh-CN" altLang="en-US" sz="2000" b="1" dirty="0">
                <a:solidFill>
                  <a:srgbClr val="FF0000"/>
                </a:solidFill>
              </a:rPr>
              <a:t>行列式（第一章）是研究矩阵的一个有力工具，在研究其它内容时亦有重要的理论价值</a:t>
            </a:r>
            <a:r>
              <a:rPr lang="en-US" altLang="zh-CN" sz="2000" b="1" dirty="0">
                <a:solidFill>
                  <a:srgbClr val="FF0000"/>
                </a:solidFill>
              </a:rPr>
              <a:t>.</a:t>
            </a:r>
            <a:endParaRPr lang="zh-CN" altLang="en-US" sz="2000" b="1" dirty="0">
              <a:solidFill>
                <a:srgbClr val="FF0000"/>
              </a:solidFill>
            </a:endParaRPr>
          </a:p>
        </p:txBody>
      </p:sp>
      <p:graphicFrame>
        <p:nvGraphicFramePr>
          <p:cNvPr id="5" name="Object 12">
            <a:extLst>
              <a:ext uri="{FF2B5EF4-FFF2-40B4-BE49-F238E27FC236}">
                <a16:creationId xmlns:a16="http://schemas.microsoft.com/office/drawing/2014/main" id="{198226D9-8479-7659-FD4E-D00F4B5C6449}"/>
              </a:ext>
            </a:extLst>
          </p:cNvPr>
          <p:cNvGraphicFramePr>
            <a:graphicFrameLocks noChangeAspect="1"/>
          </p:cNvGraphicFramePr>
          <p:nvPr>
            <p:extLst>
              <p:ext uri="{D42A27DB-BD31-4B8C-83A1-F6EECF244321}">
                <p14:modId xmlns:p14="http://schemas.microsoft.com/office/powerpoint/2010/main" val="1664261015"/>
              </p:ext>
            </p:extLst>
          </p:nvPr>
        </p:nvGraphicFramePr>
        <p:xfrm>
          <a:off x="4990974" y="4462164"/>
          <a:ext cx="2330404" cy="1613567"/>
        </p:xfrm>
        <a:graphic>
          <a:graphicData uri="http://schemas.openxmlformats.org/presentationml/2006/ole">
            <mc:AlternateContent xmlns:mc="http://schemas.openxmlformats.org/markup-compatibility/2006">
              <mc:Choice xmlns:v="urn:schemas-microsoft-com:vml" Requires="v">
                <p:oleObj name="Equation" r:id="rId2" imgW="1358640" imgH="939600" progId="Equation.DSMT4">
                  <p:embed/>
                </p:oleObj>
              </mc:Choice>
              <mc:Fallback>
                <p:oleObj name="Equation" r:id="rId2" imgW="1358640" imgH="939600" progId="Equation.DSMT4">
                  <p:embed/>
                  <p:pic>
                    <p:nvPicPr>
                      <p:cNvPr id="10249" name="Object 12"/>
                      <p:cNvPicPr>
                        <a:picLocks noChangeAspect="1" noChangeArrowheads="1"/>
                      </p:cNvPicPr>
                      <p:nvPr/>
                    </p:nvPicPr>
                    <p:blipFill>
                      <a:blip r:embed="rId3"/>
                      <a:srcRect/>
                      <a:stretch>
                        <a:fillRect/>
                      </a:stretch>
                    </p:blipFill>
                    <p:spPr bwMode="auto">
                      <a:xfrm>
                        <a:off x="4990974" y="4462164"/>
                        <a:ext cx="2330404" cy="161356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304370DF-0D38-8104-1029-E350F392E39E}"/>
              </a:ext>
            </a:extLst>
          </p:cNvPr>
          <p:cNvGraphicFramePr>
            <a:graphicFrameLocks noChangeAspect="1"/>
          </p:cNvGraphicFramePr>
          <p:nvPr>
            <p:extLst>
              <p:ext uri="{D42A27DB-BD31-4B8C-83A1-F6EECF244321}">
                <p14:modId xmlns:p14="http://schemas.microsoft.com/office/powerpoint/2010/main" val="1866061549"/>
              </p:ext>
            </p:extLst>
          </p:nvPr>
        </p:nvGraphicFramePr>
        <p:xfrm>
          <a:off x="1041648" y="4477469"/>
          <a:ext cx="2109042" cy="1612673"/>
        </p:xfrm>
        <a:graphic>
          <a:graphicData uri="http://schemas.openxmlformats.org/presentationml/2006/ole">
            <mc:AlternateContent xmlns:mc="http://schemas.openxmlformats.org/markup-compatibility/2006">
              <mc:Choice xmlns:v="urn:schemas-microsoft-com:vml" Requires="v">
                <p:oleObj name="Equation" r:id="rId4" imgW="1193760" imgH="927000" progId="Equation.DSMT4">
                  <p:embed/>
                </p:oleObj>
              </mc:Choice>
              <mc:Fallback>
                <p:oleObj name="Equation" r:id="rId4" imgW="1193760" imgH="927000" progId="Equation.DSMT4">
                  <p:embed/>
                  <p:pic>
                    <p:nvPicPr>
                      <p:cNvPr id="5" name="对象 4"/>
                      <p:cNvPicPr>
                        <a:picLocks noChangeAspect="1" noChangeArrowheads="1"/>
                      </p:cNvPicPr>
                      <p:nvPr/>
                    </p:nvPicPr>
                    <p:blipFill>
                      <a:blip r:embed="rId5"/>
                      <a:srcRect/>
                      <a:stretch>
                        <a:fillRect/>
                      </a:stretch>
                    </p:blipFill>
                    <p:spPr bwMode="auto">
                      <a:xfrm>
                        <a:off x="1041648" y="4477469"/>
                        <a:ext cx="2109042" cy="1612673"/>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1557CCA8-7463-D7F0-0A44-06F359346299}"/>
              </a:ext>
            </a:extLst>
          </p:cNvPr>
          <p:cNvSpPr txBox="1"/>
          <p:nvPr/>
        </p:nvSpPr>
        <p:spPr>
          <a:xfrm>
            <a:off x="3083024" y="5101153"/>
            <a:ext cx="1056928" cy="400110"/>
          </a:xfrm>
          <a:prstGeom prst="rect">
            <a:avLst/>
          </a:prstGeom>
          <a:noFill/>
        </p:spPr>
        <p:txBody>
          <a:bodyPr wrap="square">
            <a:spAutoFit/>
          </a:bodyPr>
          <a:lstStyle/>
          <a:p>
            <a:r>
              <a:rPr lang="zh-CN" altLang="en-US" dirty="0"/>
              <a:t>行列式</a:t>
            </a:r>
          </a:p>
        </p:txBody>
      </p:sp>
      <p:sp>
        <p:nvSpPr>
          <p:cNvPr id="10" name="文本框 9">
            <a:extLst>
              <a:ext uri="{FF2B5EF4-FFF2-40B4-BE49-F238E27FC236}">
                <a16:creationId xmlns:a16="http://schemas.microsoft.com/office/drawing/2014/main" id="{72D70DB7-9E2C-1C17-9A12-4DFB352FCE71}"/>
              </a:ext>
            </a:extLst>
          </p:cNvPr>
          <p:cNvSpPr txBox="1"/>
          <p:nvPr/>
        </p:nvSpPr>
        <p:spPr>
          <a:xfrm>
            <a:off x="7307710" y="5050240"/>
            <a:ext cx="720674" cy="400110"/>
          </a:xfrm>
          <a:prstGeom prst="rect">
            <a:avLst/>
          </a:prstGeom>
          <a:noFill/>
        </p:spPr>
        <p:txBody>
          <a:bodyPr wrap="square">
            <a:spAutoFit/>
          </a:bodyPr>
          <a:lstStyle/>
          <a:p>
            <a:r>
              <a:rPr lang="zh-CN" altLang="en-US" dirty="0"/>
              <a:t>矩阵</a:t>
            </a:r>
          </a:p>
        </p:txBody>
      </p:sp>
    </p:spTree>
    <p:extLst>
      <p:ext uri="{BB962C8B-B14F-4D97-AF65-F5344CB8AC3E}">
        <p14:creationId xmlns:p14="http://schemas.microsoft.com/office/powerpoint/2010/main" val="402112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63824DC-2E0F-005C-ADDF-A6DD6AC14B55}"/>
              </a:ext>
            </a:extLst>
          </p:cNvPr>
          <p:cNvSpPr>
            <a:spLocks noGrp="1"/>
          </p:cNvSpPr>
          <p:nvPr>
            <p:ph type="sldNum" sz="quarter" idx="4"/>
          </p:nvPr>
        </p:nvSpPr>
        <p:spPr/>
        <p:txBody>
          <a:bodyPr/>
          <a:lstStyle/>
          <a:p>
            <a:pPr>
              <a:defRPr/>
            </a:pPr>
            <a:fld id="{8AC190E8-36CC-4458-80FA-D218E44B1474}" type="slidenum">
              <a:rPr lang="zh-CN" altLang="en-US" smtClean="0"/>
              <a:pPr>
                <a:defRPr/>
              </a:pPr>
              <a:t>13</a:t>
            </a:fld>
            <a:endParaRPr lang="zh-CN" altLang="en-US" dirty="0"/>
          </a:p>
        </p:txBody>
      </p:sp>
      <p:sp>
        <p:nvSpPr>
          <p:cNvPr id="3" name="标题 2">
            <a:extLst>
              <a:ext uri="{FF2B5EF4-FFF2-40B4-BE49-F238E27FC236}">
                <a16:creationId xmlns:a16="http://schemas.microsoft.com/office/drawing/2014/main" id="{F6740CA8-9DAD-6676-C08C-38E3511EA4C6}"/>
              </a:ext>
            </a:extLst>
          </p:cNvPr>
          <p:cNvSpPr>
            <a:spLocks noGrp="1"/>
          </p:cNvSpPr>
          <p:nvPr>
            <p:ph type="title"/>
          </p:nvPr>
        </p:nvSpPr>
        <p:spPr/>
        <p:txBody>
          <a:bodyPr/>
          <a:lstStyle/>
          <a:p>
            <a:r>
              <a:rPr lang="zh-CN" altLang="en-US" dirty="0"/>
              <a:t>线性代数的作用与地位</a:t>
            </a:r>
          </a:p>
        </p:txBody>
      </p:sp>
      <p:sp>
        <p:nvSpPr>
          <p:cNvPr id="4" name="内容占位符 3">
            <a:extLst>
              <a:ext uri="{FF2B5EF4-FFF2-40B4-BE49-F238E27FC236}">
                <a16:creationId xmlns:a16="http://schemas.microsoft.com/office/drawing/2014/main" id="{71F2EFD1-CE64-790B-BCB0-849CEE905A2E}"/>
              </a:ext>
            </a:extLst>
          </p:cNvPr>
          <p:cNvSpPr>
            <a:spLocks noGrp="1"/>
          </p:cNvSpPr>
          <p:nvPr>
            <p:ph idx="1"/>
          </p:nvPr>
        </p:nvSpPr>
        <p:spPr/>
        <p:txBody>
          <a:bodyPr/>
          <a:lstStyle/>
          <a:p>
            <a:pPr algn="just">
              <a:lnSpc>
                <a:spcPct val="150000"/>
              </a:lnSpc>
            </a:pPr>
            <a:r>
              <a:rPr lang="zh-CN" altLang="en-US" sz="2000" dirty="0"/>
              <a:t>本课程是理工科高等学校大面积</a:t>
            </a:r>
            <a:r>
              <a:rPr lang="zh-CN" altLang="en-US" sz="2000" dirty="0">
                <a:solidFill>
                  <a:srgbClr val="FF0000"/>
                </a:solidFill>
              </a:rPr>
              <a:t>公共基础必修课</a:t>
            </a:r>
            <a:r>
              <a:rPr lang="zh-CN" altLang="en-US" sz="2000" dirty="0"/>
              <a:t>，是考试课</a:t>
            </a:r>
            <a:r>
              <a:rPr lang="en-US" altLang="zh-CN" sz="2000" dirty="0"/>
              <a:t>.</a:t>
            </a:r>
          </a:p>
          <a:p>
            <a:pPr algn="just">
              <a:lnSpc>
                <a:spcPct val="150000"/>
              </a:lnSpc>
            </a:pPr>
            <a:r>
              <a:rPr lang="zh-CN" altLang="en-US" sz="2000" dirty="0"/>
              <a:t>本课程为后继课程提供理论基础，比如数学类的</a:t>
            </a:r>
            <a:r>
              <a:rPr lang="en-US" altLang="zh-CN" sz="2000" dirty="0"/>
              <a:t>《</a:t>
            </a:r>
            <a:r>
              <a:rPr lang="zh-CN" altLang="en-US" sz="2000" dirty="0"/>
              <a:t>数学建模</a:t>
            </a:r>
            <a:r>
              <a:rPr lang="en-US" altLang="zh-CN" sz="2000" dirty="0"/>
              <a:t>》</a:t>
            </a:r>
            <a:r>
              <a:rPr lang="zh-CN" altLang="en-US" sz="2000" dirty="0"/>
              <a:t>、</a:t>
            </a:r>
            <a:r>
              <a:rPr lang="en-US" altLang="zh-CN" sz="2000" dirty="0"/>
              <a:t>《</a:t>
            </a:r>
            <a:r>
              <a:rPr lang="zh-CN" altLang="en-US" sz="2000" dirty="0"/>
              <a:t>数值代数</a:t>
            </a:r>
            <a:r>
              <a:rPr lang="en-US" altLang="zh-CN" sz="2000" dirty="0"/>
              <a:t>》</a:t>
            </a:r>
            <a:r>
              <a:rPr lang="zh-CN" altLang="en-US" sz="2000" dirty="0"/>
              <a:t>、</a:t>
            </a:r>
            <a:r>
              <a:rPr lang="en-US" altLang="zh-CN" sz="2000" dirty="0"/>
              <a:t>《</a:t>
            </a:r>
            <a:r>
              <a:rPr lang="zh-CN" altLang="en-US" sz="2000" dirty="0"/>
              <a:t>矩阵论</a:t>
            </a:r>
            <a:r>
              <a:rPr lang="en-US" altLang="zh-CN" sz="2000" dirty="0"/>
              <a:t>》</a:t>
            </a:r>
            <a:r>
              <a:rPr lang="zh-CN" altLang="en-US" sz="2000" dirty="0"/>
              <a:t>、</a:t>
            </a:r>
            <a:r>
              <a:rPr lang="en-US" altLang="zh-CN" sz="2000" dirty="0"/>
              <a:t>《</a:t>
            </a:r>
            <a:r>
              <a:rPr lang="zh-CN" altLang="en-US" sz="2000" dirty="0"/>
              <a:t>微分方程</a:t>
            </a:r>
            <a:r>
              <a:rPr lang="en-US" altLang="zh-CN" sz="2000" dirty="0"/>
              <a:t>》</a:t>
            </a:r>
            <a:r>
              <a:rPr lang="zh-CN" altLang="en-US" sz="2000" dirty="0"/>
              <a:t>等等；也是其他专业（尤其是理工科，比如理论物理、力学等等）专业课的基础</a:t>
            </a:r>
            <a:r>
              <a:rPr lang="en-US" altLang="zh-CN" sz="2000" dirty="0"/>
              <a:t>. </a:t>
            </a:r>
          </a:p>
          <a:p>
            <a:pPr algn="just">
              <a:lnSpc>
                <a:spcPct val="150000"/>
              </a:lnSpc>
            </a:pPr>
            <a:r>
              <a:rPr lang="zh-CN" altLang="en-US" sz="2000" dirty="0"/>
              <a:t>随着计算机的飞速发展，大量的实际问题，可以用离散化的手段在计算机上通过数值计算而得以解决</a:t>
            </a:r>
            <a:r>
              <a:rPr lang="en-US" altLang="zh-CN" sz="2000" dirty="0"/>
              <a:t>.</a:t>
            </a:r>
            <a:r>
              <a:rPr lang="zh-CN" altLang="en-US" sz="2000" dirty="0"/>
              <a:t>本课程就是</a:t>
            </a:r>
            <a:r>
              <a:rPr lang="en-US" altLang="zh-CN" sz="2000" dirty="0"/>
              <a:t>《</a:t>
            </a:r>
            <a:r>
              <a:rPr lang="zh-CN" altLang="en-US" sz="2000" dirty="0"/>
              <a:t>数值计算</a:t>
            </a:r>
            <a:r>
              <a:rPr lang="en-US" altLang="zh-CN" sz="2000" dirty="0"/>
              <a:t>》</a:t>
            </a:r>
            <a:r>
              <a:rPr lang="zh-CN" altLang="en-US" sz="2000" dirty="0"/>
              <a:t>（或者称为</a:t>
            </a:r>
            <a:r>
              <a:rPr lang="en-US" altLang="zh-CN" sz="2000" dirty="0"/>
              <a:t>《</a:t>
            </a:r>
            <a:r>
              <a:rPr lang="zh-CN" altLang="en-US" sz="2000" dirty="0"/>
              <a:t>数值代数</a:t>
            </a:r>
            <a:r>
              <a:rPr lang="en-US" altLang="zh-CN" sz="2000" dirty="0"/>
              <a:t>》</a:t>
            </a:r>
            <a:r>
              <a:rPr lang="zh-CN" altLang="en-US" sz="2000" dirty="0"/>
              <a:t>）的理论基础</a:t>
            </a:r>
            <a:r>
              <a:rPr lang="en-US" altLang="zh-CN" sz="2000" dirty="0"/>
              <a:t>.</a:t>
            </a:r>
            <a:endParaRPr lang="zh-CN" altLang="en-US" sz="2000" dirty="0"/>
          </a:p>
        </p:txBody>
      </p:sp>
    </p:spTree>
    <p:extLst>
      <p:ext uri="{BB962C8B-B14F-4D97-AF65-F5344CB8AC3E}">
        <p14:creationId xmlns:p14="http://schemas.microsoft.com/office/powerpoint/2010/main" val="5024187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CA29BEC-8E05-AF61-7F4C-237D691C79D3}"/>
              </a:ext>
            </a:extLst>
          </p:cNvPr>
          <p:cNvSpPr>
            <a:spLocks noGrp="1"/>
          </p:cNvSpPr>
          <p:nvPr>
            <p:ph type="sldNum" sz="quarter" idx="4"/>
          </p:nvPr>
        </p:nvSpPr>
        <p:spPr/>
        <p:txBody>
          <a:bodyPr/>
          <a:lstStyle/>
          <a:p>
            <a:pPr>
              <a:defRPr/>
            </a:pPr>
            <a:fld id="{8AC190E8-36CC-4458-80FA-D218E44B1474}" type="slidenum">
              <a:rPr lang="zh-CN" altLang="en-US" smtClean="0"/>
              <a:pPr>
                <a:defRPr/>
              </a:pPr>
              <a:t>14</a:t>
            </a:fld>
            <a:endParaRPr lang="zh-CN" altLang="en-US" dirty="0"/>
          </a:p>
        </p:txBody>
      </p:sp>
      <p:sp>
        <p:nvSpPr>
          <p:cNvPr id="3" name="标题 2">
            <a:extLst>
              <a:ext uri="{FF2B5EF4-FFF2-40B4-BE49-F238E27FC236}">
                <a16:creationId xmlns:a16="http://schemas.microsoft.com/office/drawing/2014/main" id="{DEC75142-2C73-C8C4-4FA0-53280A15D9D3}"/>
              </a:ext>
            </a:extLst>
          </p:cNvPr>
          <p:cNvSpPr>
            <a:spLocks noGrp="1"/>
          </p:cNvSpPr>
          <p:nvPr>
            <p:ph type="title"/>
          </p:nvPr>
        </p:nvSpPr>
        <p:spPr/>
        <p:txBody>
          <a:bodyPr/>
          <a:lstStyle/>
          <a:p>
            <a:r>
              <a:rPr lang="zh-CN" altLang="en-US" dirty="0"/>
              <a:t>线性代数的作用与地位</a:t>
            </a:r>
          </a:p>
        </p:txBody>
      </p:sp>
      <p:sp>
        <p:nvSpPr>
          <p:cNvPr id="4" name="内容占位符 3">
            <a:extLst>
              <a:ext uri="{FF2B5EF4-FFF2-40B4-BE49-F238E27FC236}">
                <a16:creationId xmlns:a16="http://schemas.microsoft.com/office/drawing/2014/main" id="{1EB2EA9D-400A-B4B5-1B05-97BAD350D44B}"/>
              </a:ext>
            </a:extLst>
          </p:cNvPr>
          <p:cNvSpPr>
            <a:spLocks noGrp="1"/>
          </p:cNvSpPr>
          <p:nvPr>
            <p:ph idx="1"/>
          </p:nvPr>
        </p:nvSpPr>
        <p:spPr/>
        <p:txBody>
          <a:bodyPr/>
          <a:lstStyle/>
          <a:p>
            <a:pPr algn="just">
              <a:lnSpc>
                <a:spcPct val="150000"/>
              </a:lnSpc>
            </a:pPr>
            <a:r>
              <a:rPr lang="zh-CN" altLang="en-US" sz="1800" dirty="0"/>
              <a:t>在硕士研究生入学全国统考中，</a:t>
            </a:r>
            <a:r>
              <a:rPr lang="en-US" altLang="zh-CN" sz="1800" dirty="0"/>
              <a:t>《</a:t>
            </a:r>
            <a:r>
              <a:rPr lang="zh-CN" altLang="en-US" sz="1800" dirty="0"/>
              <a:t>高等数学</a:t>
            </a:r>
            <a:r>
              <a:rPr lang="en-US" altLang="zh-CN" sz="1800" dirty="0"/>
              <a:t>》</a:t>
            </a:r>
            <a:r>
              <a:rPr lang="zh-CN" altLang="en-US" sz="1800" dirty="0"/>
              <a:t>是很多专业的考试科目。此处的高等数学是广义的，它包括微积分、线性代数、概率统计等内容，不同类别的</a:t>
            </a:r>
            <a:r>
              <a:rPr lang="en-US" altLang="zh-CN" sz="1800" dirty="0"/>
              <a:t>《</a:t>
            </a:r>
            <a:r>
              <a:rPr lang="zh-CN" altLang="en-US" sz="1800" dirty="0"/>
              <a:t>高等数学</a:t>
            </a:r>
            <a:r>
              <a:rPr lang="en-US" altLang="zh-CN" sz="1800" dirty="0"/>
              <a:t>》</a:t>
            </a:r>
            <a:r>
              <a:rPr lang="zh-CN" altLang="en-US" sz="1800" dirty="0"/>
              <a:t>考试科目所含内容及其比例稍有不同</a:t>
            </a:r>
            <a:r>
              <a:rPr lang="en-US" altLang="zh-CN" sz="1800" dirty="0"/>
              <a:t>. </a:t>
            </a:r>
            <a:r>
              <a:rPr lang="zh-CN" altLang="en-US" sz="1800" b="1" dirty="0">
                <a:solidFill>
                  <a:srgbClr val="FF0000"/>
                </a:solidFill>
              </a:rPr>
              <a:t>线性代数和概率统计的内容在</a:t>
            </a:r>
            <a:r>
              <a:rPr lang="en-US" altLang="zh-CN" sz="1800" b="1" dirty="0">
                <a:solidFill>
                  <a:srgbClr val="FF0000"/>
                </a:solidFill>
              </a:rPr>
              <a:t>《</a:t>
            </a:r>
            <a:r>
              <a:rPr lang="zh-CN" altLang="en-US" sz="1800" b="1" dirty="0">
                <a:solidFill>
                  <a:srgbClr val="FF0000"/>
                </a:solidFill>
              </a:rPr>
              <a:t>高等数学</a:t>
            </a:r>
            <a:r>
              <a:rPr lang="en-US" altLang="zh-CN" sz="1800" b="1" dirty="0">
                <a:solidFill>
                  <a:srgbClr val="FF0000"/>
                </a:solidFill>
              </a:rPr>
              <a:t>》</a:t>
            </a:r>
            <a:r>
              <a:rPr lang="zh-CN" altLang="en-US" sz="1800" b="1" dirty="0">
                <a:solidFill>
                  <a:srgbClr val="FF0000"/>
                </a:solidFill>
              </a:rPr>
              <a:t>考试科目中所占分值比例大概是各占</a:t>
            </a:r>
            <a:r>
              <a:rPr lang="en-US" altLang="zh-CN" sz="1800" b="1" dirty="0">
                <a:solidFill>
                  <a:srgbClr val="FF0000"/>
                </a:solidFill>
              </a:rPr>
              <a:t>20%</a:t>
            </a:r>
            <a:r>
              <a:rPr lang="zh-CN" altLang="en-US" sz="1800" b="1" dirty="0">
                <a:solidFill>
                  <a:srgbClr val="FF0000"/>
                </a:solidFill>
              </a:rPr>
              <a:t>左右</a:t>
            </a:r>
            <a:r>
              <a:rPr lang="en-US" altLang="zh-CN" sz="1800" dirty="0"/>
              <a:t>.</a:t>
            </a:r>
          </a:p>
          <a:p>
            <a:pPr algn="just">
              <a:lnSpc>
                <a:spcPct val="150000"/>
              </a:lnSpc>
            </a:pPr>
            <a:r>
              <a:rPr lang="zh-CN" altLang="en-US" sz="1800" dirty="0"/>
              <a:t>线性代数课程的计划是每周</a:t>
            </a:r>
            <a:r>
              <a:rPr lang="en-US" altLang="zh-CN" sz="1800" dirty="0"/>
              <a:t>3</a:t>
            </a:r>
            <a:r>
              <a:rPr lang="zh-CN" altLang="en-US" sz="1800" dirty="0"/>
              <a:t>学时、一学期</a:t>
            </a:r>
            <a:r>
              <a:rPr lang="en-US" altLang="zh-CN" sz="1800" dirty="0"/>
              <a:t>; </a:t>
            </a:r>
            <a:r>
              <a:rPr lang="zh-CN" altLang="en-US" sz="1800" dirty="0"/>
              <a:t>微积分是每周</a:t>
            </a:r>
            <a:r>
              <a:rPr lang="en-US" altLang="zh-CN" sz="1800" dirty="0"/>
              <a:t>6</a:t>
            </a:r>
            <a:r>
              <a:rPr lang="zh-CN" altLang="en-US" sz="1800" dirty="0"/>
              <a:t>学时、</a:t>
            </a:r>
            <a:r>
              <a:rPr lang="en-US" altLang="zh-CN" sz="1800" dirty="0"/>
              <a:t>2</a:t>
            </a:r>
            <a:r>
              <a:rPr lang="zh-CN" altLang="en-US" sz="1800" dirty="0"/>
              <a:t>学期</a:t>
            </a:r>
            <a:r>
              <a:rPr lang="en-US" altLang="zh-CN" sz="1800" dirty="0"/>
              <a:t>; </a:t>
            </a:r>
            <a:r>
              <a:rPr lang="zh-CN" altLang="en-US" sz="1800" dirty="0"/>
              <a:t>按比例来算，微积分应该占到</a:t>
            </a:r>
            <a:r>
              <a:rPr lang="en-US" altLang="zh-CN" sz="1800" dirty="0"/>
              <a:t>80%</a:t>
            </a:r>
            <a:r>
              <a:rPr lang="zh-CN" altLang="en-US" sz="1800" dirty="0"/>
              <a:t>左右，实际上却只有</a:t>
            </a:r>
            <a:r>
              <a:rPr lang="en-US" altLang="zh-CN" sz="1800" dirty="0"/>
              <a:t>60%</a:t>
            </a:r>
            <a:r>
              <a:rPr lang="zh-CN" altLang="en-US" sz="1800" dirty="0"/>
              <a:t>左右。 从这个角度，学好线性代数是很经济、划算的，花比较少的时间，可以得到比较好的分数</a:t>
            </a:r>
            <a:r>
              <a:rPr lang="en-US" altLang="zh-CN" sz="1800" dirty="0"/>
              <a:t>.</a:t>
            </a:r>
            <a:endParaRPr lang="zh-CN" altLang="en-US" sz="1800" dirty="0"/>
          </a:p>
        </p:txBody>
      </p:sp>
    </p:spTree>
    <p:extLst>
      <p:ext uri="{BB962C8B-B14F-4D97-AF65-F5344CB8AC3E}">
        <p14:creationId xmlns:p14="http://schemas.microsoft.com/office/powerpoint/2010/main" val="30700137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BEF8D0-E83C-CDD2-84C9-EA281BABFBD9}"/>
              </a:ext>
            </a:extLst>
          </p:cNvPr>
          <p:cNvSpPr>
            <a:spLocks noGrp="1"/>
          </p:cNvSpPr>
          <p:nvPr>
            <p:ph type="sldNum" sz="quarter" idx="4"/>
          </p:nvPr>
        </p:nvSpPr>
        <p:spPr/>
        <p:txBody>
          <a:bodyPr/>
          <a:lstStyle/>
          <a:p>
            <a:pPr>
              <a:defRPr/>
            </a:pPr>
            <a:fld id="{8AC190E8-36CC-4458-80FA-D218E44B1474}" type="slidenum">
              <a:rPr lang="zh-CN" altLang="en-US" smtClean="0"/>
              <a:pPr>
                <a:defRPr/>
              </a:pPr>
              <a:t>15</a:t>
            </a:fld>
            <a:endParaRPr lang="zh-CN" altLang="en-US" dirty="0"/>
          </a:p>
        </p:txBody>
      </p:sp>
      <p:sp>
        <p:nvSpPr>
          <p:cNvPr id="3" name="标题 2">
            <a:extLst>
              <a:ext uri="{FF2B5EF4-FFF2-40B4-BE49-F238E27FC236}">
                <a16:creationId xmlns:a16="http://schemas.microsoft.com/office/drawing/2014/main" id="{762FC3F9-6DDD-77F6-FB76-E82F4A21A39E}"/>
              </a:ext>
            </a:extLst>
          </p:cNvPr>
          <p:cNvSpPr>
            <a:spLocks noGrp="1"/>
          </p:cNvSpPr>
          <p:nvPr>
            <p:ph type="title"/>
          </p:nvPr>
        </p:nvSpPr>
        <p:spPr/>
        <p:txBody>
          <a:bodyPr/>
          <a:lstStyle/>
          <a:p>
            <a:r>
              <a:rPr lang="zh-CN" altLang="en-US" dirty="0"/>
              <a:t>参考资料</a:t>
            </a:r>
          </a:p>
        </p:txBody>
      </p:sp>
      <p:pic>
        <p:nvPicPr>
          <p:cNvPr id="5" name="图片 4">
            <a:extLst>
              <a:ext uri="{FF2B5EF4-FFF2-40B4-BE49-F238E27FC236}">
                <a16:creationId xmlns:a16="http://schemas.microsoft.com/office/drawing/2014/main" id="{3A7E207B-27E8-4D2A-25E3-7CFA26B10E52}"/>
              </a:ext>
            </a:extLst>
          </p:cNvPr>
          <p:cNvPicPr>
            <a:picLocks noChangeAspect="1"/>
          </p:cNvPicPr>
          <p:nvPr/>
        </p:nvPicPr>
        <p:blipFill>
          <a:blip r:embed="rId2"/>
          <a:stretch>
            <a:fillRect/>
          </a:stretch>
        </p:blipFill>
        <p:spPr>
          <a:xfrm>
            <a:off x="522480" y="1477239"/>
            <a:ext cx="8099039" cy="3903522"/>
          </a:xfrm>
          <a:prstGeom prst="rect">
            <a:avLst/>
          </a:prstGeom>
        </p:spPr>
      </p:pic>
      <p:sp>
        <p:nvSpPr>
          <p:cNvPr id="7" name="文本框 6">
            <a:extLst>
              <a:ext uri="{FF2B5EF4-FFF2-40B4-BE49-F238E27FC236}">
                <a16:creationId xmlns:a16="http://schemas.microsoft.com/office/drawing/2014/main" id="{3A7FAA0E-4DAD-CC66-6286-879D919B0D70}"/>
              </a:ext>
            </a:extLst>
          </p:cNvPr>
          <p:cNvSpPr txBox="1"/>
          <p:nvPr/>
        </p:nvSpPr>
        <p:spPr>
          <a:xfrm>
            <a:off x="643880" y="5540514"/>
            <a:ext cx="8248600" cy="400110"/>
          </a:xfrm>
          <a:prstGeom prst="rect">
            <a:avLst/>
          </a:prstGeom>
          <a:noFill/>
        </p:spPr>
        <p:txBody>
          <a:bodyPr wrap="square">
            <a:spAutoFit/>
          </a:bodyPr>
          <a:lstStyle/>
          <a:p>
            <a:r>
              <a:rPr lang="en-US" altLang="zh-CN" dirty="0"/>
              <a:t>https://www.icourse163.org/course/TONGJI-481001?tid=1001883032</a:t>
            </a:r>
            <a:endParaRPr lang="zh-CN" altLang="en-US" dirty="0"/>
          </a:p>
        </p:txBody>
      </p:sp>
    </p:spTree>
    <p:extLst>
      <p:ext uri="{BB962C8B-B14F-4D97-AF65-F5344CB8AC3E}">
        <p14:creationId xmlns:p14="http://schemas.microsoft.com/office/powerpoint/2010/main" val="4638008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1A683BC-9FEA-7F1C-81E3-1C2719907880}"/>
              </a:ext>
            </a:extLst>
          </p:cNvPr>
          <p:cNvSpPr>
            <a:spLocks noGrp="1"/>
          </p:cNvSpPr>
          <p:nvPr>
            <p:ph type="sldNum" sz="quarter" idx="4"/>
          </p:nvPr>
        </p:nvSpPr>
        <p:spPr/>
        <p:txBody>
          <a:bodyPr/>
          <a:lstStyle/>
          <a:p>
            <a:pPr>
              <a:defRPr/>
            </a:pPr>
            <a:fld id="{8AC190E8-36CC-4458-80FA-D218E44B1474}" type="slidenum">
              <a:rPr lang="zh-CN" altLang="en-US" smtClean="0"/>
              <a:pPr>
                <a:defRPr/>
              </a:pPr>
              <a:t>16</a:t>
            </a:fld>
            <a:endParaRPr lang="zh-CN" altLang="en-US" dirty="0"/>
          </a:p>
        </p:txBody>
      </p:sp>
      <p:sp>
        <p:nvSpPr>
          <p:cNvPr id="3" name="标题 2">
            <a:extLst>
              <a:ext uri="{FF2B5EF4-FFF2-40B4-BE49-F238E27FC236}">
                <a16:creationId xmlns:a16="http://schemas.microsoft.com/office/drawing/2014/main" id="{E08B4184-E6DB-A0BB-FECC-B20A12532216}"/>
              </a:ext>
            </a:extLst>
          </p:cNvPr>
          <p:cNvSpPr>
            <a:spLocks noGrp="1"/>
          </p:cNvSpPr>
          <p:nvPr>
            <p:ph type="title"/>
          </p:nvPr>
        </p:nvSpPr>
        <p:spPr>
          <a:xfrm>
            <a:off x="609600" y="609601"/>
            <a:ext cx="7848600" cy="803176"/>
          </a:xfrm>
        </p:spPr>
        <p:txBody>
          <a:bodyPr/>
          <a:lstStyle/>
          <a:p>
            <a:r>
              <a:rPr lang="zh-CN" altLang="en-US" dirty="0"/>
              <a:t>学生对象</a:t>
            </a:r>
            <a:r>
              <a:rPr lang="en-US" altLang="zh-CN" dirty="0"/>
              <a:t>, QQ</a:t>
            </a:r>
            <a:r>
              <a:rPr lang="zh-CN" altLang="en-US" dirty="0"/>
              <a:t>交流群</a:t>
            </a:r>
          </a:p>
        </p:txBody>
      </p:sp>
      <p:graphicFrame>
        <p:nvGraphicFramePr>
          <p:cNvPr id="5" name="表格 4">
            <a:extLst>
              <a:ext uri="{FF2B5EF4-FFF2-40B4-BE49-F238E27FC236}">
                <a16:creationId xmlns:a16="http://schemas.microsoft.com/office/drawing/2014/main" id="{14A6AADB-7407-6120-D608-65D229DD57AA}"/>
              </a:ext>
            </a:extLst>
          </p:cNvPr>
          <p:cNvGraphicFramePr>
            <a:graphicFrameLocks noGrp="1"/>
          </p:cNvGraphicFramePr>
          <p:nvPr>
            <p:extLst>
              <p:ext uri="{D42A27DB-BD31-4B8C-83A1-F6EECF244321}">
                <p14:modId xmlns:p14="http://schemas.microsoft.com/office/powerpoint/2010/main" val="3152180767"/>
              </p:ext>
            </p:extLst>
          </p:nvPr>
        </p:nvGraphicFramePr>
        <p:xfrm>
          <a:off x="609600" y="1550715"/>
          <a:ext cx="6604000" cy="2415540"/>
        </p:xfrm>
        <a:graphic>
          <a:graphicData uri="http://schemas.openxmlformats.org/drawingml/2006/table">
            <a:tbl>
              <a:tblPr>
                <a:tableStyleId>{22838BEF-8BB2-4498-84A7-C5851F593DF1}</a:tableStyleId>
              </a:tblPr>
              <a:tblGrid>
                <a:gridCol w="1384300">
                  <a:extLst>
                    <a:ext uri="{9D8B030D-6E8A-4147-A177-3AD203B41FA5}">
                      <a16:colId xmlns:a16="http://schemas.microsoft.com/office/drawing/2014/main" val="1955626048"/>
                    </a:ext>
                  </a:extLst>
                </a:gridCol>
                <a:gridCol w="863600">
                  <a:extLst>
                    <a:ext uri="{9D8B030D-6E8A-4147-A177-3AD203B41FA5}">
                      <a16:colId xmlns:a16="http://schemas.microsoft.com/office/drawing/2014/main" val="271330546"/>
                    </a:ext>
                  </a:extLst>
                </a:gridCol>
                <a:gridCol w="2501900">
                  <a:extLst>
                    <a:ext uri="{9D8B030D-6E8A-4147-A177-3AD203B41FA5}">
                      <a16:colId xmlns:a16="http://schemas.microsoft.com/office/drawing/2014/main" val="26133673"/>
                    </a:ext>
                  </a:extLst>
                </a:gridCol>
                <a:gridCol w="635000">
                  <a:extLst>
                    <a:ext uri="{9D8B030D-6E8A-4147-A177-3AD203B41FA5}">
                      <a16:colId xmlns:a16="http://schemas.microsoft.com/office/drawing/2014/main" val="3845148753"/>
                    </a:ext>
                  </a:extLst>
                </a:gridCol>
                <a:gridCol w="469900">
                  <a:extLst>
                    <a:ext uri="{9D8B030D-6E8A-4147-A177-3AD203B41FA5}">
                      <a16:colId xmlns:a16="http://schemas.microsoft.com/office/drawing/2014/main" val="3558881980"/>
                    </a:ext>
                  </a:extLst>
                </a:gridCol>
                <a:gridCol w="749300">
                  <a:extLst>
                    <a:ext uri="{9D8B030D-6E8A-4147-A177-3AD203B41FA5}">
                      <a16:colId xmlns:a16="http://schemas.microsoft.com/office/drawing/2014/main" val="3493174584"/>
                    </a:ext>
                  </a:extLst>
                </a:gridCol>
              </a:tblGrid>
              <a:tr h="1270000">
                <a:tc>
                  <a:txBody>
                    <a:bodyPr/>
                    <a:lstStyle/>
                    <a:p>
                      <a:pPr algn="ctr" fontAlgn="ctr"/>
                      <a:r>
                        <a:rPr lang="zh-CN" altLang="en-US" sz="1100" u="none" strike="noStrike" dirty="0">
                          <a:effectLst/>
                        </a:rPr>
                        <a:t>课程教学工作名称</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dirty="0">
                          <a:effectLst/>
                        </a:rPr>
                        <a:t>授课学期</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dirty="0">
                          <a:effectLst/>
                        </a:rPr>
                        <a:t>学院、年级、专业</a:t>
                      </a:r>
                      <a:endParaRPr lang="zh-CN" altLang="en-US" sz="1100" b="1" i="0" u="none" strike="noStrike" dirty="0">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授课对象</a:t>
                      </a:r>
                      <a:r>
                        <a:rPr lang="en-US" altLang="zh-CN" sz="1100" u="none" strike="noStrike">
                          <a:effectLst/>
                        </a:rPr>
                        <a:t>(</a:t>
                      </a:r>
                      <a:r>
                        <a:rPr lang="zh-CN" altLang="en-US" sz="1100" u="none" strike="noStrike">
                          <a:effectLst/>
                        </a:rPr>
                        <a:t>本科</a:t>
                      </a:r>
                      <a:r>
                        <a:rPr lang="en-US" altLang="zh-CN" sz="1100" u="none" strike="noStrike">
                          <a:effectLst/>
                        </a:rPr>
                        <a:t>/</a:t>
                      </a:r>
                      <a:r>
                        <a:rPr lang="zh-CN" altLang="en-US" sz="1100" u="none" strike="noStrike">
                          <a:effectLst/>
                        </a:rPr>
                        <a:t>硕士</a:t>
                      </a:r>
                      <a:r>
                        <a:rPr lang="en-US" altLang="zh-CN" sz="1100" u="none" strike="noStrike">
                          <a:effectLst/>
                        </a:rPr>
                        <a:t>/</a:t>
                      </a:r>
                      <a:r>
                        <a:rPr lang="zh-CN" altLang="en-US" sz="1100" u="none" strike="noStrike">
                          <a:effectLst/>
                        </a:rPr>
                        <a:t>博士</a:t>
                      </a:r>
                      <a:r>
                        <a:rPr lang="en-US" altLang="zh-CN" sz="1100" u="none" strike="noStrike">
                          <a:effectLst/>
                        </a:rPr>
                        <a:t>)</a:t>
                      </a:r>
                      <a:endParaRPr lang="en-US" altLang="zh-CN" sz="1100" b="1"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课程性质</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授课课时、指导本科毕业论文人数、监考场数</a:t>
                      </a:r>
                      <a:endParaRPr lang="zh-CN" altLang="en-US" sz="1100" b="1"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extLst>
                  <a:ext uri="{0D108BD9-81ED-4DB2-BD59-A6C34878D82A}">
                    <a16:rowId xmlns:a16="http://schemas.microsoft.com/office/drawing/2014/main" val="1342885137"/>
                  </a:ext>
                </a:extLst>
              </a:tr>
              <a:tr h="572770">
                <a:tc>
                  <a:txBody>
                    <a:bodyPr/>
                    <a:lstStyle/>
                    <a:p>
                      <a:pPr algn="ctr" fontAlgn="ctr"/>
                      <a:r>
                        <a:rPr lang="zh-CN" altLang="en-US" sz="1100" u="none" strike="noStrike">
                          <a:effectLst/>
                        </a:rPr>
                        <a:t>线性代数</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秋季</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dirty="0">
                          <a:effectLst/>
                        </a:rPr>
                        <a:t>物联网工程</a:t>
                      </a:r>
                      <a:r>
                        <a:rPr lang="en-US" altLang="zh-CN" sz="1100" u="none" strike="noStrike" dirty="0">
                          <a:effectLst/>
                        </a:rPr>
                        <a:t>2022</a:t>
                      </a:r>
                      <a:r>
                        <a:rPr lang="zh-CN" altLang="en-US" sz="1100" u="none" strike="noStrike" dirty="0">
                          <a:effectLst/>
                        </a:rPr>
                        <a:t>级</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本科</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理论</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en-US" altLang="zh-CN" sz="1100" u="none" strike="noStrike">
                          <a:effectLst/>
                        </a:rPr>
                        <a:t>54</a:t>
                      </a:r>
                      <a:endParaRPr lang="en-US" altLang="zh-CN"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extLst>
                  <a:ext uri="{0D108BD9-81ED-4DB2-BD59-A6C34878D82A}">
                    <a16:rowId xmlns:a16="http://schemas.microsoft.com/office/drawing/2014/main" val="4225589926"/>
                  </a:ext>
                </a:extLst>
              </a:tr>
              <a:tr h="572770">
                <a:tc>
                  <a:txBody>
                    <a:bodyPr/>
                    <a:lstStyle/>
                    <a:p>
                      <a:pPr algn="ctr" fontAlgn="ctr"/>
                      <a:r>
                        <a:rPr lang="zh-CN" altLang="en-US" sz="1100" u="none" strike="noStrike">
                          <a:effectLst/>
                        </a:rPr>
                        <a:t>线性代数</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秋季</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dirty="0">
                          <a:effectLst/>
                        </a:rPr>
                        <a:t>电子信息类</a:t>
                      </a:r>
                      <a:r>
                        <a:rPr lang="en-US" altLang="zh-CN" sz="1100" u="none" strike="noStrike" dirty="0">
                          <a:effectLst/>
                        </a:rPr>
                        <a:t>2022</a:t>
                      </a:r>
                      <a:r>
                        <a:rPr lang="zh-CN" altLang="en-US" sz="1100" u="none" strike="noStrike" dirty="0">
                          <a:effectLst/>
                        </a:rPr>
                        <a:t>级，智能科学与技术</a:t>
                      </a:r>
                      <a:r>
                        <a:rPr lang="en-US" altLang="zh-CN" sz="1100" u="none" strike="noStrike" dirty="0">
                          <a:effectLst/>
                        </a:rPr>
                        <a:t>2022</a:t>
                      </a:r>
                      <a:r>
                        <a:rPr lang="zh-CN" altLang="en-US" sz="1100" u="none" strike="noStrike" dirty="0">
                          <a:effectLst/>
                        </a:rPr>
                        <a:t>级，计算机类</a:t>
                      </a:r>
                      <a:r>
                        <a:rPr lang="en-US" altLang="zh-CN" sz="1100" u="none" strike="noStrike" dirty="0">
                          <a:effectLst/>
                        </a:rPr>
                        <a:t>2022</a:t>
                      </a:r>
                      <a:r>
                        <a:rPr lang="zh-CN" altLang="en-US" sz="1100" u="none" strike="noStrike" dirty="0">
                          <a:effectLst/>
                        </a:rPr>
                        <a:t>级</a:t>
                      </a:r>
                      <a:endParaRPr lang="zh-CN" altLang="en-US" sz="1100" b="0" i="0" u="none" strike="noStrike" dirty="0">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本科</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zh-CN" altLang="en-US" sz="1100" u="none" strike="noStrike">
                          <a:effectLst/>
                        </a:rPr>
                        <a:t>理论</a:t>
                      </a:r>
                      <a:endParaRPr lang="zh-CN" altLang="en-US" sz="1100" b="0" i="0" u="none" strike="noStrike">
                        <a:solidFill>
                          <a:srgbClr val="000000"/>
                        </a:solidFill>
                        <a:effectLst/>
                        <a:latin typeface="宋体" panose="02010600030101010101" pitchFamily="2" charset="-122"/>
                        <a:ea typeface="宋体" panose="02010600030101010101" pitchFamily="2" charset="-122"/>
                      </a:endParaRPr>
                    </a:p>
                  </a:txBody>
                  <a:tcPr marL="7684" marR="7684" marT="7684" marB="0" anchor="ctr"/>
                </a:tc>
                <a:tc>
                  <a:txBody>
                    <a:bodyPr/>
                    <a:lstStyle/>
                    <a:p>
                      <a:pPr algn="ctr" fontAlgn="ctr"/>
                      <a:r>
                        <a:rPr lang="en-US" altLang="zh-CN" sz="1100" u="none" strike="noStrike" dirty="0">
                          <a:effectLst/>
                        </a:rPr>
                        <a:t>54</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7684" marR="7684" marT="7684" marB="0" anchor="ctr"/>
                </a:tc>
                <a:extLst>
                  <a:ext uri="{0D108BD9-81ED-4DB2-BD59-A6C34878D82A}">
                    <a16:rowId xmlns:a16="http://schemas.microsoft.com/office/drawing/2014/main" val="614510559"/>
                  </a:ext>
                </a:extLst>
              </a:tr>
            </a:tbl>
          </a:graphicData>
        </a:graphic>
      </p:graphicFrame>
      <p:sp>
        <p:nvSpPr>
          <p:cNvPr id="7" name="文本框 6">
            <a:extLst>
              <a:ext uri="{FF2B5EF4-FFF2-40B4-BE49-F238E27FC236}">
                <a16:creationId xmlns:a16="http://schemas.microsoft.com/office/drawing/2014/main" id="{161AD406-B680-92FA-5090-C1EAD122E639}"/>
              </a:ext>
            </a:extLst>
          </p:cNvPr>
          <p:cNvSpPr txBox="1"/>
          <p:nvPr/>
        </p:nvSpPr>
        <p:spPr>
          <a:xfrm>
            <a:off x="467544" y="4221088"/>
            <a:ext cx="7418784" cy="1323439"/>
          </a:xfrm>
          <a:prstGeom prst="rect">
            <a:avLst/>
          </a:prstGeom>
          <a:noFill/>
        </p:spPr>
        <p:txBody>
          <a:bodyPr wrap="square">
            <a:spAutoFit/>
          </a:bodyPr>
          <a:lstStyle/>
          <a:p>
            <a:r>
              <a:rPr lang="zh-CN" altLang="en-US" dirty="0"/>
              <a:t>闵文文 线性代数 </a:t>
            </a:r>
            <a:r>
              <a:rPr lang="zh-CN" altLang="en-US" b="1" dirty="0">
                <a:solidFill>
                  <a:srgbClr val="0033CC"/>
                </a:solidFill>
              </a:rPr>
              <a:t>电子信息类</a:t>
            </a:r>
            <a:r>
              <a:rPr lang="en-US" altLang="zh-CN" b="1" dirty="0">
                <a:solidFill>
                  <a:srgbClr val="0033CC"/>
                </a:solidFill>
              </a:rPr>
              <a:t>2022</a:t>
            </a:r>
            <a:r>
              <a:rPr lang="zh-CN" altLang="en-US" b="1" dirty="0">
                <a:solidFill>
                  <a:srgbClr val="0033CC"/>
                </a:solidFill>
              </a:rPr>
              <a:t>级</a:t>
            </a:r>
            <a:r>
              <a:rPr lang="en-US" altLang="zh-CN" b="1" dirty="0">
                <a:solidFill>
                  <a:srgbClr val="0033CC"/>
                </a:solidFill>
              </a:rPr>
              <a:t>: </a:t>
            </a:r>
            <a:r>
              <a:rPr lang="en-US" altLang="zh-CN" dirty="0"/>
              <a:t>778513253</a:t>
            </a:r>
            <a:r>
              <a:rPr lang="zh-CN" altLang="en-US" dirty="0"/>
              <a:t>（</a:t>
            </a:r>
            <a:r>
              <a:rPr lang="en-US" altLang="zh-CN" dirty="0"/>
              <a:t>QQ</a:t>
            </a:r>
            <a:r>
              <a:rPr lang="zh-CN" altLang="en-US" dirty="0"/>
              <a:t>群号）</a:t>
            </a:r>
            <a:endParaRPr lang="en-US" altLang="zh-CN" dirty="0"/>
          </a:p>
          <a:p>
            <a:endParaRPr lang="en-US" altLang="zh-CN" dirty="0"/>
          </a:p>
          <a:p>
            <a:endParaRPr lang="en-US" altLang="zh-CN" dirty="0"/>
          </a:p>
          <a:p>
            <a:r>
              <a:rPr lang="zh-CN" altLang="en-US" dirty="0"/>
              <a:t>闵文文 线性代数 </a:t>
            </a:r>
            <a:r>
              <a:rPr lang="zh-CN" altLang="en-US" b="1" dirty="0">
                <a:solidFill>
                  <a:srgbClr val="0033CC"/>
                </a:solidFill>
              </a:rPr>
              <a:t>物联网工程</a:t>
            </a:r>
            <a:r>
              <a:rPr lang="en-US" altLang="zh-CN" b="1" dirty="0">
                <a:solidFill>
                  <a:srgbClr val="0033CC"/>
                </a:solidFill>
              </a:rPr>
              <a:t>2022</a:t>
            </a:r>
            <a:r>
              <a:rPr lang="zh-CN" altLang="en-US" b="1" dirty="0">
                <a:solidFill>
                  <a:srgbClr val="0033CC"/>
                </a:solidFill>
              </a:rPr>
              <a:t>级</a:t>
            </a:r>
            <a:r>
              <a:rPr lang="en-US" altLang="zh-CN" b="1" dirty="0">
                <a:solidFill>
                  <a:srgbClr val="0033CC"/>
                </a:solidFill>
              </a:rPr>
              <a:t>: </a:t>
            </a:r>
            <a:r>
              <a:rPr lang="en-US" altLang="zh-CN" dirty="0"/>
              <a:t>399289075</a:t>
            </a:r>
            <a:r>
              <a:rPr lang="zh-CN" altLang="en-US" dirty="0"/>
              <a:t>（</a:t>
            </a:r>
            <a:r>
              <a:rPr lang="en-US" altLang="zh-CN" dirty="0"/>
              <a:t>QQ</a:t>
            </a:r>
            <a:r>
              <a:rPr lang="zh-CN" altLang="en-US" dirty="0"/>
              <a:t>群号）</a:t>
            </a:r>
            <a:endParaRPr lang="en-US" altLang="zh-CN" dirty="0"/>
          </a:p>
        </p:txBody>
      </p:sp>
      <p:pic>
        <p:nvPicPr>
          <p:cNvPr id="4" name="图片 3">
            <a:extLst>
              <a:ext uri="{FF2B5EF4-FFF2-40B4-BE49-F238E27FC236}">
                <a16:creationId xmlns:a16="http://schemas.microsoft.com/office/drawing/2014/main" id="{DC0DB6D9-4D8F-4B90-A86C-0F981D9085AE}"/>
              </a:ext>
            </a:extLst>
          </p:cNvPr>
          <p:cNvPicPr>
            <a:picLocks noChangeAspect="1"/>
          </p:cNvPicPr>
          <p:nvPr/>
        </p:nvPicPr>
        <p:blipFill>
          <a:blip r:embed="rId2"/>
          <a:stretch>
            <a:fillRect/>
          </a:stretch>
        </p:blipFill>
        <p:spPr>
          <a:xfrm>
            <a:off x="559819" y="1378697"/>
            <a:ext cx="8116637" cy="4714914"/>
          </a:xfrm>
          <a:prstGeom prst="rect">
            <a:avLst/>
          </a:prstGeom>
        </p:spPr>
      </p:pic>
    </p:spTree>
    <p:extLst>
      <p:ext uri="{BB962C8B-B14F-4D97-AF65-F5344CB8AC3E}">
        <p14:creationId xmlns:p14="http://schemas.microsoft.com/office/powerpoint/2010/main" val="3621629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DC37B8F-699D-9A00-B974-4519BDBC6527}"/>
              </a:ext>
            </a:extLst>
          </p:cNvPr>
          <p:cNvSpPr>
            <a:spLocks noGrp="1"/>
          </p:cNvSpPr>
          <p:nvPr>
            <p:ph type="sldNum" sz="quarter" idx="4"/>
          </p:nvPr>
        </p:nvSpPr>
        <p:spPr/>
        <p:txBody>
          <a:bodyPr/>
          <a:lstStyle/>
          <a:p>
            <a:pPr>
              <a:defRPr/>
            </a:pPr>
            <a:fld id="{8AC190E8-36CC-4458-80FA-D218E44B1474}" type="slidenum">
              <a:rPr lang="zh-CN" altLang="en-US" smtClean="0"/>
              <a:pPr>
                <a:defRPr/>
              </a:pPr>
              <a:t>17</a:t>
            </a:fld>
            <a:endParaRPr lang="zh-CN" altLang="en-US" dirty="0"/>
          </a:p>
        </p:txBody>
      </p:sp>
      <p:sp>
        <p:nvSpPr>
          <p:cNvPr id="5" name="Rectangle 2">
            <a:extLst>
              <a:ext uri="{FF2B5EF4-FFF2-40B4-BE49-F238E27FC236}">
                <a16:creationId xmlns:a16="http://schemas.microsoft.com/office/drawing/2014/main" id="{E0114EF0-CDF0-6F4A-BFA2-3FDDC8A3956C}"/>
              </a:ext>
            </a:extLst>
          </p:cNvPr>
          <p:cNvSpPr txBox="1">
            <a:spLocks/>
          </p:cNvSpPr>
          <p:nvPr/>
        </p:nvSpPr>
        <p:spPr bwMode="auto">
          <a:xfrm>
            <a:off x="503548" y="2636912"/>
            <a:ext cx="8136904" cy="1307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zh-CN" sz="5400" b="1" dirty="0">
                <a:solidFill>
                  <a:srgbClr val="FF0000"/>
                </a:solidFill>
                <a:latin typeface="楷体" panose="02010609060101010101" pitchFamily="49" charset="-122"/>
                <a:ea typeface="楷体" panose="02010609060101010101" pitchFamily="49" charset="-122"/>
                <a:cs typeface="楷体_GB2312" pitchFamily="49" charset="-122"/>
                <a:sym typeface="黑体" panose="02010609060101010101" pitchFamily="49" charset="-122"/>
              </a:rPr>
              <a:t>END</a:t>
            </a:r>
            <a:endParaRPr lang="en-US" altLang="zh-CN" sz="4800" b="1" dirty="0">
              <a:solidFill>
                <a:srgbClr val="FF0000"/>
              </a:solidFill>
            </a:endParaRPr>
          </a:p>
        </p:txBody>
      </p:sp>
    </p:spTree>
    <p:extLst>
      <p:ext uri="{BB962C8B-B14F-4D97-AF65-F5344CB8AC3E}">
        <p14:creationId xmlns:p14="http://schemas.microsoft.com/office/powerpoint/2010/main" val="9735267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55B6DBA-439F-E047-C169-7A95C2759505}"/>
              </a:ext>
            </a:extLst>
          </p:cNvPr>
          <p:cNvSpPr>
            <a:spLocks noGrp="1"/>
          </p:cNvSpPr>
          <p:nvPr>
            <p:ph type="sldNum" sz="quarter" idx="4"/>
          </p:nvPr>
        </p:nvSpPr>
        <p:spPr/>
        <p:txBody>
          <a:bodyPr/>
          <a:lstStyle/>
          <a:p>
            <a:pPr>
              <a:defRPr/>
            </a:pPr>
            <a:fld id="{8AC190E8-36CC-4458-80FA-D218E44B1474}" type="slidenum">
              <a:rPr lang="zh-CN" altLang="en-US" smtClean="0"/>
              <a:pPr>
                <a:defRPr/>
              </a:pPr>
              <a:t>2</a:t>
            </a:fld>
            <a:endParaRPr lang="zh-CN" altLang="en-US" dirty="0"/>
          </a:p>
        </p:txBody>
      </p:sp>
      <p:sp>
        <p:nvSpPr>
          <p:cNvPr id="3" name="标题 2">
            <a:extLst>
              <a:ext uri="{FF2B5EF4-FFF2-40B4-BE49-F238E27FC236}">
                <a16:creationId xmlns:a16="http://schemas.microsoft.com/office/drawing/2014/main" id="{A2A06242-3A6F-519D-079F-F665D4E8CA6F}"/>
              </a:ext>
            </a:extLst>
          </p:cNvPr>
          <p:cNvSpPr>
            <a:spLocks noGrp="1"/>
          </p:cNvSpPr>
          <p:nvPr>
            <p:ph type="title"/>
          </p:nvPr>
        </p:nvSpPr>
        <p:spPr/>
        <p:txBody>
          <a:bodyPr/>
          <a:lstStyle/>
          <a:p>
            <a:r>
              <a:rPr lang="zh-CN" altLang="en-US" dirty="0"/>
              <a:t>打开腾讯会议</a:t>
            </a:r>
          </a:p>
        </p:txBody>
      </p:sp>
      <p:graphicFrame>
        <p:nvGraphicFramePr>
          <p:cNvPr id="6" name="表格 5">
            <a:extLst>
              <a:ext uri="{FF2B5EF4-FFF2-40B4-BE49-F238E27FC236}">
                <a16:creationId xmlns:a16="http://schemas.microsoft.com/office/drawing/2014/main" id="{0CC22BE2-5D4D-7057-3D86-08190F041317}"/>
              </a:ext>
            </a:extLst>
          </p:cNvPr>
          <p:cNvGraphicFramePr>
            <a:graphicFrameLocks noGrp="1"/>
          </p:cNvGraphicFramePr>
          <p:nvPr>
            <p:extLst>
              <p:ext uri="{D42A27DB-BD31-4B8C-83A1-F6EECF244321}">
                <p14:modId xmlns:p14="http://schemas.microsoft.com/office/powerpoint/2010/main" val="1301506674"/>
              </p:ext>
            </p:extLst>
          </p:nvPr>
        </p:nvGraphicFramePr>
        <p:xfrm>
          <a:off x="658265" y="1471228"/>
          <a:ext cx="7751269" cy="556394"/>
        </p:xfrm>
        <a:graphic>
          <a:graphicData uri="http://schemas.openxmlformats.org/drawingml/2006/table">
            <a:tbl>
              <a:tblPr>
                <a:tableStyleId>{5C22544A-7EE6-4342-B048-85BDC9FD1C3A}</a:tableStyleId>
              </a:tblPr>
              <a:tblGrid>
                <a:gridCol w="536992">
                  <a:extLst>
                    <a:ext uri="{9D8B030D-6E8A-4147-A177-3AD203B41FA5}">
                      <a16:colId xmlns:a16="http://schemas.microsoft.com/office/drawing/2014/main" val="834415481"/>
                    </a:ext>
                  </a:extLst>
                </a:gridCol>
                <a:gridCol w="805488">
                  <a:extLst>
                    <a:ext uri="{9D8B030D-6E8A-4147-A177-3AD203B41FA5}">
                      <a16:colId xmlns:a16="http://schemas.microsoft.com/office/drawing/2014/main" val="1567610010"/>
                    </a:ext>
                  </a:extLst>
                </a:gridCol>
                <a:gridCol w="1654521">
                  <a:extLst>
                    <a:ext uri="{9D8B030D-6E8A-4147-A177-3AD203B41FA5}">
                      <a16:colId xmlns:a16="http://schemas.microsoft.com/office/drawing/2014/main" val="1339703909"/>
                    </a:ext>
                  </a:extLst>
                </a:gridCol>
                <a:gridCol w="1260290">
                  <a:extLst>
                    <a:ext uri="{9D8B030D-6E8A-4147-A177-3AD203B41FA5}">
                      <a16:colId xmlns:a16="http://schemas.microsoft.com/office/drawing/2014/main" val="4277263023"/>
                    </a:ext>
                  </a:extLst>
                </a:gridCol>
                <a:gridCol w="2221197">
                  <a:extLst>
                    <a:ext uri="{9D8B030D-6E8A-4147-A177-3AD203B41FA5}">
                      <a16:colId xmlns:a16="http://schemas.microsoft.com/office/drawing/2014/main" val="2617773928"/>
                    </a:ext>
                  </a:extLst>
                </a:gridCol>
                <a:gridCol w="576064">
                  <a:extLst>
                    <a:ext uri="{9D8B030D-6E8A-4147-A177-3AD203B41FA5}">
                      <a16:colId xmlns:a16="http://schemas.microsoft.com/office/drawing/2014/main" val="2827033258"/>
                    </a:ext>
                  </a:extLst>
                </a:gridCol>
                <a:gridCol w="696717">
                  <a:extLst>
                    <a:ext uri="{9D8B030D-6E8A-4147-A177-3AD203B41FA5}">
                      <a16:colId xmlns:a16="http://schemas.microsoft.com/office/drawing/2014/main" val="3193091145"/>
                    </a:ext>
                  </a:extLst>
                </a:gridCol>
              </a:tblGrid>
              <a:tr h="150356">
                <a:tc>
                  <a:txBody>
                    <a:bodyPr/>
                    <a:lstStyle/>
                    <a:p>
                      <a:pPr algn="l" fontAlgn="b"/>
                      <a:r>
                        <a:rPr lang="zh-CN" altLang="en-US" sz="800" u="none" strike="noStrike">
                          <a:effectLst/>
                        </a:rPr>
                        <a:t>课程名称</a:t>
                      </a:r>
                      <a:endParaRPr lang="zh-CN" altLang="en-US" sz="800" b="1" i="0" u="none" strike="noStrike">
                        <a:solidFill>
                          <a:srgbClr val="000000"/>
                        </a:solidFill>
                        <a:effectLst/>
                        <a:latin typeface="宋体" panose="02010600030101010101" pitchFamily="2" charset="-122"/>
                        <a:ea typeface="宋体" panose="02010600030101010101" pitchFamily="2" charset="-122"/>
                      </a:endParaRPr>
                    </a:p>
                  </a:txBody>
                  <a:tcPr marL="4549" marR="4549" marT="4549" marB="0" anchor="b"/>
                </a:tc>
                <a:tc>
                  <a:txBody>
                    <a:bodyPr/>
                    <a:lstStyle/>
                    <a:p>
                      <a:pPr algn="l" fontAlgn="b"/>
                      <a:r>
                        <a:rPr lang="zh-CN" altLang="en-US" sz="800" u="none" strike="noStrike">
                          <a:effectLst/>
                        </a:rPr>
                        <a:t>课程代码</a:t>
                      </a:r>
                      <a:endParaRPr lang="zh-CN" altLang="en-US" sz="800" b="1" i="0" u="none" strike="noStrike">
                        <a:solidFill>
                          <a:srgbClr val="000000"/>
                        </a:solidFill>
                        <a:effectLst/>
                        <a:latin typeface="宋体" panose="02010600030101010101" pitchFamily="2" charset="-122"/>
                        <a:ea typeface="宋体" panose="02010600030101010101" pitchFamily="2" charset="-122"/>
                      </a:endParaRPr>
                    </a:p>
                  </a:txBody>
                  <a:tcPr marL="4549" marR="4549" marT="4549" marB="0" anchor="b"/>
                </a:tc>
                <a:tc>
                  <a:txBody>
                    <a:bodyPr/>
                    <a:lstStyle/>
                    <a:p>
                      <a:pPr algn="l" fontAlgn="b"/>
                      <a:r>
                        <a:rPr lang="zh-CN" altLang="en-US" sz="800" u="none" strike="noStrike">
                          <a:effectLst/>
                        </a:rPr>
                        <a:t>开始时间</a:t>
                      </a:r>
                      <a:endParaRPr lang="zh-CN" altLang="en-US" sz="800" b="1" i="0" u="none" strike="noStrike">
                        <a:solidFill>
                          <a:srgbClr val="000000"/>
                        </a:solidFill>
                        <a:effectLst/>
                        <a:latin typeface="宋体" panose="02010600030101010101" pitchFamily="2" charset="-122"/>
                        <a:ea typeface="宋体" panose="02010600030101010101" pitchFamily="2" charset="-122"/>
                      </a:endParaRPr>
                    </a:p>
                  </a:txBody>
                  <a:tcPr marL="4549" marR="4549" marT="4549" marB="0" anchor="b"/>
                </a:tc>
                <a:tc>
                  <a:txBody>
                    <a:bodyPr/>
                    <a:lstStyle/>
                    <a:p>
                      <a:pPr algn="l" fontAlgn="b"/>
                      <a:r>
                        <a:rPr lang="zh-CN" altLang="en-US" sz="800" u="none" strike="noStrike">
                          <a:effectLst/>
                        </a:rPr>
                        <a:t>结束时间</a:t>
                      </a:r>
                      <a:endParaRPr lang="zh-CN" altLang="en-US" sz="800" b="1" i="0" u="none" strike="noStrike">
                        <a:solidFill>
                          <a:srgbClr val="000000"/>
                        </a:solidFill>
                        <a:effectLst/>
                        <a:latin typeface="宋体" panose="02010600030101010101" pitchFamily="2" charset="-122"/>
                        <a:ea typeface="宋体" panose="02010600030101010101" pitchFamily="2" charset="-122"/>
                      </a:endParaRPr>
                    </a:p>
                  </a:txBody>
                  <a:tcPr marL="4549" marR="4549" marT="4549" marB="0" anchor="b"/>
                </a:tc>
                <a:tc>
                  <a:txBody>
                    <a:bodyPr/>
                    <a:lstStyle/>
                    <a:p>
                      <a:pPr algn="l" fontAlgn="b"/>
                      <a:r>
                        <a:rPr lang="zh-CN" altLang="en-US" sz="800" u="none" strike="noStrike">
                          <a:effectLst/>
                        </a:rPr>
                        <a:t>参会链接</a:t>
                      </a:r>
                      <a:endParaRPr lang="zh-CN" altLang="en-US" sz="800" b="1" i="0" u="none" strike="noStrike">
                        <a:solidFill>
                          <a:srgbClr val="000000"/>
                        </a:solidFill>
                        <a:effectLst/>
                        <a:latin typeface="宋体" panose="02010600030101010101" pitchFamily="2" charset="-122"/>
                        <a:ea typeface="宋体" panose="02010600030101010101" pitchFamily="2" charset="-122"/>
                      </a:endParaRPr>
                    </a:p>
                  </a:txBody>
                  <a:tcPr marL="4549" marR="4549" marT="4549" marB="0" anchor="b"/>
                </a:tc>
                <a:tc>
                  <a:txBody>
                    <a:bodyPr/>
                    <a:lstStyle/>
                    <a:p>
                      <a:pPr algn="l" fontAlgn="b"/>
                      <a:r>
                        <a:rPr lang="zh-CN" altLang="en-US" sz="800" u="none" strike="noStrike" dirty="0">
                          <a:solidFill>
                            <a:srgbClr val="FF0000"/>
                          </a:solidFill>
                          <a:effectLst/>
                        </a:rPr>
                        <a:t>会议密码</a:t>
                      </a:r>
                      <a:endParaRPr lang="zh-CN" altLang="en-US" sz="800" b="1" i="0" u="none" strike="noStrike" dirty="0">
                        <a:solidFill>
                          <a:srgbClr val="FF0000"/>
                        </a:solidFill>
                        <a:effectLst/>
                        <a:latin typeface="宋体" panose="02010600030101010101" pitchFamily="2" charset="-122"/>
                        <a:ea typeface="宋体" panose="02010600030101010101" pitchFamily="2" charset="-122"/>
                      </a:endParaRPr>
                    </a:p>
                  </a:txBody>
                  <a:tcPr marL="4549" marR="4549" marT="4549" marB="0" anchor="b"/>
                </a:tc>
                <a:tc>
                  <a:txBody>
                    <a:bodyPr/>
                    <a:lstStyle/>
                    <a:p>
                      <a:pPr algn="l" fontAlgn="b"/>
                      <a:r>
                        <a:rPr lang="zh-CN" altLang="en-US" sz="800" u="none" strike="noStrike" dirty="0">
                          <a:solidFill>
                            <a:srgbClr val="FF0000"/>
                          </a:solidFill>
                          <a:effectLst/>
                        </a:rPr>
                        <a:t>会议代码</a:t>
                      </a:r>
                      <a:endParaRPr lang="zh-CN" altLang="en-US" sz="800" b="1" i="0" u="none" strike="noStrike" dirty="0">
                        <a:solidFill>
                          <a:srgbClr val="FF0000"/>
                        </a:solidFill>
                        <a:effectLst/>
                        <a:latin typeface="宋体" panose="02010600030101010101" pitchFamily="2" charset="-122"/>
                        <a:ea typeface="宋体" panose="02010600030101010101" pitchFamily="2" charset="-122"/>
                      </a:endParaRPr>
                    </a:p>
                  </a:txBody>
                  <a:tcPr marL="4549" marR="4549" marT="4549" marB="0" anchor="b"/>
                </a:tc>
                <a:extLst>
                  <a:ext uri="{0D108BD9-81ED-4DB2-BD59-A6C34878D82A}">
                    <a16:rowId xmlns:a16="http://schemas.microsoft.com/office/drawing/2014/main" val="2052123309"/>
                  </a:ext>
                </a:extLst>
              </a:tr>
              <a:tr h="203019">
                <a:tc>
                  <a:txBody>
                    <a:bodyPr/>
                    <a:lstStyle/>
                    <a:p>
                      <a:pPr algn="l" fontAlgn="b"/>
                      <a:r>
                        <a:rPr lang="zh-CN" altLang="en-US" sz="800" u="none" strike="noStrike" dirty="0">
                          <a:effectLst/>
                        </a:rPr>
                        <a:t>线性代数</a:t>
                      </a:r>
                      <a:r>
                        <a:rPr lang="en-US" sz="800" u="none" strike="noStrike" dirty="0">
                          <a:effectLst/>
                        </a:rPr>
                        <a:t>A</a:t>
                      </a:r>
                      <a:endParaRPr lang="en-US" sz="800" b="0" i="0" u="none" strike="noStrike" dirty="0">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sz="800" u="none" strike="noStrike" dirty="0">
                          <a:effectLst/>
                        </a:rPr>
                        <a:t>YN3007110007</a:t>
                      </a:r>
                      <a:endParaRPr lang="en-US" sz="800" b="0" i="0" u="none" strike="noStrike" dirty="0">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altLang="zh-CN" sz="800" u="none" strike="noStrike" dirty="0">
                          <a:effectLst/>
                        </a:rPr>
                        <a:t>2022-09-19 08:30:00.000</a:t>
                      </a:r>
                      <a:endParaRPr lang="en-US" altLang="zh-CN" sz="800" b="0" i="0" u="none" strike="noStrike" dirty="0">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altLang="zh-CN" sz="800" u="none" strike="noStrike" dirty="0">
                          <a:effectLst/>
                        </a:rPr>
                        <a:t>2022-09-19 10:10:00.000</a:t>
                      </a:r>
                      <a:endParaRPr lang="en-US" altLang="zh-CN" sz="800" b="0" i="0" u="none" strike="noStrike" dirty="0">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sz="800" u="none" strike="noStrike" dirty="0">
                          <a:effectLst/>
                          <a:hlinkClick r:id="rId2"/>
                        </a:rPr>
                        <a:t>https://meeting.tencent.com/dm/YHXSHTdsQIt4</a:t>
                      </a:r>
                      <a:endParaRPr lang="en-US" sz="800" u="none" strike="noStrike" dirty="0">
                        <a:effectLst/>
                      </a:endParaRPr>
                    </a:p>
                  </a:txBody>
                  <a:tcPr marL="4549" marR="4549" marT="4549" marB="0" anchor="b"/>
                </a:tc>
                <a:tc>
                  <a:txBody>
                    <a:bodyPr/>
                    <a:lstStyle/>
                    <a:p>
                      <a:pPr algn="l" fontAlgn="b"/>
                      <a:r>
                        <a:rPr lang="en-US" altLang="zh-CN" sz="800" u="none" strike="noStrike" dirty="0">
                          <a:solidFill>
                            <a:srgbClr val="FF0000"/>
                          </a:solidFill>
                          <a:effectLst/>
                        </a:rPr>
                        <a:t>341865</a:t>
                      </a:r>
                      <a:endParaRPr lang="en-US" altLang="zh-CN" sz="800" b="0" i="0" u="none" strike="noStrike" dirty="0">
                        <a:solidFill>
                          <a:srgbClr val="FF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altLang="zh-CN" sz="800" u="none" strike="noStrike" dirty="0">
                          <a:solidFill>
                            <a:srgbClr val="FF0000"/>
                          </a:solidFill>
                          <a:effectLst/>
                        </a:rPr>
                        <a:t>658491546</a:t>
                      </a:r>
                      <a:endParaRPr lang="en-US" altLang="zh-CN" sz="800" b="0" i="0" u="none" strike="noStrike" dirty="0">
                        <a:solidFill>
                          <a:srgbClr val="FF0000"/>
                        </a:solidFill>
                        <a:effectLst/>
                        <a:latin typeface="等线" panose="02010600030101010101" pitchFamily="2" charset="-122"/>
                        <a:ea typeface="等线" panose="02010600030101010101" pitchFamily="2" charset="-122"/>
                      </a:endParaRPr>
                    </a:p>
                  </a:txBody>
                  <a:tcPr marL="4549" marR="4549" marT="4549" marB="0" anchor="b"/>
                </a:tc>
                <a:extLst>
                  <a:ext uri="{0D108BD9-81ED-4DB2-BD59-A6C34878D82A}">
                    <a16:rowId xmlns:a16="http://schemas.microsoft.com/office/drawing/2014/main" val="3857820064"/>
                  </a:ext>
                </a:extLst>
              </a:tr>
              <a:tr h="203019">
                <a:tc>
                  <a:txBody>
                    <a:bodyPr/>
                    <a:lstStyle/>
                    <a:p>
                      <a:pPr algn="l" fontAlgn="b"/>
                      <a:r>
                        <a:rPr lang="zh-CN" altLang="en-US" sz="800" u="none" strike="noStrike">
                          <a:effectLst/>
                        </a:rPr>
                        <a:t>线性代数</a:t>
                      </a:r>
                      <a:r>
                        <a:rPr lang="en-US" sz="800" u="none" strike="noStrike">
                          <a:effectLst/>
                        </a:rPr>
                        <a:t>A</a:t>
                      </a:r>
                      <a:endParaRPr lang="en-US" sz="800" b="0" i="0" u="none" strike="noStrike">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sz="800" u="none" strike="noStrike">
                          <a:effectLst/>
                        </a:rPr>
                        <a:t>YN3007110007</a:t>
                      </a:r>
                      <a:endParaRPr lang="en-US" sz="800" b="0" i="0" u="none" strike="noStrike">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altLang="zh-CN" sz="800" u="none" strike="noStrike">
                          <a:effectLst/>
                        </a:rPr>
                        <a:t>2022-09-19 10:30:00.000</a:t>
                      </a:r>
                      <a:endParaRPr lang="en-US" altLang="zh-CN" sz="800" b="0" i="0" u="none" strike="noStrike">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altLang="zh-CN" sz="800" u="none" strike="noStrike" dirty="0">
                          <a:effectLst/>
                        </a:rPr>
                        <a:t>2022-09-19 12:10:00.000</a:t>
                      </a:r>
                      <a:endParaRPr lang="en-US" altLang="zh-CN" sz="800" b="0" i="0" u="none" strike="noStrike" dirty="0">
                        <a:solidFill>
                          <a:srgbClr val="00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sz="800" u="none" strike="noStrike" dirty="0">
                          <a:effectLst/>
                          <a:hlinkClick r:id="rId3"/>
                        </a:rPr>
                        <a:t>https://meeting.tencent.com/dm/Y1V4pDGzAVl7</a:t>
                      </a:r>
                      <a:endParaRPr lang="en-US" sz="800" u="none" strike="noStrike" dirty="0">
                        <a:effectLst/>
                      </a:endParaRPr>
                    </a:p>
                  </a:txBody>
                  <a:tcPr marL="4549" marR="4549" marT="4549" marB="0" anchor="b"/>
                </a:tc>
                <a:tc>
                  <a:txBody>
                    <a:bodyPr/>
                    <a:lstStyle/>
                    <a:p>
                      <a:pPr algn="l" fontAlgn="b"/>
                      <a:r>
                        <a:rPr lang="en-US" altLang="zh-CN" sz="800" u="none" strike="noStrike" dirty="0">
                          <a:solidFill>
                            <a:srgbClr val="FF0000"/>
                          </a:solidFill>
                          <a:effectLst/>
                        </a:rPr>
                        <a:t>716161</a:t>
                      </a:r>
                      <a:endParaRPr lang="en-US" altLang="zh-CN" sz="800" b="0" i="0" u="none" strike="noStrike" dirty="0">
                        <a:solidFill>
                          <a:srgbClr val="FF0000"/>
                        </a:solidFill>
                        <a:effectLst/>
                        <a:latin typeface="等线" panose="02010600030101010101" pitchFamily="2" charset="-122"/>
                        <a:ea typeface="等线" panose="02010600030101010101" pitchFamily="2" charset="-122"/>
                      </a:endParaRPr>
                    </a:p>
                  </a:txBody>
                  <a:tcPr marL="4549" marR="4549" marT="4549" marB="0" anchor="b"/>
                </a:tc>
                <a:tc>
                  <a:txBody>
                    <a:bodyPr/>
                    <a:lstStyle/>
                    <a:p>
                      <a:pPr algn="l" fontAlgn="b"/>
                      <a:r>
                        <a:rPr lang="en-US" altLang="zh-CN" sz="800" u="none" strike="noStrike" dirty="0">
                          <a:solidFill>
                            <a:srgbClr val="FF0000"/>
                          </a:solidFill>
                          <a:effectLst/>
                        </a:rPr>
                        <a:t>609473251</a:t>
                      </a:r>
                      <a:endParaRPr lang="en-US" altLang="zh-CN" sz="800" b="0" i="0" u="none" strike="noStrike" dirty="0">
                        <a:solidFill>
                          <a:srgbClr val="FF0000"/>
                        </a:solidFill>
                        <a:effectLst/>
                        <a:latin typeface="等线" panose="02010600030101010101" pitchFamily="2" charset="-122"/>
                        <a:ea typeface="等线" panose="02010600030101010101" pitchFamily="2" charset="-122"/>
                      </a:endParaRPr>
                    </a:p>
                  </a:txBody>
                  <a:tcPr marL="4549" marR="4549" marT="4549" marB="0" anchor="b"/>
                </a:tc>
                <a:extLst>
                  <a:ext uri="{0D108BD9-81ED-4DB2-BD59-A6C34878D82A}">
                    <a16:rowId xmlns:a16="http://schemas.microsoft.com/office/drawing/2014/main" val="1014698753"/>
                  </a:ext>
                </a:extLst>
              </a:tr>
            </a:tbl>
          </a:graphicData>
        </a:graphic>
      </p:graphicFrame>
      <p:pic>
        <p:nvPicPr>
          <p:cNvPr id="7" name="图片 6">
            <a:extLst>
              <a:ext uri="{FF2B5EF4-FFF2-40B4-BE49-F238E27FC236}">
                <a16:creationId xmlns:a16="http://schemas.microsoft.com/office/drawing/2014/main" id="{4E83472E-7347-75F4-1AA7-9FB299113E13}"/>
              </a:ext>
            </a:extLst>
          </p:cNvPr>
          <p:cNvPicPr>
            <a:picLocks noChangeAspect="1"/>
          </p:cNvPicPr>
          <p:nvPr/>
        </p:nvPicPr>
        <p:blipFill>
          <a:blip r:embed="rId4"/>
          <a:stretch>
            <a:fillRect/>
          </a:stretch>
        </p:blipFill>
        <p:spPr>
          <a:xfrm>
            <a:off x="658265" y="2200851"/>
            <a:ext cx="2507027" cy="2650778"/>
          </a:xfrm>
          <a:prstGeom prst="rect">
            <a:avLst/>
          </a:prstGeom>
        </p:spPr>
        <p:style>
          <a:lnRef idx="2">
            <a:schemeClr val="accent2"/>
          </a:lnRef>
          <a:fillRef idx="1">
            <a:schemeClr val="lt1"/>
          </a:fillRef>
          <a:effectRef idx="0">
            <a:schemeClr val="accent2"/>
          </a:effectRef>
          <a:fontRef idx="minor">
            <a:schemeClr val="dk1"/>
          </a:fontRef>
        </p:style>
      </p:pic>
    </p:spTree>
    <p:extLst>
      <p:ext uri="{BB962C8B-B14F-4D97-AF65-F5344CB8AC3E}">
        <p14:creationId xmlns:p14="http://schemas.microsoft.com/office/powerpoint/2010/main" val="3328412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EEEF85C-BA15-8482-9170-E267481C76F0}"/>
              </a:ext>
            </a:extLst>
          </p:cNvPr>
          <p:cNvSpPr>
            <a:spLocks noGrp="1"/>
          </p:cNvSpPr>
          <p:nvPr>
            <p:ph type="sldNum" sz="quarter" idx="4"/>
          </p:nvPr>
        </p:nvSpPr>
        <p:spPr/>
        <p:txBody>
          <a:bodyPr/>
          <a:lstStyle/>
          <a:p>
            <a:pPr>
              <a:defRPr/>
            </a:pPr>
            <a:fld id="{8AC190E8-36CC-4458-80FA-D218E44B1474}" type="slidenum">
              <a:rPr lang="zh-CN" altLang="en-US" smtClean="0"/>
              <a:pPr>
                <a:defRPr/>
              </a:pPr>
              <a:t>3</a:t>
            </a:fld>
            <a:endParaRPr lang="zh-CN" altLang="en-US" dirty="0"/>
          </a:p>
        </p:txBody>
      </p:sp>
      <p:sp>
        <p:nvSpPr>
          <p:cNvPr id="3" name="标题 2">
            <a:extLst>
              <a:ext uri="{FF2B5EF4-FFF2-40B4-BE49-F238E27FC236}">
                <a16:creationId xmlns:a16="http://schemas.microsoft.com/office/drawing/2014/main" id="{43682A2B-3C7E-64E6-D0B9-0D9A8A18E155}"/>
              </a:ext>
            </a:extLst>
          </p:cNvPr>
          <p:cNvSpPr>
            <a:spLocks noGrp="1"/>
          </p:cNvSpPr>
          <p:nvPr>
            <p:ph type="title"/>
          </p:nvPr>
        </p:nvSpPr>
        <p:spPr/>
        <p:txBody>
          <a:bodyPr/>
          <a:lstStyle/>
          <a:p>
            <a:r>
              <a:rPr lang="zh-CN" altLang="en-US" dirty="0"/>
              <a:t>课程简介</a:t>
            </a:r>
          </a:p>
        </p:txBody>
      </p:sp>
      <p:sp>
        <p:nvSpPr>
          <p:cNvPr id="4" name="内容占位符 3">
            <a:extLst>
              <a:ext uri="{FF2B5EF4-FFF2-40B4-BE49-F238E27FC236}">
                <a16:creationId xmlns:a16="http://schemas.microsoft.com/office/drawing/2014/main" id="{EB2C517F-6EA6-3966-C5E1-92AF99A6BDCB}"/>
              </a:ext>
            </a:extLst>
          </p:cNvPr>
          <p:cNvSpPr>
            <a:spLocks noGrp="1"/>
          </p:cNvSpPr>
          <p:nvPr>
            <p:ph idx="1"/>
          </p:nvPr>
        </p:nvSpPr>
        <p:spPr>
          <a:xfrm>
            <a:off x="609600" y="1676401"/>
            <a:ext cx="7848600" cy="960512"/>
          </a:xfrm>
        </p:spPr>
        <p:txBody>
          <a:bodyPr/>
          <a:lstStyle/>
          <a:p>
            <a:r>
              <a:rPr lang="zh-CN" altLang="en-US" dirty="0"/>
              <a:t>线性代数的主要内容</a:t>
            </a:r>
            <a:endParaRPr lang="en-US" altLang="zh-CN" dirty="0"/>
          </a:p>
          <a:p>
            <a:r>
              <a:rPr lang="zh-CN" altLang="en-US" dirty="0"/>
              <a:t>线性代数的作用与地位</a:t>
            </a:r>
          </a:p>
        </p:txBody>
      </p:sp>
    </p:spTree>
    <p:extLst>
      <p:ext uri="{BB962C8B-B14F-4D97-AF65-F5344CB8AC3E}">
        <p14:creationId xmlns:p14="http://schemas.microsoft.com/office/powerpoint/2010/main" val="15607521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DF78EDB-C6C2-BFA0-DCDE-C545638C7E61}"/>
              </a:ext>
            </a:extLst>
          </p:cNvPr>
          <p:cNvSpPr>
            <a:spLocks noGrp="1"/>
          </p:cNvSpPr>
          <p:nvPr>
            <p:ph type="sldNum" sz="quarter" idx="4"/>
          </p:nvPr>
        </p:nvSpPr>
        <p:spPr/>
        <p:txBody>
          <a:bodyPr/>
          <a:lstStyle/>
          <a:p>
            <a:pPr>
              <a:defRPr/>
            </a:pPr>
            <a:fld id="{8AC190E8-36CC-4458-80FA-D218E44B1474}" type="slidenum">
              <a:rPr lang="zh-CN" altLang="en-US" smtClean="0"/>
              <a:pPr>
                <a:defRPr/>
              </a:pPr>
              <a:t>4</a:t>
            </a:fld>
            <a:endParaRPr lang="zh-CN" altLang="en-US" dirty="0"/>
          </a:p>
        </p:txBody>
      </p:sp>
      <p:sp>
        <p:nvSpPr>
          <p:cNvPr id="3" name="标题 2">
            <a:extLst>
              <a:ext uri="{FF2B5EF4-FFF2-40B4-BE49-F238E27FC236}">
                <a16:creationId xmlns:a16="http://schemas.microsoft.com/office/drawing/2014/main" id="{8DF716A2-EFB8-B0EF-61D5-EC69557C1100}"/>
              </a:ext>
            </a:extLst>
          </p:cNvPr>
          <p:cNvSpPr>
            <a:spLocks noGrp="1"/>
          </p:cNvSpPr>
          <p:nvPr>
            <p:ph type="title"/>
          </p:nvPr>
        </p:nvSpPr>
        <p:spPr/>
        <p:txBody>
          <a:bodyPr/>
          <a:lstStyle/>
          <a:p>
            <a:r>
              <a:rPr lang="zh-CN" altLang="en-US" dirty="0"/>
              <a:t>平面解析几何（高中数学）</a:t>
            </a:r>
          </a:p>
        </p:txBody>
      </p:sp>
      <p:sp>
        <p:nvSpPr>
          <p:cNvPr id="4" name="内容占位符 3">
            <a:extLst>
              <a:ext uri="{FF2B5EF4-FFF2-40B4-BE49-F238E27FC236}">
                <a16:creationId xmlns:a16="http://schemas.microsoft.com/office/drawing/2014/main" id="{BB2F3300-77C9-B3CC-21FF-0E66C46B366A}"/>
              </a:ext>
            </a:extLst>
          </p:cNvPr>
          <p:cNvSpPr>
            <a:spLocks noGrp="1"/>
          </p:cNvSpPr>
          <p:nvPr>
            <p:ph idx="1"/>
          </p:nvPr>
        </p:nvSpPr>
        <p:spPr>
          <a:xfrm>
            <a:off x="627581" y="1494755"/>
            <a:ext cx="7848600" cy="4454525"/>
          </a:xfrm>
        </p:spPr>
        <p:txBody>
          <a:bodyPr/>
          <a:lstStyle/>
          <a:p>
            <a:pPr algn="just">
              <a:lnSpc>
                <a:spcPct val="120000"/>
              </a:lnSpc>
            </a:pPr>
            <a:r>
              <a:rPr lang="zh-CN" altLang="en-US" sz="2000" b="1" dirty="0"/>
              <a:t>平面解析几何是以代数为工具，研究平面几何的一门课程</a:t>
            </a:r>
            <a:r>
              <a:rPr lang="en-US" altLang="zh-CN" sz="2000" b="1" dirty="0"/>
              <a:t>.</a:t>
            </a:r>
          </a:p>
          <a:p>
            <a:pPr algn="just">
              <a:lnSpc>
                <a:spcPct val="120000"/>
              </a:lnSpc>
            </a:pPr>
            <a:r>
              <a:rPr lang="zh-CN" altLang="en-US" sz="2000" dirty="0"/>
              <a:t>首先通过建立平面直角坐标系，将平面上的几何对象代数化</a:t>
            </a:r>
            <a:r>
              <a:rPr lang="en-US" altLang="zh-CN" sz="2000" dirty="0"/>
              <a:t>.</a:t>
            </a:r>
          </a:p>
          <a:p>
            <a:pPr algn="just">
              <a:lnSpc>
                <a:spcPct val="120000"/>
              </a:lnSpc>
            </a:pPr>
            <a:r>
              <a:rPr lang="zh-CN" altLang="en-US" sz="2000" dirty="0"/>
              <a:t>在点</a:t>
            </a:r>
            <a:r>
              <a:rPr lang="en-US" altLang="zh-CN" sz="2000" dirty="0"/>
              <a:t>P</a:t>
            </a:r>
            <a:r>
              <a:rPr lang="zh-CN" altLang="en-US" sz="2000" dirty="0"/>
              <a:t>与有序数组</a:t>
            </a:r>
            <a:r>
              <a:rPr lang="en-US" altLang="zh-CN" sz="2000" dirty="0"/>
              <a:t>(</a:t>
            </a:r>
            <a:r>
              <a:rPr lang="en-US" altLang="zh-CN" sz="2000" dirty="0" err="1"/>
              <a:t>a,b</a:t>
            </a:r>
            <a:r>
              <a:rPr lang="en-US" altLang="zh-CN" sz="2000" dirty="0"/>
              <a:t>)</a:t>
            </a:r>
            <a:r>
              <a:rPr lang="zh-CN" altLang="en-US" sz="2000" dirty="0"/>
              <a:t>（即点 </a:t>
            </a:r>
            <a:r>
              <a:rPr lang="en-US" altLang="zh-CN" sz="2000" dirty="0"/>
              <a:t>P </a:t>
            </a:r>
            <a:r>
              <a:rPr lang="zh-CN" altLang="en-US" sz="2000" dirty="0"/>
              <a:t>）间建立了一一对应</a:t>
            </a:r>
            <a:r>
              <a:rPr lang="en-US" altLang="zh-CN" sz="2000" dirty="0"/>
              <a:t>.</a:t>
            </a:r>
          </a:p>
          <a:p>
            <a:pPr algn="just">
              <a:lnSpc>
                <a:spcPct val="120000"/>
              </a:lnSpc>
            </a:pPr>
            <a:r>
              <a:rPr lang="zh-CN" altLang="en-US" sz="2000" dirty="0"/>
              <a:t>在直线</a:t>
            </a:r>
            <a:r>
              <a:rPr lang="en-US" altLang="zh-CN" sz="2000" dirty="0"/>
              <a:t>l</a:t>
            </a:r>
            <a:r>
              <a:rPr lang="zh-CN" altLang="en-US" sz="2000" dirty="0"/>
              <a:t>与二元一次方程 </a:t>
            </a:r>
            <a:r>
              <a:rPr lang="en-US" altLang="zh-CN" sz="2000" dirty="0"/>
              <a:t>mx + </a:t>
            </a:r>
            <a:r>
              <a:rPr lang="en-US" altLang="zh-CN" sz="2000" dirty="0" err="1"/>
              <a:t>ny</a:t>
            </a:r>
            <a:r>
              <a:rPr lang="en-US" altLang="zh-CN" sz="2000" dirty="0"/>
              <a:t> + c = 0 </a:t>
            </a:r>
            <a:r>
              <a:rPr lang="zh-CN" altLang="en-US" sz="2000" dirty="0"/>
              <a:t>间建立了一一对应</a:t>
            </a:r>
            <a:r>
              <a:rPr lang="en-US" altLang="zh-CN" sz="2000" dirty="0"/>
              <a:t>.</a:t>
            </a:r>
            <a:endParaRPr lang="zh-CN" altLang="en-US" sz="2000" dirty="0"/>
          </a:p>
        </p:txBody>
      </p:sp>
      <p:graphicFrame>
        <p:nvGraphicFramePr>
          <p:cNvPr id="5" name="对象 4">
            <a:extLst>
              <a:ext uri="{FF2B5EF4-FFF2-40B4-BE49-F238E27FC236}">
                <a16:creationId xmlns:a16="http://schemas.microsoft.com/office/drawing/2014/main" id="{CFBC5192-12AD-17AB-E33C-8E41153BF1A6}"/>
              </a:ext>
            </a:extLst>
          </p:cNvPr>
          <p:cNvGraphicFramePr>
            <a:graphicFrameLocks noChangeAspect="1"/>
          </p:cNvGraphicFramePr>
          <p:nvPr>
            <p:extLst>
              <p:ext uri="{D42A27DB-BD31-4B8C-83A1-F6EECF244321}">
                <p14:modId xmlns:p14="http://schemas.microsoft.com/office/powerpoint/2010/main" val="873332558"/>
              </p:ext>
            </p:extLst>
          </p:nvPr>
        </p:nvGraphicFramePr>
        <p:xfrm>
          <a:off x="4965700" y="2997200"/>
          <a:ext cx="914400" cy="180975"/>
        </p:xfrm>
        <a:graphic>
          <a:graphicData uri="http://schemas.openxmlformats.org/presentationml/2006/ole">
            <mc:AlternateContent xmlns:mc="http://schemas.openxmlformats.org/markup-compatibility/2006">
              <mc:Choice xmlns:v="urn:schemas-microsoft-com:vml" Requires="v">
                <p:oleObj name="Equation" r:id="rId2" imgW="914400" imgH="181440" progId="Equation.DSMT4">
                  <p:embed/>
                </p:oleObj>
              </mc:Choice>
              <mc:Fallback>
                <p:oleObj name="Equation" r:id="rId2" imgW="914400" imgH="181440" progId="Equation.DSMT4">
                  <p:embed/>
                  <p:pic>
                    <p:nvPicPr>
                      <p:cNvPr id="0" name=""/>
                      <p:cNvPicPr/>
                      <p:nvPr/>
                    </p:nvPicPr>
                    <p:blipFill>
                      <a:blip r:embed="rId3"/>
                      <a:stretch>
                        <a:fillRect/>
                      </a:stretch>
                    </p:blipFill>
                    <p:spPr>
                      <a:xfrm>
                        <a:off x="4965700" y="2997200"/>
                        <a:ext cx="914400" cy="180975"/>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6743E172-EE40-3DE0-07D1-D151A27E2028}"/>
              </a:ext>
            </a:extLst>
          </p:cNvPr>
          <p:cNvPicPr>
            <a:picLocks noChangeAspect="1"/>
          </p:cNvPicPr>
          <p:nvPr/>
        </p:nvPicPr>
        <p:blipFill>
          <a:blip r:embed="rId4"/>
          <a:stretch>
            <a:fillRect/>
          </a:stretch>
        </p:blipFill>
        <p:spPr>
          <a:xfrm>
            <a:off x="725294" y="3211226"/>
            <a:ext cx="4240406" cy="2277627"/>
          </a:xfrm>
          <a:prstGeom prst="rect">
            <a:avLst/>
          </a:prstGeom>
        </p:spPr>
      </p:pic>
    </p:spTree>
    <p:extLst>
      <p:ext uri="{BB962C8B-B14F-4D97-AF65-F5344CB8AC3E}">
        <p14:creationId xmlns:p14="http://schemas.microsoft.com/office/powerpoint/2010/main" val="32972222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829C81FD-A06C-01F6-42A9-28DE5216E058}"/>
              </a:ext>
            </a:extLst>
          </p:cNvPr>
          <p:cNvSpPr>
            <a:spLocks noGrp="1"/>
          </p:cNvSpPr>
          <p:nvPr>
            <p:ph type="sldNum" sz="quarter" idx="4"/>
          </p:nvPr>
        </p:nvSpPr>
        <p:spPr/>
        <p:txBody>
          <a:bodyPr/>
          <a:lstStyle/>
          <a:p>
            <a:pPr>
              <a:defRPr/>
            </a:pPr>
            <a:fld id="{8AC190E8-36CC-4458-80FA-D218E44B1474}" type="slidenum">
              <a:rPr lang="zh-CN" altLang="en-US" smtClean="0"/>
              <a:pPr>
                <a:defRPr/>
              </a:pPr>
              <a:t>5</a:t>
            </a:fld>
            <a:endParaRPr lang="zh-CN" altLang="en-US" dirty="0"/>
          </a:p>
        </p:txBody>
      </p:sp>
      <p:sp>
        <p:nvSpPr>
          <p:cNvPr id="3" name="标题 2">
            <a:extLst>
              <a:ext uri="{FF2B5EF4-FFF2-40B4-BE49-F238E27FC236}">
                <a16:creationId xmlns:a16="http://schemas.microsoft.com/office/drawing/2014/main" id="{8D7EEE68-304C-5EEB-C588-CA2B56ACB8AC}"/>
              </a:ext>
            </a:extLst>
          </p:cNvPr>
          <p:cNvSpPr>
            <a:spLocks noGrp="1"/>
          </p:cNvSpPr>
          <p:nvPr>
            <p:ph type="title"/>
          </p:nvPr>
        </p:nvSpPr>
        <p:spPr/>
        <p:txBody>
          <a:bodyPr/>
          <a:lstStyle/>
          <a:p>
            <a:r>
              <a:rPr lang="zh-CN" altLang="en-US" dirty="0"/>
              <a:t>平面解析几何（高中数学）</a:t>
            </a:r>
          </a:p>
        </p:txBody>
      </p:sp>
      <p:pic>
        <p:nvPicPr>
          <p:cNvPr id="1026" name="Picture 2" descr="preview">
            <a:extLst>
              <a:ext uri="{FF2B5EF4-FFF2-40B4-BE49-F238E27FC236}">
                <a16:creationId xmlns:a16="http://schemas.microsoft.com/office/drawing/2014/main" id="{BD44FFA6-4E7C-42A2-4A88-81A43B1049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265" y="1412776"/>
            <a:ext cx="7798798" cy="4320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0863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77F3FBA-5523-E001-5A1A-0134A5FC40F2}"/>
              </a:ext>
            </a:extLst>
          </p:cNvPr>
          <p:cNvSpPr>
            <a:spLocks noGrp="1"/>
          </p:cNvSpPr>
          <p:nvPr>
            <p:ph type="sldNum" sz="quarter" idx="4"/>
          </p:nvPr>
        </p:nvSpPr>
        <p:spPr/>
        <p:txBody>
          <a:bodyPr/>
          <a:lstStyle/>
          <a:p>
            <a:pPr>
              <a:defRPr/>
            </a:pPr>
            <a:fld id="{8AC190E8-36CC-4458-80FA-D218E44B1474}" type="slidenum">
              <a:rPr lang="zh-CN" altLang="en-US" smtClean="0"/>
              <a:pPr>
                <a:defRPr/>
              </a:pPr>
              <a:t>6</a:t>
            </a:fld>
            <a:endParaRPr lang="zh-CN" altLang="en-US" dirty="0"/>
          </a:p>
        </p:txBody>
      </p:sp>
      <p:sp>
        <p:nvSpPr>
          <p:cNvPr id="3" name="标题 2">
            <a:extLst>
              <a:ext uri="{FF2B5EF4-FFF2-40B4-BE49-F238E27FC236}">
                <a16:creationId xmlns:a16="http://schemas.microsoft.com/office/drawing/2014/main" id="{C2054ADC-C464-E21E-A4CE-DBA04041A604}"/>
              </a:ext>
            </a:extLst>
          </p:cNvPr>
          <p:cNvSpPr>
            <a:spLocks noGrp="1"/>
          </p:cNvSpPr>
          <p:nvPr>
            <p:ph type="title"/>
          </p:nvPr>
        </p:nvSpPr>
        <p:spPr/>
        <p:txBody>
          <a:bodyPr/>
          <a:lstStyle/>
          <a:p>
            <a:r>
              <a:rPr lang="zh-CN" altLang="en-US" dirty="0"/>
              <a:t>平面解析几何（高中数学）</a:t>
            </a:r>
          </a:p>
        </p:txBody>
      </p:sp>
      <p:pic>
        <p:nvPicPr>
          <p:cNvPr id="5" name="图片 4">
            <a:extLst>
              <a:ext uri="{FF2B5EF4-FFF2-40B4-BE49-F238E27FC236}">
                <a16:creationId xmlns:a16="http://schemas.microsoft.com/office/drawing/2014/main" id="{B8031F3D-C7EE-ED3B-C382-0FE53FB0CA44}"/>
              </a:ext>
            </a:extLst>
          </p:cNvPr>
          <p:cNvPicPr>
            <a:picLocks noChangeAspect="1"/>
          </p:cNvPicPr>
          <p:nvPr/>
        </p:nvPicPr>
        <p:blipFill>
          <a:blip r:embed="rId2"/>
          <a:stretch>
            <a:fillRect/>
          </a:stretch>
        </p:blipFill>
        <p:spPr>
          <a:xfrm>
            <a:off x="539552" y="1556793"/>
            <a:ext cx="7994848" cy="1096220"/>
          </a:xfrm>
          <a:prstGeom prst="rect">
            <a:avLst/>
          </a:prstGeom>
        </p:spPr>
      </p:pic>
    </p:spTree>
    <p:extLst>
      <p:ext uri="{BB962C8B-B14F-4D97-AF65-F5344CB8AC3E}">
        <p14:creationId xmlns:p14="http://schemas.microsoft.com/office/powerpoint/2010/main" val="35946794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77F3FBA-5523-E001-5A1A-0134A5FC40F2}"/>
              </a:ext>
            </a:extLst>
          </p:cNvPr>
          <p:cNvSpPr>
            <a:spLocks noGrp="1"/>
          </p:cNvSpPr>
          <p:nvPr>
            <p:ph type="sldNum" sz="quarter" idx="4"/>
          </p:nvPr>
        </p:nvSpPr>
        <p:spPr/>
        <p:txBody>
          <a:bodyPr/>
          <a:lstStyle/>
          <a:p>
            <a:pPr>
              <a:defRPr/>
            </a:pPr>
            <a:fld id="{8AC190E8-36CC-4458-80FA-D218E44B1474}" type="slidenum">
              <a:rPr lang="zh-CN" altLang="en-US" smtClean="0"/>
              <a:pPr>
                <a:defRPr/>
              </a:pPr>
              <a:t>7</a:t>
            </a:fld>
            <a:endParaRPr lang="zh-CN" altLang="en-US" dirty="0"/>
          </a:p>
        </p:txBody>
      </p:sp>
      <p:sp>
        <p:nvSpPr>
          <p:cNvPr id="3" name="标题 2">
            <a:extLst>
              <a:ext uri="{FF2B5EF4-FFF2-40B4-BE49-F238E27FC236}">
                <a16:creationId xmlns:a16="http://schemas.microsoft.com/office/drawing/2014/main" id="{C2054ADC-C464-E21E-A4CE-DBA04041A604}"/>
              </a:ext>
            </a:extLst>
          </p:cNvPr>
          <p:cNvSpPr>
            <a:spLocks noGrp="1"/>
          </p:cNvSpPr>
          <p:nvPr>
            <p:ph type="title"/>
          </p:nvPr>
        </p:nvSpPr>
        <p:spPr/>
        <p:txBody>
          <a:bodyPr/>
          <a:lstStyle/>
          <a:p>
            <a:r>
              <a:rPr lang="zh-CN" altLang="en-US" dirty="0"/>
              <a:t>平面解析几何（高中数学）</a:t>
            </a:r>
          </a:p>
        </p:txBody>
      </p:sp>
      <p:pic>
        <p:nvPicPr>
          <p:cNvPr id="5" name="图片 4">
            <a:extLst>
              <a:ext uri="{FF2B5EF4-FFF2-40B4-BE49-F238E27FC236}">
                <a16:creationId xmlns:a16="http://schemas.microsoft.com/office/drawing/2014/main" id="{B8031F3D-C7EE-ED3B-C382-0FE53FB0CA44}"/>
              </a:ext>
            </a:extLst>
          </p:cNvPr>
          <p:cNvPicPr>
            <a:picLocks noChangeAspect="1"/>
          </p:cNvPicPr>
          <p:nvPr/>
        </p:nvPicPr>
        <p:blipFill>
          <a:blip r:embed="rId2"/>
          <a:stretch>
            <a:fillRect/>
          </a:stretch>
        </p:blipFill>
        <p:spPr>
          <a:xfrm>
            <a:off x="690114" y="1358758"/>
            <a:ext cx="6984776" cy="957723"/>
          </a:xfrm>
          <a:prstGeom prst="rect">
            <a:avLst/>
          </a:prstGeom>
        </p:spPr>
      </p:pic>
      <p:pic>
        <p:nvPicPr>
          <p:cNvPr id="4" name="图片 3">
            <a:extLst>
              <a:ext uri="{FF2B5EF4-FFF2-40B4-BE49-F238E27FC236}">
                <a16:creationId xmlns:a16="http://schemas.microsoft.com/office/drawing/2014/main" id="{CF4473C9-8EB1-A9CF-9C88-997F2A181552}"/>
              </a:ext>
            </a:extLst>
          </p:cNvPr>
          <p:cNvPicPr>
            <a:picLocks noChangeAspect="1"/>
          </p:cNvPicPr>
          <p:nvPr/>
        </p:nvPicPr>
        <p:blipFill>
          <a:blip r:embed="rId3"/>
          <a:stretch>
            <a:fillRect/>
          </a:stretch>
        </p:blipFill>
        <p:spPr>
          <a:xfrm>
            <a:off x="811626" y="2374775"/>
            <a:ext cx="4336439" cy="3649836"/>
          </a:xfrm>
          <a:prstGeom prst="rect">
            <a:avLst/>
          </a:prstGeom>
        </p:spPr>
        <p:style>
          <a:lnRef idx="2">
            <a:schemeClr val="dk1"/>
          </a:lnRef>
          <a:fillRef idx="1">
            <a:schemeClr val="lt1"/>
          </a:fillRef>
          <a:effectRef idx="0">
            <a:schemeClr val="dk1"/>
          </a:effectRef>
          <a:fontRef idx="minor">
            <a:schemeClr val="dk1"/>
          </a:fontRef>
        </p:style>
      </p:pic>
      <p:grpSp>
        <p:nvGrpSpPr>
          <p:cNvPr id="8" name="组合 7">
            <a:extLst>
              <a:ext uri="{FF2B5EF4-FFF2-40B4-BE49-F238E27FC236}">
                <a16:creationId xmlns:a16="http://schemas.microsoft.com/office/drawing/2014/main" id="{EA3A2410-06DF-F7F8-5071-0667C1B3187E}"/>
              </a:ext>
            </a:extLst>
          </p:cNvPr>
          <p:cNvGrpSpPr/>
          <p:nvPr/>
        </p:nvGrpSpPr>
        <p:grpSpPr>
          <a:xfrm>
            <a:off x="5769496" y="2498583"/>
            <a:ext cx="2842562" cy="2802625"/>
            <a:chOff x="5769496" y="2498583"/>
            <a:chExt cx="2842562" cy="2802625"/>
          </a:xfrm>
        </p:grpSpPr>
        <p:grpSp>
          <p:nvGrpSpPr>
            <p:cNvPr id="6" name="组合 5">
              <a:extLst>
                <a:ext uri="{FF2B5EF4-FFF2-40B4-BE49-F238E27FC236}">
                  <a16:creationId xmlns:a16="http://schemas.microsoft.com/office/drawing/2014/main" id="{1F2C068F-24CD-BBD8-B3DC-C294B23D2943}"/>
                </a:ext>
              </a:extLst>
            </p:cNvPr>
            <p:cNvGrpSpPr/>
            <p:nvPr/>
          </p:nvGrpSpPr>
          <p:grpSpPr>
            <a:xfrm>
              <a:off x="5769496" y="2636912"/>
              <a:ext cx="2842562" cy="2664296"/>
              <a:chOff x="5769496" y="2636912"/>
              <a:chExt cx="2842562" cy="2664296"/>
            </a:xfrm>
          </p:grpSpPr>
          <p:cxnSp>
            <p:nvCxnSpPr>
              <p:cNvPr id="7" name="直接连接符 6">
                <a:extLst>
                  <a:ext uri="{FF2B5EF4-FFF2-40B4-BE49-F238E27FC236}">
                    <a16:creationId xmlns:a16="http://schemas.microsoft.com/office/drawing/2014/main" id="{3A492A2B-9BCA-1D30-9F6A-FDD26872DCFA}"/>
                  </a:ext>
                </a:extLst>
              </p:cNvPr>
              <p:cNvCxnSpPr/>
              <p:nvPr/>
            </p:nvCxnSpPr>
            <p:spPr bwMode="auto">
              <a:xfrm>
                <a:off x="5769496" y="4077072"/>
                <a:ext cx="2520280" cy="0"/>
              </a:xfrm>
              <a:prstGeom prst="line">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41D1CF51-1064-6180-BEFA-C0FF66D9270C}"/>
                  </a:ext>
                </a:extLst>
              </p:cNvPr>
              <p:cNvCxnSpPr>
                <a:cxnSpLocks/>
              </p:cNvCxnSpPr>
              <p:nvPr/>
            </p:nvCxnSpPr>
            <p:spPr bwMode="auto">
              <a:xfrm>
                <a:off x="6444208" y="2636912"/>
                <a:ext cx="0" cy="2664296"/>
              </a:xfrm>
              <a:prstGeom prst="line">
                <a:avLst/>
              </a:prstGeom>
              <a:ln w="190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B333AB6E-5ABE-0E13-789F-0128995C06E7}"/>
                  </a:ext>
                </a:extLst>
              </p:cNvPr>
              <p:cNvCxnSpPr>
                <a:cxnSpLocks/>
              </p:cNvCxnSpPr>
              <p:nvPr/>
            </p:nvCxnSpPr>
            <p:spPr bwMode="auto">
              <a:xfrm flipH="1">
                <a:off x="6300192" y="3180074"/>
                <a:ext cx="1008112" cy="1833102"/>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21" name="直接连接符 20">
                <a:extLst>
                  <a:ext uri="{FF2B5EF4-FFF2-40B4-BE49-F238E27FC236}">
                    <a16:creationId xmlns:a16="http://schemas.microsoft.com/office/drawing/2014/main" id="{AD185713-D16B-BFBA-9236-8632B6747B12}"/>
                  </a:ext>
                </a:extLst>
              </p:cNvPr>
              <p:cNvCxnSpPr>
                <a:cxnSpLocks/>
              </p:cNvCxnSpPr>
              <p:nvPr/>
            </p:nvCxnSpPr>
            <p:spPr bwMode="auto">
              <a:xfrm flipH="1" flipV="1">
                <a:off x="6012160" y="2924944"/>
                <a:ext cx="1662730" cy="1616576"/>
              </a:xfrm>
              <a:prstGeom prst="line">
                <a:avLst/>
              </a:prstGeom>
              <a:solidFill>
                <a:schemeClr val="accent1"/>
              </a:solidFill>
              <a:ln w="9525" cap="flat" cmpd="sng" algn="ctr">
                <a:solidFill>
                  <a:srgbClr val="FF0000"/>
                </a:solidFill>
                <a:prstDash val="solid"/>
                <a:round/>
                <a:headEnd type="none" w="med" len="med"/>
                <a:tailEnd type="none" w="med" len="med"/>
              </a:ln>
            </p:spPr>
          </p:cxnSp>
          <p:sp>
            <p:nvSpPr>
              <p:cNvPr id="27" name="文本框 26">
                <a:extLst>
                  <a:ext uri="{FF2B5EF4-FFF2-40B4-BE49-F238E27FC236}">
                    <a16:creationId xmlns:a16="http://schemas.microsoft.com/office/drawing/2014/main" id="{204470CB-4037-5980-703D-1B08187BDE48}"/>
                  </a:ext>
                </a:extLst>
              </p:cNvPr>
              <p:cNvSpPr txBox="1"/>
              <p:nvPr/>
            </p:nvSpPr>
            <p:spPr>
              <a:xfrm>
                <a:off x="6228184" y="4061194"/>
                <a:ext cx="269626" cy="276999"/>
              </a:xfrm>
              <a:prstGeom prst="rect">
                <a:avLst/>
              </a:prstGeom>
              <a:noFill/>
            </p:spPr>
            <p:txBody>
              <a:bodyPr wrap="none" rtlCol="0">
                <a:spAutoFit/>
              </a:bodyPr>
              <a:lstStyle/>
              <a:p>
                <a:r>
                  <a:rPr lang="en-US" altLang="zh-CN" sz="1200" dirty="0">
                    <a:solidFill>
                      <a:srgbClr val="FF0000"/>
                    </a:solidFill>
                    <a:latin typeface="+mn-lt"/>
                  </a:rPr>
                  <a:t>0</a:t>
                </a:r>
                <a:endParaRPr lang="zh-CN" altLang="en-US" sz="1200" dirty="0">
                  <a:solidFill>
                    <a:srgbClr val="FF0000"/>
                  </a:solidFill>
                  <a:latin typeface="+mn-lt"/>
                </a:endParaRPr>
              </a:p>
            </p:txBody>
          </p:sp>
          <p:sp>
            <p:nvSpPr>
              <p:cNvPr id="29" name="文本框 28">
                <a:extLst>
                  <a:ext uri="{FF2B5EF4-FFF2-40B4-BE49-F238E27FC236}">
                    <a16:creationId xmlns:a16="http://schemas.microsoft.com/office/drawing/2014/main" id="{C490C6BF-4983-EE29-BEC3-31C381257F42}"/>
                  </a:ext>
                </a:extLst>
              </p:cNvPr>
              <p:cNvSpPr txBox="1"/>
              <p:nvPr/>
            </p:nvSpPr>
            <p:spPr>
              <a:xfrm>
                <a:off x="6972747" y="3670723"/>
                <a:ext cx="500458" cy="276999"/>
              </a:xfrm>
              <a:prstGeom prst="rect">
                <a:avLst/>
              </a:prstGeom>
              <a:noFill/>
            </p:spPr>
            <p:txBody>
              <a:bodyPr wrap="none" rtlCol="0">
                <a:spAutoFit/>
              </a:bodyPr>
              <a:lstStyle/>
              <a:p>
                <a:r>
                  <a:rPr lang="en-US" altLang="zh-CN" sz="1200" dirty="0">
                    <a:solidFill>
                      <a:srgbClr val="FF0000"/>
                    </a:solidFill>
                    <a:latin typeface="+mn-lt"/>
                  </a:rPr>
                  <a:t>(2,1)</a:t>
                </a:r>
                <a:endParaRPr lang="zh-CN" altLang="en-US" sz="1200" dirty="0">
                  <a:solidFill>
                    <a:srgbClr val="FF0000"/>
                  </a:solidFill>
                  <a:latin typeface="+mn-lt"/>
                </a:endParaRPr>
              </a:p>
            </p:txBody>
          </p:sp>
          <p:sp>
            <p:nvSpPr>
              <p:cNvPr id="32" name="文本框 31">
                <a:extLst>
                  <a:ext uri="{FF2B5EF4-FFF2-40B4-BE49-F238E27FC236}">
                    <a16:creationId xmlns:a16="http://schemas.microsoft.com/office/drawing/2014/main" id="{8D46E424-0C18-9210-D7CF-BF3D82F36ACE}"/>
                  </a:ext>
                </a:extLst>
              </p:cNvPr>
              <p:cNvSpPr txBox="1"/>
              <p:nvPr/>
            </p:nvSpPr>
            <p:spPr>
              <a:xfrm>
                <a:off x="8294342" y="3840706"/>
                <a:ext cx="317716" cy="400110"/>
              </a:xfrm>
              <a:prstGeom prst="rect">
                <a:avLst/>
              </a:prstGeom>
              <a:noFill/>
            </p:spPr>
            <p:txBody>
              <a:bodyPr wrap="none" rtlCol="0">
                <a:spAutoFit/>
              </a:bodyPr>
              <a:lstStyle/>
              <a:p>
                <a:r>
                  <a:rPr lang="en-US" altLang="zh-CN" dirty="0"/>
                  <a:t>x</a:t>
                </a:r>
                <a:endParaRPr lang="zh-CN" altLang="en-US" dirty="0"/>
              </a:p>
            </p:txBody>
          </p:sp>
        </p:grpSp>
        <p:sp>
          <p:nvSpPr>
            <p:cNvPr id="33" name="文本框 32">
              <a:extLst>
                <a:ext uri="{FF2B5EF4-FFF2-40B4-BE49-F238E27FC236}">
                  <a16:creationId xmlns:a16="http://schemas.microsoft.com/office/drawing/2014/main" id="{75D1D357-21F7-977C-3737-5138004F7202}"/>
                </a:ext>
              </a:extLst>
            </p:cNvPr>
            <p:cNvSpPr txBox="1"/>
            <p:nvPr/>
          </p:nvSpPr>
          <p:spPr>
            <a:xfrm flipH="1">
              <a:off x="6497810" y="2498583"/>
              <a:ext cx="1948932" cy="400110"/>
            </a:xfrm>
            <a:prstGeom prst="rect">
              <a:avLst/>
            </a:prstGeom>
            <a:noFill/>
          </p:spPr>
          <p:txBody>
            <a:bodyPr wrap="square" rtlCol="0">
              <a:spAutoFit/>
            </a:bodyPr>
            <a:lstStyle/>
            <a:p>
              <a:r>
                <a:rPr lang="en-US" altLang="zh-CN" dirty="0"/>
                <a:t>y</a:t>
              </a:r>
              <a:endParaRPr lang="zh-CN" altLang="en-US" dirty="0"/>
            </a:p>
          </p:txBody>
        </p:sp>
      </p:grpSp>
    </p:spTree>
    <p:extLst>
      <p:ext uri="{BB962C8B-B14F-4D97-AF65-F5344CB8AC3E}">
        <p14:creationId xmlns:p14="http://schemas.microsoft.com/office/powerpoint/2010/main" val="88982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02E34B5-F2AA-4D53-D39F-53A9266A0BC1}"/>
              </a:ext>
            </a:extLst>
          </p:cNvPr>
          <p:cNvSpPr>
            <a:spLocks noGrp="1"/>
          </p:cNvSpPr>
          <p:nvPr>
            <p:ph type="sldNum" sz="quarter" idx="4"/>
          </p:nvPr>
        </p:nvSpPr>
        <p:spPr/>
        <p:txBody>
          <a:bodyPr/>
          <a:lstStyle/>
          <a:p>
            <a:pPr>
              <a:defRPr/>
            </a:pPr>
            <a:fld id="{8AC190E8-36CC-4458-80FA-D218E44B1474}" type="slidenum">
              <a:rPr lang="zh-CN" altLang="en-US" smtClean="0"/>
              <a:pPr>
                <a:defRPr/>
              </a:pPr>
              <a:t>8</a:t>
            </a:fld>
            <a:endParaRPr lang="zh-CN" altLang="en-US" dirty="0"/>
          </a:p>
        </p:txBody>
      </p:sp>
      <p:sp>
        <p:nvSpPr>
          <p:cNvPr id="3" name="标题 2">
            <a:extLst>
              <a:ext uri="{FF2B5EF4-FFF2-40B4-BE49-F238E27FC236}">
                <a16:creationId xmlns:a16="http://schemas.microsoft.com/office/drawing/2014/main" id="{6C50212E-5731-762D-B21D-8E44C7222420}"/>
              </a:ext>
            </a:extLst>
          </p:cNvPr>
          <p:cNvSpPr>
            <a:spLocks noGrp="1"/>
          </p:cNvSpPr>
          <p:nvPr>
            <p:ph type="title"/>
          </p:nvPr>
        </p:nvSpPr>
        <p:spPr/>
        <p:txBody>
          <a:bodyPr/>
          <a:lstStyle/>
          <a:p>
            <a:r>
              <a:rPr lang="zh-CN" altLang="en-US" dirty="0"/>
              <a:t>平面解析几何（高中数学）</a:t>
            </a:r>
          </a:p>
        </p:txBody>
      </p:sp>
      <p:sp>
        <p:nvSpPr>
          <p:cNvPr id="4" name="内容占位符 3">
            <a:extLst>
              <a:ext uri="{FF2B5EF4-FFF2-40B4-BE49-F238E27FC236}">
                <a16:creationId xmlns:a16="http://schemas.microsoft.com/office/drawing/2014/main" id="{D7AB14D5-39DE-1E5B-962B-23AA42B12BB3}"/>
              </a:ext>
            </a:extLst>
          </p:cNvPr>
          <p:cNvSpPr>
            <a:spLocks noGrp="1"/>
          </p:cNvSpPr>
          <p:nvPr>
            <p:ph idx="1"/>
          </p:nvPr>
        </p:nvSpPr>
        <p:spPr>
          <a:xfrm>
            <a:off x="609600" y="1676401"/>
            <a:ext cx="7848600" cy="3264768"/>
          </a:xfrm>
        </p:spPr>
        <p:txBody>
          <a:bodyPr/>
          <a:lstStyle/>
          <a:p>
            <a:pPr>
              <a:lnSpc>
                <a:spcPct val="150000"/>
              </a:lnSpc>
            </a:pPr>
            <a:r>
              <a:rPr lang="zh-CN" altLang="en-US" b="0" i="0" u="none" strike="noStrike" baseline="0" dirty="0">
                <a:solidFill>
                  <a:schemeClr val="tx1"/>
                </a:solidFill>
                <a:latin typeface="楷体" panose="02010609060101010101" pitchFamily="49" charset="-122"/>
                <a:ea typeface="楷体" panose="02010609060101010101" pitchFamily="49" charset="-122"/>
              </a:rPr>
              <a:t>平面上两条直线位置关系的几何问题，转化为由两个二元一次方程构成的二元线性方程组解的问题； </a:t>
            </a:r>
            <a:endParaRPr lang="en-US" altLang="zh-CN" b="0" i="0" u="none" strike="noStrike" baseline="0" dirty="0">
              <a:solidFill>
                <a:schemeClr val="tx1"/>
              </a:solidFill>
              <a:latin typeface="楷体" panose="02010609060101010101" pitchFamily="49" charset="-122"/>
              <a:ea typeface="楷体" panose="02010609060101010101" pitchFamily="49" charset="-122"/>
            </a:endParaRPr>
          </a:p>
          <a:p>
            <a:pPr>
              <a:lnSpc>
                <a:spcPct val="150000"/>
              </a:lnSpc>
            </a:pPr>
            <a:r>
              <a:rPr lang="zh-CN" altLang="en-US" b="0" i="0" u="none" strike="noStrike" baseline="0" dirty="0">
                <a:solidFill>
                  <a:schemeClr val="tx1"/>
                </a:solidFill>
                <a:latin typeface="楷体" panose="02010609060101010101" pitchFamily="49" charset="-122"/>
                <a:ea typeface="楷体" panose="02010609060101010101" pitchFamily="49" charset="-122"/>
              </a:rPr>
              <a:t>两直线相交当且仅当对应的线性方程组</a:t>
            </a:r>
            <a:r>
              <a:rPr lang="zh-CN" altLang="en-US" b="0" i="0" u="none" strike="noStrike" baseline="0" dirty="0">
                <a:solidFill>
                  <a:srgbClr val="FF0000"/>
                </a:solidFill>
                <a:latin typeface="楷体" panose="02010609060101010101" pitchFamily="49" charset="-122"/>
                <a:ea typeface="楷体" panose="02010609060101010101" pitchFamily="49" charset="-122"/>
              </a:rPr>
              <a:t>有唯一解</a:t>
            </a:r>
            <a:r>
              <a:rPr lang="zh-CN" altLang="en-US" b="0" i="0" u="none" strike="noStrike" baseline="0" dirty="0">
                <a:solidFill>
                  <a:schemeClr val="tx1"/>
                </a:solidFill>
                <a:latin typeface="楷体" panose="02010609060101010101" pitchFamily="49" charset="-122"/>
                <a:ea typeface="楷体" panose="02010609060101010101" pitchFamily="49" charset="-122"/>
              </a:rPr>
              <a:t>； </a:t>
            </a:r>
            <a:endParaRPr lang="en-US" altLang="zh-CN" b="0" i="0" u="none" strike="noStrike" baseline="0" dirty="0">
              <a:solidFill>
                <a:schemeClr val="tx1"/>
              </a:solidFill>
              <a:latin typeface="楷体" panose="02010609060101010101" pitchFamily="49" charset="-122"/>
              <a:ea typeface="楷体" panose="02010609060101010101" pitchFamily="49" charset="-122"/>
            </a:endParaRPr>
          </a:p>
          <a:p>
            <a:pPr>
              <a:lnSpc>
                <a:spcPct val="150000"/>
              </a:lnSpc>
            </a:pPr>
            <a:r>
              <a:rPr lang="zh-CN" altLang="en-US" b="0" i="0" u="none" strike="noStrike" baseline="0" dirty="0">
                <a:solidFill>
                  <a:schemeClr val="tx1"/>
                </a:solidFill>
                <a:latin typeface="楷体" panose="02010609060101010101" pitchFamily="49" charset="-122"/>
                <a:ea typeface="楷体" panose="02010609060101010101" pitchFamily="49" charset="-122"/>
              </a:rPr>
              <a:t>两直线平行当且仅当对应的线性方程组</a:t>
            </a:r>
            <a:r>
              <a:rPr lang="zh-CN" altLang="en-US" b="0" i="0" u="none" strike="noStrike" baseline="0" dirty="0">
                <a:solidFill>
                  <a:srgbClr val="FF0000"/>
                </a:solidFill>
                <a:latin typeface="楷体" panose="02010609060101010101" pitchFamily="49" charset="-122"/>
                <a:ea typeface="楷体" panose="02010609060101010101" pitchFamily="49" charset="-122"/>
              </a:rPr>
              <a:t>无解</a:t>
            </a:r>
            <a:r>
              <a:rPr lang="zh-CN" altLang="en-US" b="0" i="0" u="none" strike="noStrike" baseline="0" dirty="0">
                <a:solidFill>
                  <a:schemeClr val="tx1"/>
                </a:solidFill>
                <a:latin typeface="楷体" panose="02010609060101010101" pitchFamily="49" charset="-122"/>
                <a:ea typeface="楷体" panose="02010609060101010101" pitchFamily="49" charset="-122"/>
              </a:rPr>
              <a:t>； </a:t>
            </a:r>
            <a:endParaRPr lang="en-US" altLang="zh-CN" b="0" i="0" u="none" strike="noStrike" baseline="0" dirty="0">
              <a:solidFill>
                <a:schemeClr val="tx1"/>
              </a:solidFill>
              <a:latin typeface="楷体" panose="02010609060101010101" pitchFamily="49" charset="-122"/>
              <a:ea typeface="楷体" panose="02010609060101010101" pitchFamily="49" charset="-122"/>
            </a:endParaRPr>
          </a:p>
          <a:p>
            <a:pPr>
              <a:lnSpc>
                <a:spcPct val="150000"/>
              </a:lnSpc>
            </a:pPr>
            <a:r>
              <a:rPr lang="zh-CN" altLang="en-US" b="0" i="0" u="none" strike="noStrike" baseline="0" dirty="0">
                <a:solidFill>
                  <a:schemeClr val="tx1"/>
                </a:solidFill>
                <a:latin typeface="楷体" panose="02010609060101010101" pitchFamily="49" charset="-122"/>
                <a:ea typeface="楷体" panose="02010609060101010101" pitchFamily="49" charset="-122"/>
              </a:rPr>
              <a:t>两直线重合当且仅当对应的线性方程组</a:t>
            </a:r>
            <a:r>
              <a:rPr lang="zh-CN" altLang="en-US" b="0" i="0" u="none" strike="noStrike" baseline="0" dirty="0">
                <a:solidFill>
                  <a:srgbClr val="FF0000"/>
                </a:solidFill>
                <a:latin typeface="楷体" panose="02010609060101010101" pitchFamily="49" charset="-122"/>
                <a:ea typeface="楷体" panose="02010609060101010101" pitchFamily="49" charset="-122"/>
              </a:rPr>
              <a:t>有无穷多解</a:t>
            </a:r>
            <a:r>
              <a:rPr lang="en-US" altLang="zh-CN" b="0" i="0" u="none" strike="noStrike" baseline="0" dirty="0">
                <a:solidFill>
                  <a:schemeClr val="tx1"/>
                </a:solidFill>
                <a:latin typeface="¿¬Ìå"/>
                <a:ea typeface="楷体" panose="02010609060101010101" pitchFamily="49" charset="-122"/>
              </a:rPr>
              <a:t>.</a:t>
            </a:r>
            <a:endParaRPr lang="zh-CN" altLang="en-US" sz="3200" dirty="0">
              <a:solidFill>
                <a:schemeClr val="tx1"/>
              </a:solidFill>
            </a:endParaRPr>
          </a:p>
        </p:txBody>
      </p:sp>
    </p:spTree>
    <p:extLst>
      <p:ext uri="{BB962C8B-B14F-4D97-AF65-F5344CB8AC3E}">
        <p14:creationId xmlns:p14="http://schemas.microsoft.com/office/powerpoint/2010/main" val="13682017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3D8DB71-3778-9219-B089-0950119BC2A8}"/>
              </a:ext>
            </a:extLst>
          </p:cNvPr>
          <p:cNvSpPr>
            <a:spLocks noGrp="1"/>
          </p:cNvSpPr>
          <p:nvPr>
            <p:ph type="sldNum" sz="quarter" idx="4"/>
          </p:nvPr>
        </p:nvSpPr>
        <p:spPr/>
        <p:txBody>
          <a:bodyPr/>
          <a:lstStyle/>
          <a:p>
            <a:pPr>
              <a:defRPr/>
            </a:pPr>
            <a:fld id="{8AC190E8-36CC-4458-80FA-D218E44B1474}" type="slidenum">
              <a:rPr lang="zh-CN" altLang="en-US" smtClean="0"/>
              <a:pPr>
                <a:defRPr/>
              </a:pPr>
              <a:t>9</a:t>
            </a:fld>
            <a:endParaRPr lang="zh-CN" altLang="en-US" dirty="0"/>
          </a:p>
        </p:txBody>
      </p:sp>
      <p:sp>
        <p:nvSpPr>
          <p:cNvPr id="3" name="标题 2">
            <a:extLst>
              <a:ext uri="{FF2B5EF4-FFF2-40B4-BE49-F238E27FC236}">
                <a16:creationId xmlns:a16="http://schemas.microsoft.com/office/drawing/2014/main" id="{F948712B-996C-BCAD-B319-5ADEA037016F}"/>
              </a:ext>
            </a:extLst>
          </p:cNvPr>
          <p:cNvSpPr>
            <a:spLocks noGrp="1"/>
          </p:cNvSpPr>
          <p:nvPr>
            <p:ph type="title"/>
          </p:nvPr>
        </p:nvSpPr>
        <p:spPr/>
        <p:txBody>
          <a:bodyPr/>
          <a:lstStyle/>
          <a:p>
            <a:r>
              <a:rPr lang="zh-CN" altLang="en-US" dirty="0"/>
              <a:t>空间解析几何</a:t>
            </a:r>
          </a:p>
        </p:txBody>
      </p:sp>
      <p:sp>
        <p:nvSpPr>
          <p:cNvPr id="4" name="内容占位符 3">
            <a:extLst>
              <a:ext uri="{FF2B5EF4-FFF2-40B4-BE49-F238E27FC236}">
                <a16:creationId xmlns:a16="http://schemas.microsoft.com/office/drawing/2014/main" id="{5382BF8E-0AC4-1842-E224-D700A87E5EAE}"/>
              </a:ext>
            </a:extLst>
          </p:cNvPr>
          <p:cNvSpPr>
            <a:spLocks noGrp="1"/>
          </p:cNvSpPr>
          <p:nvPr>
            <p:ph idx="1"/>
          </p:nvPr>
        </p:nvSpPr>
        <p:spPr>
          <a:xfrm>
            <a:off x="609600" y="1676400"/>
            <a:ext cx="7848600" cy="4200871"/>
          </a:xfrm>
        </p:spPr>
        <p:txBody>
          <a:bodyPr/>
          <a:lstStyle/>
          <a:p>
            <a:pPr>
              <a:lnSpc>
                <a:spcPct val="150000"/>
              </a:lnSpc>
            </a:pPr>
            <a:r>
              <a:rPr lang="zh-CN" altLang="en-US" dirty="0"/>
              <a:t>在空间解析几何中，通过建立空间直角坐标系，将空间的点与三元数组建立一一对应</a:t>
            </a:r>
            <a:r>
              <a:rPr lang="en-US" altLang="zh-CN" dirty="0"/>
              <a:t>;</a:t>
            </a:r>
          </a:p>
          <a:p>
            <a:pPr>
              <a:lnSpc>
                <a:spcPct val="150000"/>
              </a:lnSpc>
            </a:pPr>
            <a:r>
              <a:rPr lang="zh-CN" altLang="en-US" dirty="0"/>
              <a:t>将空间中的平面与三元一次方程建立一一对应关系</a:t>
            </a:r>
            <a:r>
              <a:rPr lang="en-US" altLang="zh-CN" dirty="0"/>
              <a:t>;</a:t>
            </a:r>
          </a:p>
          <a:p>
            <a:pPr>
              <a:lnSpc>
                <a:spcPct val="150000"/>
              </a:lnSpc>
            </a:pPr>
            <a:r>
              <a:rPr lang="zh-CN" altLang="en-US" dirty="0"/>
              <a:t>空间中平面的位置关系，就可以通过研究</a:t>
            </a:r>
            <a:r>
              <a:rPr lang="zh-CN" altLang="en-US" b="1" u="sng" dirty="0">
                <a:solidFill>
                  <a:srgbClr val="FF0000"/>
                </a:solidFill>
              </a:rPr>
              <a:t>三元一次方程</a:t>
            </a:r>
            <a:r>
              <a:rPr lang="zh-CN" altLang="en-US" dirty="0"/>
              <a:t>组解的情况来确定</a:t>
            </a:r>
            <a:r>
              <a:rPr lang="en-US" altLang="zh-CN" dirty="0"/>
              <a:t>.</a:t>
            </a:r>
          </a:p>
          <a:p>
            <a:pPr>
              <a:lnSpc>
                <a:spcPct val="150000"/>
              </a:lnSpc>
            </a:pPr>
            <a:r>
              <a:rPr lang="zh-CN" altLang="en-US" b="1" dirty="0">
                <a:solidFill>
                  <a:srgbClr val="FF0000"/>
                </a:solidFill>
              </a:rPr>
              <a:t>何为一次方程，也称为线性方程，线性代数的一个主要研究内容就是线性方程组</a:t>
            </a:r>
            <a:r>
              <a:rPr lang="en-US" altLang="zh-CN" b="1" dirty="0">
                <a:solidFill>
                  <a:srgbClr val="FF0000"/>
                </a:solidFill>
              </a:rPr>
              <a:t>.</a:t>
            </a:r>
            <a:endParaRPr lang="zh-CN" altLang="en-US" b="1" dirty="0">
              <a:solidFill>
                <a:srgbClr val="FF0000"/>
              </a:solidFill>
            </a:endParaRPr>
          </a:p>
        </p:txBody>
      </p:sp>
    </p:spTree>
    <p:extLst>
      <p:ext uri="{BB962C8B-B14F-4D97-AF65-F5344CB8AC3E}">
        <p14:creationId xmlns:p14="http://schemas.microsoft.com/office/powerpoint/2010/main" val="2768309595"/>
      </p:ext>
    </p:extLst>
  </p:cSld>
  <p:clrMapOvr>
    <a:masterClrMapping/>
  </p:clrMapOvr>
</p:sld>
</file>

<file path=ppt/theme/theme1.xml><?xml version="1.0" encoding="utf-8"?>
<a:theme xmlns:a="http://schemas.openxmlformats.org/drawingml/2006/main" name="1_Edg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000" b="0" i="0" u="none" strike="noStrike" cap="none" normalizeH="0" baseline="0" smtClean="0">
            <a:ln>
              <a:noFill/>
            </a:ln>
            <a:solidFill>
              <a:srgbClr val="006699"/>
            </a:solidFill>
            <a:effectLst/>
            <a:latin typeface="Palatino Linotype" panose="0204050205050503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en-US" sz="2000" b="0" i="0" u="none" strike="noStrike" cap="none" normalizeH="0" baseline="0" smtClean="0">
            <a:ln>
              <a:noFill/>
            </a:ln>
            <a:solidFill>
              <a:srgbClr val="006699"/>
            </a:solidFill>
            <a:effectLst/>
            <a:latin typeface="Palatino Linotype" panose="02040502050505030304" pitchFamily="18" charset="0"/>
            <a:ea typeface="宋体" panose="02010600030101010101" pitchFamily="2" charset="-122"/>
          </a:defRPr>
        </a:defPPr>
      </a:lstStyle>
    </a:lnDef>
  </a:objectDefaults>
  <a:extraClrSchemeLst>
    <a:extraClrScheme>
      <a:clrScheme name="1_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1_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1_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1_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1_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1_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1_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26</TotalTime>
  <Words>972</Words>
  <Application>Microsoft Office PowerPoint</Application>
  <PresentationFormat>全屏显示(4:3)</PresentationFormat>
  <Paragraphs>115</Paragraphs>
  <Slides>1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31" baseType="lpstr">
      <vt:lpstr>¿¬Ìå</vt:lpstr>
      <vt:lpstr>等线</vt:lpstr>
      <vt:lpstr>黑体</vt:lpstr>
      <vt:lpstr>华文新魏</vt:lpstr>
      <vt:lpstr>楷体</vt:lpstr>
      <vt:lpstr>楷体_GB2312</vt:lpstr>
      <vt:lpstr>宋体</vt:lpstr>
      <vt:lpstr>Arial</vt:lpstr>
      <vt:lpstr>Palatino Linotype</vt:lpstr>
      <vt:lpstr>Tahoma</vt:lpstr>
      <vt:lpstr>Wingdings</vt:lpstr>
      <vt:lpstr>1_Edge</vt:lpstr>
      <vt:lpstr>Equation</vt:lpstr>
      <vt:lpstr>文档</vt:lpstr>
      <vt:lpstr>PowerPoint 演示文稿</vt:lpstr>
      <vt:lpstr>打开腾讯会议</vt:lpstr>
      <vt:lpstr>课程简介</vt:lpstr>
      <vt:lpstr>平面解析几何（高中数学）</vt:lpstr>
      <vt:lpstr>平面解析几何（高中数学）</vt:lpstr>
      <vt:lpstr>平面解析几何（高中数学）</vt:lpstr>
      <vt:lpstr>平面解析几何（高中数学）</vt:lpstr>
      <vt:lpstr>平面解析几何（高中数学）</vt:lpstr>
      <vt:lpstr>空间解析几何</vt:lpstr>
      <vt:lpstr>线性代数是高维的空间解析几何</vt:lpstr>
      <vt:lpstr>线性方程组</vt:lpstr>
      <vt:lpstr>研究工具：矩阵 + 行列式</vt:lpstr>
      <vt:lpstr>线性代数的作用与地位</vt:lpstr>
      <vt:lpstr>线性代数的作用与地位</vt:lpstr>
      <vt:lpstr>参考资料</vt:lpstr>
      <vt:lpstr>学生对象, QQ交流群</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wang</dc:creator>
  <cp:lastModifiedBy>Min Wenwen</cp:lastModifiedBy>
  <cp:revision>3933</cp:revision>
  <cp:lastPrinted>2014-04-07T09:33:00Z</cp:lastPrinted>
  <dcterms:created xsi:type="dcterms:W3CDTF">2014-07-15T07:24:00Z</dcterms:created>
  <dcterms:modified xsi:type="dcterms:W3CDTF">2022-09-18T12:4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89871033</vt:lpwstr>
  </property>
  <property fmtid="{D5CDD505-2E9C-101B-9397-08002B2CF9AE}" pid="3" name="KSOProductBuildVer">
    <vt:lpwstr>2052-10.1.0.7106</vt:lpwstr>
  </property>
</Properties>
</file>